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30"/>
  </p:notesMasterIdLst>
  <p:sldIdLst>
    <p:sldId id="336" r:id="rId6"/>
    <p:sldId id="257" r:id="rId7"/>
    <p:sldId id="258" r:id="rId8"/>
    <p:sldId id="310" r:id="rId9"/>
    <p:sldId id="355" r:id="rId10"/>
    <p:sldId id="291" r:id="rId11"/>
    <p:sldId id="264" r:id="rId12"/>
    <p:sldId id="286" r:id="rId13"/>
    <p:sldId id="337" r:id="rId14"/>
    <p:sldId id="350" r:id="rId15"/>
    <p:sldId id="356" r:id="rId16"/>
    <p:sldId id="357" r:id="rId17"/>
    <p:sldId id="289" r:id="rId18"/>
    <p:sldId id="293" r:id="rId19"/>
    <p:sldId id="358" r:id="rId20"/>
    <p:sldId id="354" r:id="rId21"/>
    <p:sldId id="359" r:id="rId22"/>
    <p:sldId id="318" r:id="rId23"/>
    <p:sldId id="321" r:id="rId24"/>
    <p:sldId id="325" r:id="rId25"/>
    <p:sldId id="324" r:id="rId26"/>
    <p:sldId id="319" r:id="rId27"/>
    <p:sldId id="279" r:id="rId28"/>
    <p:sldId id="26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806" autoAdjust="0"/>
  </p:normalViewPr>
  <p:slideViewPr>
    <p:cSldViewPr snapToGrid="0">
      <p:cViewPr varScale="1">
        <p:scale>
          <a:sx n="51" d="100"/>
          <a:sy n="51" d="100"/>
        </p:scale>
        <p:origin x="1256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4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0.wmf"/><Relationship Id="rId5" Type="http://schemas.openxmlformats.org/officeDocument/2006/relationships/image" Target="../media/image86.wmf"/><Relationship Id="rId10" Type="http://schemas.openxmlformats.org/officeDocument/2006/relationships/image" Target="../media/image79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3.wmf"/><Relationship Id="rId7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20.wmf"/><Relationship Id="rId4" Type="http://schemas.openxmlformats.org/officeDocument/2006/relationships/image" Target="../media/image34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e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.bin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/T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70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2385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8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0475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1898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284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284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7736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1-SGK/T101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BCD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ng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ABCD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B//CD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C835BF-0F5C-45B4-975A-982ED9BB8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3356"/>
              </p:ext>
            </p:extLst>
          </p:nvPr>
        </p:nvGraphicFramePr>
        <p:xfrm>
          <a:off x="3200400" y="4481513"/>
          <a:ext cx="457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4" imgW="456773" imgH="180986" progId="Equation.DSMT4">
                  <p:embed/>
                </p:oleObj>
              </mc:Choice>
              <mc:Fallback>
                <p:oleObj name="Equation" r:id="rId4" imgW="456773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4481513"/>
                        <a:ext cx="4572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1-SGK/T101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: </a:t>
            </a:r>
            <a:r>
              <a:rPr lang="en-US" sz="1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ng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BCD </a:t>
            </a:r>
            <a:r>
              <a:rPr lang="en-US" sz="12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lang="en-US" sz="12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//CD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C835BF-0F5C-45B4-975A-982ED9BB8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481513"/>
          <a:ext cx="457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4" imgW="456773" imgH="180986" progId="Equation.DSMT4">
                  <p:embed/>
                </p:oleObj>
              </mc:Choice>
              <mc:Fallback>
                <p:oleObj name="Equation" r:id="rId4" imgW="456773" imgH="18098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FC835BF-0F5C-45B4-975A-982ED9BB8E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4481513"/>
                        <a:ext cx="4572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584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: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2-SGK/T101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: 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ng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BCD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//CD,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=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15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: 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2-SGK/T101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: </a:t>
            </a:r>
            <a:r>
              <a:rPr lang="en-US" sz="28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ng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BCD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//CD,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= </a:t>
            </a:r>
            <a:r>
              <a:rPr lang="en-US" sz="1800" b="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lang="en-US" sz="1800" b="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343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: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o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8998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,…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17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006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V chiếu hoạt động 3, Yêu cầu HS đọc nội dung. </a:t>
            </a:r>
            <a:endParaRPr lang="en-US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nl-NL" sz="12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 tìm câu trả lời.</a:t>
            </a:r>
            <a:endParaRPr lang="en-US" sz="12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929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tx2">
            <a:lumMod val="25000"/>
            <a:lumOff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5C416-A3A2-4CF9-9532-2C0BFB51CFD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71616" y="960122"/>
            <a:ext cx="5221224" cy="3056343"/>
          </a:xfrm>
        </p:spPr>
        <p:txBody>
          <a:bodyPr anchor="b">
            <a:normAutofit/>
          </a:bodyPr>
          <a:lstStyle>
            <a:lvl1pPr algn="l">
              <a:defRPr sz="3000" b="1" baseline="0"/>
            </a:lvl1pPr>
          </a:lstStyle>
          <a:p>
            <a:r>
              <a:rPr lang="en-US" dirty="0"/>
              <a:t>CLICK TO add TITLE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E46E52ED-0545-03BB-5AB6-4552E92B99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0617"/>
          <a:stretch/>
        </p:blipFill>
        <p:spPr>
          <a:xfrm>
            <a:off x="0" y="0"/>
            <a:ext cx="61530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0934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7392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93065" y="72518"/>
            <a:ext cx="8297380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1183D993-BA0D-4589-B631-1793D008E88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65633" y="2072640"/>
            <a:ext cx="8324089" cy="3493008"/>
          </a:xfrm>
        </p:spPr>
        <p:txBody>
          <a:bodyPr>
            <a:normAutofit/>
          </a:bodyPr>
          <a:lstStyle>
            <a:lvl1pPr marL="171450" indent="-171450">
              <a:lnSpc>
                <a:spcPts val="18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Char char="•"/>
              <a:defRPr sz="1500"/>
            </a:lvl1pPr>
            <a:lvl2pPr marL="6000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2pPr>
            <a:lvl3pPr marL="9429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3pPr>
            <a:lvl4pPr marL="12858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4pPr>
            <a:lvl5pPr marL="16287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</a:t>
            </a:r>
          </a:p>
          <a:p>
            <a:pPr lvl="3"/>
            <a:r>
              <a:rPr lang="en-US" dirty="0"/>
              <a:t>Fourth level </a:t>
            </a:r>
          </a:p>
          <a:p>
            <a:pPr lvl="4"/>
            <a:r>
              <a:rPr lang="en-US" dirty="0"/>
              <a:t>Fifth level </a:t>
            </a:r>
          </a:p>
          <a:p>
            <a:pPr lvl="0"/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1352" y="6246624"/>
            <a:ext cx="2670048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6195" y="6246624"/>
            <a:ext cx="2743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900D319D-67F8-5830-99A3-7EB562C28B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586" r="26226" b="3861"/>
          <a:stretch/>
        </p:blipFill>
        <p:spPr>
          <a:xfrm>
            <a:off x="9415463" y="264696"/>
            <a:ext cx="2776539" cy="6593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3780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Title"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02208" y="420624"/>
            <a:ext cx="5864352" cy="3621024"/>
          </a:xfrm>
        </p:spPr>
        <p:txBody>
          <a:bodyPr anchor="b">
            <a:normAutofit/>
          </a:bodyPr>
          <a:lstStyle>
            <a:lvl1pPr>
              <a:defRPr sz="30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843EFB24-F4C6-4987-E8E2-3842A2B6363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625970" y="-9144"/>
            <a:ext cx="4581525" cy="6602413"/>
          </a:xfrm>
        </p:spPr>
        <p:txBody>
          <a:bodyPr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EF559BF-05B9-49D7-5976-7CD930A65A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583680"/>
            <a:ext cx="7620000" cy="27432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7189678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Title 2"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0" y="176784"/>
            <a:ext cx="5864352" cy="3621024"/>
          </a:xfrm>
        </p:spPr>
        <p:txBody>
          <a:bodyPr anchor="b">
            <a:normAutofit/>
          </a:bodyPr>
          <a:lstStyle>
            <a:lvl1pPr>
              <a:defRPr sz="30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843EFB24-F4C6-4987-E8E2-3842A2B6363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-15240" y="-15240"/>
            <a:ext cx="4581525" cy="6602413"/>
          </a:xfrm>
        </p:spPr>
        <p:txBody>
          <a:bodyPr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482B228-AAF1-5EA9-ED96-1A99DB6FB33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96001" y="4084322"/>
            <a:ext cx="5864225" cy="2362835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E537B4-8186-9628-C273-28B8EA9814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4572000" y="6583680"/>
            <a:ext cx="7620000" cy="2743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34454388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Title 3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1" y="441962"/>
            <a:ext cx="5641897" cy="3316893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675" name="Text Placeholder 7">
            <a:extLst>
              <a:ext uri="{FF2B5EF4-FFF2-40B4-BE49-F238E27FC236}">
                <a16:creationId xmlns:a16="http://schemas.microsoft.com/office/drawing/2014/main" id="{2E8766DA-C6C6-45DD-A32E-F7A76297B36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109693" y="4068392"/>
            <a:ext cx="5580587" cy="2197590"/>
          </a:xfrm>
        </p:spPr>
        <p:txBody>
          <a:bodyPr>
            <a:normAutofit/>
          </a:bodyPr>
          <a:lstStyle>
            <a:lvl1pPr marL="0" indent="0">
              <a:lnSpc>
                <a:spcPts val="1800"/>
              </a:lnSpc>
              <a:buNone/>
              <a:defRPr sz="2100"/>
            </a:lvl1pPr>
            <a:lvl2pPr marL="342900" indent="0">
              <a:lnSpc>
                <a:spcPts val="1800"/>
              </a:lnSpc>
              <a:buNone/>
              <a:defRPr sz="1500"/>
            </a:lvl2pPr>
            <a:lvl3pPr marL="685800" indent="0">
              <a:lnSpc>
                <a:spcPts val="1800"/>
              </a:lnSpc>
              <a:buNone/>
              <a:defRPr sz="1500"/>
            </a:lvl3pPr>
            <a:lvl4pPr marL="1028700" indent="0">
              <a:lnSpc>
                <a:spcPts val="1800"/>
              </a:lnSpc>
              <a:buNone/>
              <a:defRPr sz="1500"/>
            </a:lvl4pPr>
            <a:lvl5pPr marL="1371600" indent="0">
              <a:lnSpc>
                <a:spcPts val="1800"/>
              </a:lnSpc>
              <a:buNone/>
              <a:defRPr sz="1500"/>
            </a:lvl5pPr>
          </a:lstStyle>
          <a:p>
            <a:pPr lvl="0"/>
            <a:r>
              <a:rPr lang="en-US" dirty="0"/>
              <a:t>Click to add text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CD18796B-7A45-F026-1306-A9ADE06D88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1706"/>
          <a:stretch/>
        </p:blipFill>
        <p:spPr>
          <a:xfrm>
            <a:off x="1" y="0"/>
            <a:ext cx="466106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1509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93065" y="72518"/>
            <a:ext cx="10405175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34FA256-5ADA-A5BF-D116-1CFAA7EF867D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893763" y="2073275"/>
            <a:ext cx="4887595" cy="368776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2pPr>
            <a:lvl3pPr marL="5143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3pPr>
            <a:lvl4pPr marL="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4pPr>
            <a:lvl5pPr marL="8572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5pPr>
            <a:lvl6pPr marL="1200150">
              <a:defRPr/>
            </a:lvl6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4"/>
            <a:r>
              <a:rPr lang="en-US" dirty="0"/>
              <a:t>Fourth level</a:t>
            </a:r>
          </a:p>
          <a:p>
            <a:pPr lvl="5"/>
            <a:r>
              <a:rPr lang="en-US" dirty="0"/>
              <a:t>Fifth level</a:t>
            </a:r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3B79C6E-CF07-9F13-4C7C-A28E3488E3D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0644" y="2073275"/>
            <a:ext cx="4887595" cy="368776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2pPr>
            <a:lvl3pPr marL="5143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3pPr>
            <a:lvl4pPr marL="8572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4pPr>
            <a:lvl5pPr marL="12001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1352" y="6246624"/>
            <a:ext cx="2670048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6195" y="6246624"/>
            <a:ext cx="2743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4828909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93065" y="72518"/>
            <a:ext cx="10405175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34FA256-5ADA-A5BF-D116-1CFAA7EF867D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893764" y="2073275"/>
            <a:ext cx="3144837" cy="3687763"/>
          </a:xfrm>
        </p:spPr>
        <p:txBody>
          <a:bodyPr>
            <a:normAutofit/>
          </a:bodyPr>
          <a:lstStyle>
            <a:lvl1pPr marL="24003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arabicPeriod"/>
              <a:defRPr sz="1500"/>
            </a:lvl1pPr>
            <a:lvl2pPr marL="51435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alphaLcPeriod"/>
              <a:defRPr sz="1500"/>
            </a:lvl2pPr>
            <a:lvl3pPr marL="85725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arabicParenR"/>
              <a:defRPr sz="1500"/>
            </a:lvl3pPr>
            <a:lvl4pPr marL="120015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alphaLcParenR"/>
              <a:defRPr sz="1500"/>
            </a:lvl4pPr>
            <a:lvl5pPr marL="154305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romanLcPeriod"/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3B79C6E-CF07-9F13-4C7C-A28E3488E3D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556761" y="2073275"/>
            <a:ext cx="6192839" cy="368776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2pPr>
            <a:lvl3pPr marL="5143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3pPr>
            <a:lvl4pPr marL="8572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4pPr>
            <a:lvl5pPr marL="12001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1352" y="6246624"/>
            <a:ext cx="2670048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6195" y="6246624"/>
            <a:ext cx="2743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10769449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Content and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0C5815B7-4DEA-0E4D-6E8B-EDAD6559AF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593305"/>
            <a:ext cx="2182091" cy="274321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D1046054-0FA9-558E-22C0-007C8D3DAF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1367" t="32063" r="19367" b="20417"/>
          <a:stretch/>
        </p:blipFill>
        <p:spPr>
          <a:xfrm>
            <a:off x="4977245" y="0"/>
            <a:ext cx="7214755" cy="143907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99160" y="137160"/>
            <a:ext cx="6172200" cy="1249680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482B228-AAF1-5EA9-ED96-1A99DB6FB33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899160" y="2087880"/>
            <a:ext cx="10210800" cy="1954692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3429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350"/>
            </a:lvl2pPr>
            <a:lvl3pPr marL="6858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200"/>
            </a:lvl3pPr>
            <a:lvl4pPr marL="10287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050"/>
            </a:lvl4pPr>
            <a:lvl5pPr marL="13716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05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56AE9A4-A246-1D03-CC3B-E4043EAF1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1352" y="6246624"/>
            <a:ext cx="1188720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843EFB24-F4C6-4987-E8E2-3842A2B6363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179322" y="4094802"/>
            <a:ext cx="10027919" cy="2468880"/>
          </a:xfrm>
        </p:spPr>
        <p:txBody>
          <a:bodyPr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596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99160" y="137160"/>
            <a:ext cx="6172200" cy="1249680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482B228-AAF1-5EA9-ED96-1A99DB6FB33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899160" y="2026920"/>
            <a:ext cx="3017520" cy="3901758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3429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350"/>
            </a:lvl2pPr>
            <a:lvl3pPr marL="6858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200"/>
            </a:lvl3pPr>
            <a:lvl4pPr marL="10287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050"/>
            </a:lvl4pPr>
            <a:lvl5pPr marL="13716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05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0821CE3F-B178-0F88-575A-C8CB5D40EB0F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4525964" y="2026603"/>
            <a:ext cx="6766877" cy="3902075"/>
          </a:xfrm>
        </p:spPr>
        <p:txBody>
          <a:bodyPr/>
          <a:lstStyle>
            <a:lvl1pPr>
              <a:spcBef>
                <a:spcPts val="0"/>
              </a:spcBef>
              <a:spcAft>
                <a:spcPts val="900"/>
              </a:spcAft>
              <a:defRPr/>
            </a:lvl1pPr>
            <a:lvl2pPr>
              <a:spcBef>
                <a:spcPts val="0"/>
              </a:spcBef>
              <a:spcAft>
                <a:spcPts val="450"/>
              </a:spcAft>
              <a:defRPr/>
            </a:lvl2pPr>
            <a:lvl3pPr>
              <a:spcBef>
                <a:spcPts val="0"/>
              </a:spcBef>
              <a:spcAft>
                <a:spcPts val="450"/>
              </a:spcAft>
              <a:defRPr/>
            </a:lvl3pPr>
            <a:lvl4pPr>
              <a:spcBef>
                <a:spcPts val="0"/>
              </a:spcBef>
              <a:spcAft>
                <a:spcPts val="450"/>
              </a:spcAft>
              <a:defRPr sz="1500"/>
            </a:lvl4pPr>
            <a:lvl5pPr>
              <a:spcBef>
                <a:spcPts val="0"/>
              </a:spcBef>
              <a:spcAft>
                <a:spcPts val="45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56AE9A4-A246-1D03-CC3B-E4043EAF1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1352" y="6246624"/>
            <a:ext cx="1188720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2262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D06404F0-C6D6-98DF-5397-EF0F68B014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9256" t="-150" r="58720" b="30269"/>
          <a:stretch/>
        </p:blipFill>
        <p:spPr>
          <a:xfrm>
            <a:off x="8972551" y="5081287"/>
            <a:ext cx="3219451" cy="1776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93065" y="72518"/>
            <a:ext cx="10405175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3B79C6E-CF07-9F13-4C7C-A28E3488E3D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911352" y="2058671"/>
            <a:ext cx="6192839" cy="3687763"/>
          </a:xfrm>
        </p:spPr>
        <p:txBody>
          <a:bodyPr>
            <a:normAutofit/>
          </a:bodyPr>
          <a:lstStyle>
            <a:lvl1pPr marL="1714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500"/>
            </a:lvl1pPr>
            <a:lvl2pPr marL="5143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defRPr sz="1500"/>
            </a:lvl2pPr>
            <a:lvl3pPr marL="8572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defRPr sz="1500"/>
            </a:lvl3pPr>
            <a:lvl4pPr marL="12001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defRPr sz="1500"/>
            </a:lvl4pPr>
            <a:lvl5pPr marL="15430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34FA256-5ADA-A5BF-D116-1CFAA7EF867D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8295484" y="2058672"/>
            <a:ext cx="3002755" cy="368776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1pPr>
            <a:lvl2pPr marL="171450" indent="-17145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2pPr>
            <a:lvl3pPr marL="0" indent="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3pPr>
            <a:lvl4pPr marL="0" indent="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4pPr>
            <a:lvl5pPr marL="0" indent="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1352" y="6246624"/>
            <a:ext cx="2670048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6195" y="6246624"/>
            <a:ext cx="2743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21214616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93065" y="72518"/>
            <a:ext cx="10405175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3B79C6E-CF07-9F13-4C7C-A28E3488E3D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911353" y="2043430"/>
            <a:ext cx="10405175" cy="3925467"/>
          </a:xfrm>
        </p:spPr>
        <p:txBody>
          <a:bodyPr>
            <a:normAutofit/>
          </a:bodyPr>
          <a:lstStyle>
            <a:lvl1pPr marL="171450" indent="-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Char char="•"/>
              <a:defRPr sz="1500"/>
            </a:lvl1pPr>
            <a:lvl2pPr marL="514350" indent="-171450">
              <a:lnSpc>
                <a:spcPct val="100000"/>
              </a:lnSpc>
              <a:spcBef>
                <a:spcPts val="375"/>
              </a:spcBef>
              <a:spcAft>
                <a:spcPts val="450"/>
              </a:spcAft>
              <a:defRPr sz="1500"/>
            </a:lvl2pPr>
            <a:lvl3pPr marL="857250" indent="-171450">
              <a:lnSpc>
                <a:spcPct val="100000"/>
              </a:lnSpc>
              <a:spcBef>
                <a:spcPts val="375"/>
              </a:spcBef>
              <a:spcAft>
                <a:spcPts val="450"/>
              </a:spcAft>
              <a:defRPr sz="1500"/>
            </a:lvl3pPr>
            <a:lvl4pPr marL="1200150" indent="-171450">
              <a:lnSpc>
                <a:spcPct val="100000"/>
              </a:lnSpc>
              <a:spcBef>
                <a:spcPts val="375"/>
              </a:spcBef>
              <a:spcAft>
                <a:spcPts val="450"/>
              </a:spcAft>
              <a:defRPr sz="1500"/>
            </a:lvl4pPr>
            <a:lvl5pPr marL="1543050" indent="-171450">
              <a:lnSpc>
                <a:spcPct val="100000"/>
              </a:lnSpc>
              <a:spcBef>
                <a:spcPts val="375"/>
              </a:spcBef>
              <a:spcAft>
                <a:spcPts val="45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1352" y="6246624"/>
            <a:ext cx="2670048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06195" y="6246624"/>
            <a:ext cx="27432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3772241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"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25F4A3D2-0CBC-CF43-C14A-141B19AE67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433" t="-5525" r="24023" b="11733"/>
          <a:stretch/>
        </p:blipFill>
        <p:spPr>
          <a:xfrm>
            <a:off x="4478101" y="0"/>
            <a:ext cx="7713899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11352" y="505016"/>
            <a:ext cx="5775656" cy="3284932"/>
          </a:xfrm>
        </p:spPr>
        <p:txBody>
          <a:bodyPr anchor="b">
            <a:normAutofit/>
          </a:bodyPr>
          <a:lstStyle>
            <a:lvl1pPr>
              <a:defRPr sz="30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1183D993-BA0D-4589-B631-1793D008E88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911353" y="4006024"/>
            <a:ext cx="5794248" cy="2346960"/>
          </a:xfrm>
        </p:spPr>
        <p:txBody>
          <a:bodyPr>
            <a:normAutofit/>
          </a:bodyPr>
          <a:lstStyle>
            <a:lvl1pPr marL="0" indent="0">
              <a:lnSpc>
                <a:spcPts val="18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None/>
              <a:defRPr sz="1500"/>
            </a:lvl1pPr>
            <a:lvl2pPr marL="6000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2pPr>
            <a:lvl3pPr marL="9429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3pPr>
            <a:lvl4pPr marL="12858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4pPr>
            <a:lvl5pPr marL="16287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</a:t>
            </a:r>
          </a:p>
          <a:p>
            <a:pPr lvl="3"/>
            <a:r>
              <a:rPr lang="en-US" dirty="0"/>
              <a:t>Fourth level </a:t>
            </a:r>
          </a:p>
          <a:p>
            <a:pPr lvl="4"/>
            <a:r>
              <a:rPr lang="en-US" dirty="0"/>
              <a:t>Fifth level 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1116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D039-0A18-4031-8A63-D83666B066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1851" y="4672586"/>
            <a:ext cx="10515600" cy="1299411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add title</a:t>
            </a:r>
          </a:p>
        </p:txBody>
      </p:sp>
      <p:grpSp>
        <p:nvGrpSpPr>
          <p:cNvPr id="815" name="Group 814">
            <a:extLst>
              <a:ext uri="{FF2B5EF4-FFF2-40B4-BE49-F238E27FC236}">
                <a16:creationId xmlns:a16="http://schemas.microsoft.com/office/drawing/2014/main" id="{98F70650-8E48-1844-382B-91FBA9C8DD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5718" y="-50037"/>
            <a:ext cx="12186031" cy="3025624"/>
            <a:chOff x="5716" y="-50037"/>
            <a:chExt cx="12186031" cy="3025624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96CB0C7-73C9-4B92-88CA-FE7D026ED481}"/>
                </a:ext>
              </a:extLst>
            </p:cNvPr>
            <p:cNvSpPr/>
            <p:nvPr/>
          </p:nvSpPr>
          <p:spPr>
            <a:xfrm>
              <a:off x="9865435" y="2327548"/>
              <a:ext cx="952261" cy="268535"/>
            </a:xfrm>
            <a:custGeom>
              <a:avLst/>
              <a:gdLst>
                <a:gd name="connsiteX0" fmla="*/ 952262 w 952261"/>
                <a:gd name="connsiteY0" fmla="*/ 268535 h 268535"/>
                <a:gd name="connsiteX1" fmla="*/ 475750 w 952261"/>
                <a:gd name="connsiteY1" fmla="*/ 116175 h 268535"/>
                <a:gd name="connsiteX2" fmla="*/ 162900 w 952261"/>
                <a:gd name="connsiteY2" fmla="*/ 21711 h 268535"/>
                <a:gd name="connsiteX3" fmla="*/ 159345 w 952261"/>
                <a:gd name="connsiteY3" fmla="*/ 16506 h 268535"/>
                <a:gd name="connsiteX4" fmla="*/ 0 w 952261"/>
                <a:gd name="connsiteY4" fmla="*/ 0 h 268535"/>
                <a:gd name="connsiteX5" fmla="*/ 133698 w 952261"/>
                <a:gd name="connsiteY5" fmla="*/ 38090 h 268535"/>
                <a:gd name="connsiteX6" fmla="*/ 133698 w 952261"/>
                <a:gd name="connsiteY6" fmla="*/ 38090 h 268535"/>
                <a:gd name="connsiteX7" fmla="*/ 134587 w 952261"/>
                <a:gd name="connsiteY7" fmla="*/ 38090 h 268535"/>
                <a:gd name="connsiteX8" fmla="*/ 135475 w 952261"/>
                <a:gd name="connsiteY8" fmla="*/ 38725 h 268535"/>
                <a:gd name="connsiteX9" fmla="*/ 135475 w 952261"/>
                <a:gd name="connsiteY9" fmla="*/ 38725 h 268535"/>
                <a:gd name="connsiteX10" fmla="*/ 135475 w 952261"/>
                <a:gd name="connsiteY10" fmla="*/ 38725 h 268535"/>
                <a:gd name="connsiteX11" fmla="*/ 135475 w 952261"/>
                <a:gd name="connsiteY11" fmla="*/ 39614 h 268535"/>
                <a:gd name="connsiteX12" fmla="*/ 135475 w 952261"/>
                <a:gd name="connsiteY12" fmla="*/ 40503 h 268535"/>
                <a:gd name="connsiteX13" fmla="*/ 135475 w 952261"/>
                <a:gd name="connsiteY13" fmla="*/ 41391 h 268535"/>
                <a:gd name="connsiteX14" fmla="*/ 135475 w 952261"/>
                <a:gd name="connsiteY14" fmla="*/ 42407 h 268535"/>
                <a:gd name="connsiteX15" fmla="*/ 135475 w 952261"/>
                <a:gd name="connsiteY15" fmla="*/ 42407 h 268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52261" h="268535">
                  <a:moveTo>
                    <a:pt x="952262" y="268535"/>
                  </a:moveTo>
                  <a:lnTo>
                    <a:pt x="475750" y="116175"/>
                  </a:lnTo>
                  <a:lnTo>
                    <a:pt x="162900" y="21711"/>
                  </a:lnTo>
                  <a:cubicBezTo>
                    <a:pt x="160628" y="21051"/>
                    <a:pt x="159130" y="18867"/>
                    <a:pt x="159345" y="16506"/>
                  </a:cubicBezTo>
                  <a:lnTo>
                    <a:pt x="0" y="0"/>
                  </a:lnTo>
                  <a:lnTo>
                    <a:pt x="133698" y="38090"/>
                  </a:lnTo>
                  <a:lnTo>
                    <a:pt x="133698" y="38090"/>
                  </a:lnTo>
                  <a:lnTo>
                    <a:pt x="134587" y="38090"/>
                  </a:lnTo>
                  <a:lnTo>
                    <a:pt x="135475" y="38725"/>
                  </a:lnTo>
                  <a:lnTo>
                    <a:pt x="135475" y="38725"/>
                  </a:lnTo>
                  <a:lnTo>
                    <a:pt x="135475" y="38725"/>
                  </a:lnTo>
                  <a:cubicBezTo>
                    <a:pt x="135500" y="39017"/>
                    <a:pt x="135500" y="39322"/>
                    <a:pt x="135475" y="39614"/>
                  </a:cubicBezTo>
                  <a:cubicBezTo>
                    <a:pt x="135526" y="39906"/>
                    <a:pt x="135526" y="40210"/>
                    <a:pt x="135475" y="40503"/>
                  </a:cubicBezTo>
                  <a:cubicBezTo>
                    <a:pt x="135538" y="40795"/>
                    <a:pt x="135538" y="41099"/>
                    <a:pt x="135475" y="41391"/>
                  </a:cubicBezTo>
                  <a:cubicBezTo>
                    <a:pt x="135538" y="41722"/>
                    <a:pt x="135538" y="42077"/>
                    <a:pt x="135475" y="42407"/>
                  </a:cubicBezTo>
                  <a:lnTo>
                    <a:pt x="135475" y="42407"/>
                  </a:lnTo>
                  <a:close/>
                </a:path>
              </a:pathLst>
            </a:custGeom>
            <a:noFill/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0EB8F1C-0D8E-4E0F-BD64-E9093BCEC615}"/>
                </a:ext>
              </a:extLst>
            </p:cNvPr>
            <p:cNvSpPr/>
            <p:nvPr/>
          </p:nvSpPr>
          <p:spPr>
            <a:xfrm>
              <a:off x="8614163" y="1807872"/>
              <a:ext cx="51549" cy="49897"/>
            </a:xfrm>
            <a:custGeom>
              <a:avLst/>
              <a:gdLst>
                <a:gd name="connsiteX0" fmla="*/ 48502 w 51549"/>
                <a:gd name="connsiteY0" fmla="*/ 9142 h 49897"/>
                <a:gd name="connsiteX1" fmla="*/ 48502 w 51549"/>
                <a:gd name="connsiteY1" fmla="*/ 9142 h 49897"/>
                <a:gd name="connsiteX2" fmla="*/ 49518 w 51549"/>
                <a:gd name="connsiteY2" fmla="*/ 9142 h 49897"/>
                <a:gd name="connsiteX3" fmla="*/ 50660 w 51549"/>
                <a:gd name="connsiteY3" fmla="*/ 9142 h 49897"/>
                <a:gd name="connsiteX4" fmla="*/ 51549 w 51549"/>
                <a:gd name="connsiteY4" fmla="*/ 9142 h 49897"/>
                <a:gd name="connsiteX5" fmla="*/ 51549 w 51549"/>
                <a:gd name="connsiteY5" fmla="*/ 635 h 49897"/>
                <a:gd name="connsiteX6" fmla="*/ 51549 w 51549"/>
                <a:gd name="connsiteY6" fmla="*/ 635 h 49897"/>
                <a:gd name="connsiteX7" fmla="*/ 49771 w 51549"/>
                <a:gd name="connsiteY7" fmla="*/ 635 h 49897"/>
                <a:gd name="connsiteX8" fmla="*/ 47613 w 51549"/>
                <a:gd name="connsiteY8" fmla="*/ 0 h 49897"/>
                <a:gd name="connsiteX9" fmla="*/ 0 w 51549"/>
                <a:gd name="connsiteY9" fmla="*/ 49898 h 49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1549" h="49897">
                  <a:moveTo>
                    <a:pt x="48502" y="9142"/>
                  </a:moveTo>
                  <a:lnTo>
                    <a:pt x="48502" y="9142"/>
                  </a:lnTo>
                  <a:lnTo>
                    <a:pt x="49518" y="9142"/>
                  </a:lnTo>
                  <a:lnTo>
                    <a:pt x="50660" y="9142"/>
                  </a:lnTo>
                  <a:lnTo>
                    <a:pt x="51549" y="9142"/>
                  </a:lnTo>
                  <a:lnTo>
                    <a:pt x="51549" y="635"/>
                  </a:lnTo>
                  <a:lnTo>
                    <a:pt x="51549" y="635"/>
                  </a:lnTo>
                  <a:cubicBezTo>
                    <a:pt x="50965" y="762"/>
                    <a:pt x="50356" y="762"/>
                    <a:pt x="49771" y="635"/>
                  </a:cubicBezTo>
                  <a:lnTo>
                    <a:pt x="47613" y="0"/>
                  </a:lnTo>
                  <a:lnTo>
                    <a:pt x="0" y="49898"/>
                  </a:lnTo>
                  <a:close/>
                </a:path>
              </a:pathLst>
            </a:custGeom>
            <a:noFill/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94D8640-E626-45FA-B2CF-0222166C2F42}"/>
                </a:ext>
              </a:extLst>
            </p:cNvPr>
            <p:cNvSpPr/>
            <p:nvPr/>
          </p:nvSpPr>
          <p:spPr>
            <a:xfrm>
              <a:off x="6092192" y="292266"/>
              <a:ext cx="3458361" cy="1058651"/>
            </a:xfrm>
            <a:custGeom>
              <a:avLst/>
              <a:gdLst>
                <a:gd name="connsiteX0" fmla="*/ 3121388 w 3458361"/>
                <a:gd name="connsiteY0" fmla="*/ 956951 h 1058651"/>
                <a:gd name="connsiteX1" fmla="*/ 3121388 w 3458361"/>
                <a:gd name="connsiteY1" fmla="*/ 956951 h 1058651"/>
                <a:gd name="connsiteX2" fmla="*/ 3120245 w 3458361"/>
                <a:gd name="connsiteY2" fmla="*/ 956316 h 1058651"/>
                <a:gd name="connsiteX3" fmla="*/ 3119483 w 3458361"/>
                <a:gd name="connsiteY3" fmla="*/ 956316 h 1058651"/>
                <a:gd name="connsiteX4" fmla="*/ 3119483 w 3458361"/>
                <a:gd name="connsiteY4" fmla="*/ 955554 h 1058651"/>
                <a:gd name="connsiteX5" fmla="*/ 3119483 w 3458361"/>
                <a:gd name="connsiteY5" fmla="*/ 954792 h 1058651"/>
                <a:gd name="connsiteX6" fmla="*/ 3119483 w 3458361"/>
                <a:gd name="connsiteY6" fmla="*/ 953903 h 1058651"/>
                <a:gd name="connsiteX7" fmla="*/ 3119483 w 3458361"/>
                <a:gd name="connsiteY7" fmla="*/ 952888 h 1058651"/>
                <a:gd name="connsiteX8" fmla="*/ 3119483 w 3458361"/>
                <a:gd name="connsiteY8" fmla="*/ 952888 h 1058651"/>
                <a:gd name="connsiteX9" fmla="*/ 3119483 w 3458361"/>
                <a:gd name="connsiteY9" fmla="*/ 331384 h 1058651"/>
                <a:gd name="connsiteX10" fmla="*/ 3119483 w 3458361"/>
                <a:gd name="connsiteY10" fmla="*/ 331384 h 1058651"/>
                <a:gd name="connsiteX11" fmla="*/ 3119483 w 3458361"/>
                <a:gd name="connsiteY11" fmla="*/ 330495 h 1058651"/>
                <a:gd name="connsiteX12" fmla="*/ 3119483 w 3458361"/>
                <a:gd name="connsiteY12" fmla="*/ 330495 h 1058651"/>
                <a:gd name="connsiteX13" fmla="*/ 3119483 w 3458361"/>
                <a:gd name="connsiteY13" fmla="*/ 330495 h 1058651"/>
                <a:gd name="connsiteX14" fmla="*/ 3119483 w 3458361"/>
                <a:gd name="connsiteY14" fmla="*/ 330495 h 1058651"/>
                <a:gd name="connsiteX15" fmla="*/ 3119483 w 3458361"/>
                <a:gd name="connsiteY15" fmla="*/ 329733 h 1058651"/>
                <a:gd name="connsiteX16" fmla="*/ 3119483 w 3458361"/>
                <a:gd name="connsiteY16" fmla="*/ 329733 h 1058651"/>
                <a:gd name="connsiteX17" fmla="*/ 3238579 w 3458361"/>
                <a:gd name="connsiteY17" fmla="*/ 232604 h 1058651"/>
                <a:gd name="connsiteX18" fmla="*/ 2857675 w 3458361"/>
                <a:gd name="connsiteY18" fmla="*/ 117699 h 1058651"/>
                <a:gd name="connsiteX19" fmla="*/ 2857675 w 3458361"/>
                <a:gd name="connsiteY19" fmla="*/ 565638 h 1058651"/>
                <a:gd name="connsiteX20" fmla="*/ 2857675 w 3458361"/>
                <a:gd name="connsiteY20" fmla="*/ 565638 h 1058651"/>
                <a:gd name="connsiteX21" fmla="*/ 2857675 w 3458361"/>
                <a:gd name="connsiteY21" fmla="*/ 566781 h 1058651"/>
                <a:gd name="connsiteX22" fmla="*/ 2857675 w 3458361"/>
                <a:gd name="connsiteY22" fmla="*/ 567543 h 1058651"/>
                <a:gd name="connsiteX23" fmla="*/ 2857675 w 3458361"/>
                <a:gd name="connsiteY23" fmla="*/ 567543 h 1058651"/>
                <a:gd name="connsiteX24" fmla="*/ 2856913 w 3458361"/>
                <a:gd name="connsiteY24" fmla="*/ 568432 h 1058651"/>
                <a:gd name="connsiteX25" fmla="*/ 2856913 w 3458361"/>
                <a:gd name="connsiteY25" fmla="*/ 568432 h 1058651"/>
                <a:gd name="connsiteX26" fmla="*/ 2602976 w 3458361"/>
                <a:gd name="connsiteY26" fmla="*/ 774753 h 1058651"/>
                <a:gd name="connsiteX27" fmla="*/ 2602976 w 3458361"/>
                <a:gd name="connsiteY27" fmla="*/ 774753 h 1058651"/>
                <a:gd name="connsiteX28" fmla="*/ 2602976 w 3458361"/>
                <a:gd name="connsiteY28" fmla="*/ 774753 h 1058651"/>
                <a:gd name="connsiteX29" fmla="*/ 2600056 w 3458361"/>
                <a:gd name="connsiteY29" fmla="*/ 775642 h 1058651"/>
                <a:gd name="connsiteX30" fmla="*/ 2598406 w 3458361"/>
                <a:gd name="connsiteY30" fmla="*/ 775642 h 1058651"/>
                <a:gd name="connsiteX31" fmla="*/ 28060 w 3458361"/>
                <a:gd name="connsiteY31" fmla="*/ 0 h 1058651"/>
                <a:gd name="connsiteX32" fmla="*/ 28060 w 3458361"/>
                <a:gd name="connsiteY32" fmla="*/ 0 h 1058651"/>
                <a:gd name="connsiteX33" fmla="*/ 28949 w 3458361"/>
                <a:gd name="connsiteY33" fmla="*/ 0 h 1058651"/>
                <a:gd name="connsiteX34" fmla="*/ 28949 w 3458361"/>
                <a:gd name="connsiteY34" fmla="*/ 0 h 1058651"/>
                <a:gd name="connsiteX35" fmla="*/ 28949 w 3458361"/>
                <a:gd name="connsiteY35" fmla="*/ 0 h 1058651"/>
                <a:gd name="connsiteX36" fmla="*/ 28949 w 3458361"/>
                <a:gd name="connsiteY36" fmla="*/ 0 h 1058651"/>
                <a:gd name="connsiteX37" fmla="*/ 28949 w 3458361"/>
                <a:gd name="connsiteY37" fmla="*/ 762 h 1058651"/>
                <a:gd name="connsiteX38" fmla="*/ 28949 w 3458361"/>
                <a:gd name="connsiteY38" fmla="*/ 762 h 1058651"/>
                <a:gd name="connsiteX39" fmla="*/ 28949 w 3458361"/>
                <a:gd name="connsiteY39" fmla="*/ 1524 h 1058651"/>
                <a:gd name="connsiteX40" fmla="*/ 28949 w 3458361"/>
                <a:gd name="connsiteY40" fmla="*/ 2412 h 1058651"/>
                <a:gd name="connsiteX41" fmla="*/ 28949 w 3458361"/>
                <a:gd name="connsiteY41" fmla="*/ 2412 h 1058651"/>
                <a:gd name="connsiteX42" fmla="*/ 28949 w 3458361"/>
                <a:gd name="connsiteY42" fmla="*/ 623408 h 1058651"/>
                <a:gd name="connsiteX43" fmla="*/ 28949 w 3458361"/>
                <a:gd name="connsiteY43" fmla="*/ 623408 h 1058651"/>
                <a:gd name="connsiteX44" fmla="*/ 28949 w 3458361"/>
                <a:gd name="connsiteY44" fmla="*/ 624424 h 1058651"/>
                <a:gd name="connsiteX45" fmla="*/ 28949 w 3458361"/>
                <a:gd name="connsiteY45" fmla="*/ 625186 h 1058651"/>
                <a:gd name="connsiteX46" fmla="*/ 28314 w 3458361"/>
                <a:gd name="connsiteY46" fmla="*/ 625948 h 1058651"/>
                <a:gd name="connsiteX47" fmla="*/ 27679 w 3458361"/>
                <a:gd name="connsiteY47" fmla="*/ 626836 h 1058651"/>
                <a:gd name="connsiteX48" fmla="*/ 27679 w 3458361"/>
                <a:gd name="connsiteY48" fmla="*/ 626836 h 1058651"/>
                <a:gd name="connsiteX49" fmla="*/ 0 w 3458361"/>
                <a:gd name="connsiteY49" fmla="*/ 649563 h 1058651"/>
                <a:gd name="connsiteX50" fmla="*/ 955309 w 3458361"/>
                <a:gd name="connsiteY50" fmla="*/ 747582 h 1058651"/>
                <a:gd name="connsiteX51" fmla="*/ 955309 w 3458361"/>
                <a:gd name="connsiteY51" fmla="*/ 634073 h 1058651"/>
                <a:gd name="connsiteX52" fmla="*/ 955309 w 3458361"/>
                <a:gd name="connsiteY52" fmla="*/ 633439 h 1058651"/>
                <a:gd name="connsiteX53" fmla="*/ 955309 w 3458361"/>
                <a:gd name="connsiteY53" fmla="*/ 632677 h 1058651"/>
                <a:gd name="connsiteX54" fmla="*/ 955309 w 3458361"/>
                <a:gd name="connsiteY54" fmla="*/ 632677 h 1058651"/>
                <a:gd name="connsiteX55" fmla="*/ 955309 w 3458361"/>
                <a:gd name="connsiteY55" fmla="*/ 632677 h 1058651"/>
                <a:gd name="connsiteX56" fmla="*/ 955309 w 3458361"/>
                <a:gd name="connsiteY56" fmla="*/ 631788 h 1058651"/>
                <a:gd name="connsiteX57" fmla="*/ 955309 w 3458361"/>
                <a:gd name="connsiteY57" fmla="*/ 631153 h 1058651"/>
                <a:gd name="connsiteX58" fmla="*/ 955309 w 3458361"/>
                <a:gd name="connsiteY58" fmla="*/ 631153 h 1058651"/>
                <a:gd name="connsiteX59" fmla="*/ 1167473 w 3458361"/>
                <a:gd name="connsiteY59" fmla="*/ 412389 h 1058651"/>
                <a:gd name="connsiteX60" fmla="*/ 1167473 w 3458361"/>
                <a:gd name="connsiteY60" fmla="*/ 412389 h 1058651"/>
                <a:gd name="connsiteX61" fmla="*/ 1167473 w 3458361"/>
                <a:gd name="connsiteY61" fmla="*/ 412389 h 1058651"/>
                <a:gd name="connsiteX62" fmla="*/ 1168362 w 3458361"/>
                <a:gd name="connsiteY62" fmla="*/ 412389 h 1058651"/>
                <a:gd name="connsiteX63" fmla="*/ 1169251 w 3458361"/>
                <a:gd name="connsiteY63" fmla="*/ 412389 h 1058651"/>
                <a:gd name="connsiteX64" fmla="*/ 1170266 w 3458361"/>
                <a:gd name="connsiteY64" fmla="*/ 412389 h 1058651"/>
                <a:gd name="connsiteX65" fmla="*/ 1176107 w 3458361"/>
                <a:gd name="connsiteY65" fmla="*/ 412389 h 1058651"/>
                <a:gd name="connsiteX66" fmla="*/ 1758637 w 3458361"/>
                <a:gd name="connsiteY66" fmla="*/ 545070 h 1058651"/>
                <a:gd name="connsiteX67" fmla="*/ 1758637 w 3458361"/>
                <a:gd name="connsiteY67" fmla="*/ 545070 h 1058651"/>
                <a:gd name="connsiteX68" fmla="*/ 1758637 w 3458361"/>
                <a:gd name="connsiteY68" fmla="*/ 545070 h 1058651"/>
                <a:gd name="connsiteX69" fmla="*/ 1758637 w 3458361"/>
                <a:gd name="connsiteY69" fmla="*/ 545070 h 1058651"/>
                <a:gd name="connsiteX70" fmla="*/ 1759399 w 3458361"/>
                <a:gd name="connsiteY70" fmla="*/ 545070 h 1058651"/>
                <a:gd name="connsiteX71" fmla="*/ 1759399 w 3458361"/>
                <a:gd name="connsiteY71" fmla="*/ 545070 h 1058651"/>
                <a:gd name="connsiteX72" fmla="*/ 1759399 w 3458361"/>
                <a:gd name="connsiteY72" fmla="*/ 545070 h 1058651"/>
                <a:gd name="connsiteX73" fmla="*/ 1759399 w 3458361"/>
                <a:gd name="connsiteY73" fmla="*/ 545070 h 1058651"/>
                <a:gd name="connsiteX74" fmla="*/ 1759399 w 3458361"/>
                <a:gd name="connsiteY74" fmla="*/ 545070 h 1058651"/>
                <a:gd name="connsiteX75" fmla="*/ 1759399 w 3458361"/>
                <a:gd name="connsiteY75" fmla="*/ 545704 h 1058651"/>
                <a:gd name="connsiteX76" fmla="*/ 1759399 w 3458361"/>
                <a:gd name="connsiteY76" fmla="*/ 546466 h 1058651"/>
                <a:gd name="connsiteX77" fmla="*/ 1759399 w 3458361"/>
                <a:gd name="connsiteY77" fmla="*/ 753550 h 1058651"/>
                <a:gd name="connsiteX78" fmla="*/ 1759399 w 3458361"/>
                <a:gd name="connsiteY78" fmla="*/ 753550 h 1058651"/>
                <a:gd name="connsiteX79" fmla="*/ 1759399 w 3458361"/>
                <a:gd name="connsiteY79" fmla="*/ 754692 h 1058651"/>
                <a:gd name="connsiteX80" fmla="*/ 1759399 w 3458361"/>
                <a:gd name="connsiteY80" fmla="*/ 755454 h 1058651"/>
                <a:gd name="connsiteX81" fmla="*/ 1759399 w 3458361"/>
                <a:gd name="connsiteY81" fmla="*/ 756089 h 1058651"/>
                <a:gd name="connsiteX82" fmla="*/ 1758765 w 3458361"/>
                <a:gd name="connsiteY82" fmla="*/ 756978 h 1058651"/>
                <a:gd name="connsiteX83" fmla="*/ 1758765 w 3458361"/>
                <a:gd name="connsiteY83" fmla="*/ 756978 h 1058651"/>
                <a:gd name="connsiteX84" fmla="*/ 1722070 w 3458361"/>
                <a:gd name="connsiteY84" fmla="*/ 792528 h 1058651"/>
                <a:gd name="connsiteX85" fmla="*/ 1722070 w 3458361"/>
                <a:gd name="connsiteY85" fmla="*/ 792528 h 1058651"/>
                <a:gd name="connsiteX86" fmla="*/ 1683345 w 3458361"/>
                <a:gd name="connsiteY86" fmla="*/ 823889 h 1058651"/>
                <a:gd name="connsiteX87" fmla="*/ 2973724 w 3458361"/>
                <a:gd name="connsiteY87" fmla="*/ 956189 h 1058651"/>
                <a:gd name="connsiteX88" fmla="*/ 2974866 w 3458361"/>
                <a:gd name="connsiteY88" fmla="*/ 956189 h 1058651"/>
                <a:gd name="connsiteX89" fmla="*/ 3057904 w 3458361"/>
                <a:gd name="connsiteY89" fmla="*/ 981582 h 1058651"/>
                <a:gd name="connsiteX90" fmla="*/ 3458361 w 3458361"/>
                <a:gd name="connsiteY90" fmla="*/ 1058651 h 10586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3458361" h="1058651">
                  <a:moveTo>
                    <a:pt x="3121388" y="956951"/>
                  </a:moveTo>
                  <a:lnTo>
                    <a:pt x="3121388" y="956951"/>
                  </a:lnTo>
                  <a:lnTo>
                    <a:pt x="3120245" y="956316"/>
                  </a:lnTo>
                  <a:lnTo>
                    <a:pt x="3119483" y="956316"/>
                  </a:lnTo>
                  <a:lnTo>
                    <a:pt x="3119483" y="955554"/>
                  </a:lnTo>
                  <a:lnTo>
                    <a:pt x="3119483" y="954792"/>
                  </a:lnTo>
                  <a:cubicBezTo>
                    <a:pt x="3119483" y="954792"/>
                    <a:pt x="3119483" y="954158"/>
                    <a:pt x="3119483" y="953903"/>
                  </a:cubicBezTo>
                  <a:cubicBezTo>
                    <a:pt x="3119433" y="953561"/>
                    <a:pt x="3119433" y="953218"/>
                    <a:pt x="3119483" y="952888"/>
                  </a:cubicBezTo>
                  <a:lnTo>
                    <a:pt x="3119483" y="952888"/>
                  </a:lnTo>
                  <a:lnTo>
                    <a:pt x="3119483" y="331384"/>
                  </a:lnTo>
                  <a:lnTo>
                    <a:pt x="3119483" y="331384"/>
                  </a:lnTo>
                  <a:cubicBezTo>
                    <a:pt x="3119483" y="331384"/>
                    <a:pt x="3119483" y="331384"/>
                    <a:pt x="3119483" y="330495"/>
                  </a:cubicBezTo>
                  <a:cubicBezTo>
                    <a:pt x="3119483" y="329607"/>
                    <a:pt x="3119483" y="330495"/>
                    <a:pt x="3119483" y="330495"/>
                  </a:cubicBezTo>
                  <a:lnTo>
                    <a:pt x="3119483" y="330495"/>
                  </a:lnTo>
                  <a:lnTo>
                    <a:pt x="3119483" y="330495"/>
                  </a:lnTo>
                  <a:lnTo>
                    <a:pt x="3119483" y="329733"/>
                  </a:lnTo>
                  <a:lnTo>
                    <a:pt x="3119483" y="329733"/>
                  </a:lnTo>
                  <a:lnTo>
                    <a:pt x="3238579" y="232604"/>
                  </a:lnTo>
                  <a:lnTo>
                    <a:pt x="2857675" y="117699"/>
                  </a:lnTo>
                  <a:lnTo>
                    <a:pt x="2857675" y="565638"/>
                  </a:lnTo>
                  <a:lnTo>
                    <a:pt x="2857675" y="565638"/>
                  </a:lnTo>
                  <a:cubicBezTo>
                    <a:pt x="2857738" y="566019"/>
                    <a:pt x="2857738" y="566400"/>
                    <a:pt x="2857675" y="566781"/>
                  </a:cubicBezTo>
                  <a:cubicBezTo>
                    <a:pt x="2857738" y="567035"/>
                    <a:pt x="2857738" y="567289"/>
                    <a:pt x="2857675" y="567543"/>
                  </a:cubicBezTo>
                  <a:lnTo>
                    <a:pt x="2857675" y="567543"/>
                  </a:lnTo>
                  <a:lnTo>
                    <a:pt x="2856913" y="568432"/>
                  </a:lnTo>
                  <a:lnTo>
                    <a:pt x="2856913" y="568432"/>
                  </a:lnTo>
                  <a:lnTo>
                    <a:pt x="2602976" y="774753"/>
                  </a:lnTo>
                  <a:lnTo>
                    <a:pt x="2602976" y="774753"/>
                  </a:lnTo>
                  <a:lnTo>
                    <a:pt x="2602976" y="774753"/>
                  </a:lnTo>
                  <a:cubicBezTo>
                    <a:pt x="2602100" y="775312"/>
                    <a:pt x="2601097" y="775616"/>
                    <a:pt x="2600056" y="775642"/>
                  </a:cubicBezTo>
                  <a:lnTo>
                    <a:pt x="2598406" y="775642"/>
                  </a:lnTo>
                  <a:lnTo>
                    <a:pt x="28060" y="0"/>
                  </a:lnTo>
                  <a:lnTo>
                    <a:pt x="28060" y="0"/>
                  </a:lnTo>
                  <a:lnTo>
                    <a:pt x="28949" y="0"/>
                  </a:lnTo>
                  <a:lnTo>
                    <a:pt x="28949" y="0"/>
                  </a:lnTo>
                  <a:lnTo>
                    <a:pt x="28949" y="0"/>
                  </a:lnTo>
                  <a:cubicBezTo>
                    <a:pt x="28949" y="0"/>
                    <a:pt x="28949" y="0"/>
                    <a:pt x="28949" y="0"/>
                  </a:cubicBezTo>
                  <a:cubicBezTo>
                    <a:pt x="28987" y="254"/>
                    <a:pt x="28987" y="508"/>
                    <a:pt x="28949" y="762"/>
                  </a:cubicBezTo>
                  <a:lnTo>
                    <a:pt x="28949" y="762"/>
                  </a:lnTo>
                  <a:lnTo>
                    <a:pt x="28949" y="1524"/>
                  </a:lnTo>
                  <a:cubicBezTo>
                    <a:pt x="28949" y="1524"/>
                    <a:pt x="28949" y="1524"/>
                    <a:pt x="28949" y="2412"/>
                  </a:cubicBezTo>
                  <a:lnTo>
                    <a:pt x="28949" y="2412"/>
                  </a:lnTo>
                  <a:lnTo>
                    <a:pt x="28949" y="623408"/>
                  </a:lnTo>
                  <a:lnTo>
                    <a:pt x="28949" y="623408"/>
                  </a:lnTo>
                  <a:cubicBezTo>
                    <a:pt x="29025" y="623738"/>
                    <a:pt x="29025" y="624094"/>
                    <a:pt x="28949" y="624424"/>
                  </a:cubicBezTo>
                  <a:cubicBezTo>
                    <a:pt x="28949" y="624424"/>
                    <a:pt x="28949" y="624424"/>
                    <a:pt x="28949" y="625186"/>
                  </a:cubicBezTo>
                  <a:lnTo>
                    <a:pt x="28314" y="625948"/>
                  </a:lnTo>
                  <a:lnTo>
                    <a:pt x="27679" y="626836"/>
                  </a:lnTo>
                  <a:lnTo>
                    <a:pt x="27679" y="626836"/>
                  </a:lnTo>
                  <a:lnTo>
                    <a:pt x="0" y="649563"/>
                  </a:lnTo>
                  <a:lnTo>
                    <a:pt x="955309" y="747582"/>
                  </a:lnTo>
                  <a:lnTo>
                    <a:pt x="955309" y="634073"/>
                  </a:lnTo>
                  <a:cubicBezTo>
                    <a:pt x="955245" y="633870"/>
                    <a:pt x="955245" y="633642"/>
                    <a:pt x="955309" y="633439"/>
                  </a:cubicBezTo>
                  <a:lnTo>
                    <a:pt x="955309" y="632677"/>
                  </a:lnTo>
                  <a:lnTo>
                    <a:pt x="955309" y="632677"/>
                  </a:lnTo>
                  <a:lnTo>
                    <a:pt x="955309" y="632677"/>
                  </a:lnTo>
                  <a:cubicBezTo>
                    <a:pt x="955283" y="632385"/>
                    <a:pt x="955283" y="632080"/>
                    <a:pt x="955309" y="631788"/>
                  </a:cubicBezTo>
                  <a:lnTo>
                    <a:pt x="955309" y="631153"/>
                  </a:lnTo>
                  <a:lnTo>
                    <a:pt x="955309" y="631153"/>
                  </a:lnTo>
                  <a:lnTo>
                    <a:pt x="1167473" y="412389"/>
                  </a:lnTo>
                  <a:lnTo>
                    <a:pt x="1167473" y="412389"/>
                  </a:lnTo>
                  <a:lnTo>
                    <a:pt x="1167473" y="412389"/>
                  </a:lnTo>
                  <a:cubicBezTo>
                    <a:pt x="1167765" y="412326"/>
                    <a:pt x="1168070" y="412326"/>
                    <a:pt x="1168362" y="412389"/>
                  </a:cubicBezTo>
                  <a:lnTo>
                    <a:pt x="1169251" y="412389"/>
                  </a:lnTo>
                  <a:lnTo>
                    <a:pt x="1170266" y="412389"/>
                  </a:lnTo>
                  <a:lnTo>
                    <a:pt x="1176107" y="412389"/>
                  </a:lnTo>
                  <a:lnTo>
                    <a:pt x="1758637" y="545070"/>
                  </a:lnTo>
                  <a:lnTo>
                    <a:pt x="1758637" y="545070"/>
                  </a:lnTo>
                  <a:lnTo>
                    <a:pt x="1758637" y="545070"/>
                  </a:lnTo>
                  <a:lnTo>
                    <a:pt x="1758637" y="545070"/>
                  </a:lnTo>
                  <a:lnTo>
                    <a:pt x="1759399" y="545070"/>
                  </a:lnTo>
                  <a:lnTo>
                    <a:pt x="1759399" y="545070"/>
                  </a:lnTo>
                  <a:lnTo>
                    <a:pt x="1759399" y="545070"/>
                  </a:lnTo>
                  <a:lnTo>
                    <a:pt x="1759399" y="545070"/>
                  </a:lnTo>
                  <a:lnTo>
                    <a:pt x="1759399" y="545070"/>
                  </a:lnTo>
                  <a:cubicBezTo>
                    <a:pt x="1759399" y="545070"/>
                    <a:pt x="1759399" y="545070"/>
                    <a:pt x="1759399" y="545704"/>
                  </a:cubicBezTo>
                  <a:cubicBezTo>
                    <a:pt x="1759463" y="545958"/>
                    <a:pt x="1759463" y="546212"/>
                    <a:pt x="1759399" y="546466"/>
                  </a:cubicBezTo>
                  <a:lnTo>
                    <a:pt x="1759399" y="753550"/>
                  </a:lnTo>
                  <a:lnTo>
                    <a:pt x="1759399" y="753550"/>
                  </a:lnTo>
                  <a:cubicBezTo>
                    <a:pt x="1759463" y="753930"/>
                    <a:pt x="1759463" y="754311"/>
                    <a:pt x="1759399" y="754692"/>
                  </a:cubicBezTo>
                  <a:lnTo>
                    <a:pt x="1759399" y="755454"/>
                  </a:lnTo>
                  <a:lnTo>
                    <a:pt x="1759399" y="756089"/>
                  </a:lnTo>
                  <a:lnTo>
                    <a:pt x="1758765" y="756978"/>
                  </a:lnTo>
                  <a:lnTo>
                    <a:pt x="1758765" y="756978"/>
                  </a:lnTo>
                  <a:lnTo>
                    <a:pt x="1722070" y="792528"/>
                  </a:lnTo>
                  <a:lnTo>
                    <a:pt x="1722070" y="792528"/>
                  </a:lnTo>
                  <a:lnTo>
                    <a:pt x="1683345" y="823889"/>
                  </a:lnTo>
                  <a:lnTo>
                    <a:pt x="2973724" y="956189"/>
                  </a:lnTo>
                  <a:lnTo>
                    <a:pt x="2974866" y="956189"/>
                  </a:lnTo>
                  <a:lnTo>
                    <a:pt x="3057904" y="981582"/>
                  </a:lnTo>
                  <a:lnTo>
                    <a:pt x="3458361" y="1058651"/>
                  </a:lnTo>
                  <a:close/>
                </a:path>
              </a:pathLst>
            </a:custGeom>
            <a:noFill/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5873C672-C0CC-4550-A694-CEB71DC6BEA7}"/>
                </a:ext>
              </a:extLst>
            </p:cNvPr>
            <p:cNvSpPr/>
            <p:nvPr/>
          </p:nvSpPr>
          <p:spPr>
            <a:xfrm>
              <a:off x="4278070" y="29318"/>
              <a:ext cx="1022221" cy="308021"/>
            </a:xfrm>
            <a:custGeom>
              <a:avLst/>
              <a:gdLst>
                <a:gd name="connsiteX0" fmla="*/ 2540 w 1022221"/>
                <a:gd name="connsiteY0" fmla="*/ 0 h 308021"/>
                <a:gd name="connsiteX1" fmla="*/ 0 w 1022221"/>
                <a:gd name="connsiteY1" fmla="*/ 3682 h 308021"/>
                <a:gd name="connsiteX2" fmla="*/ 0 w 1022221"/>
                <a:gd name="connsiteY2" fmla="*/ 3682 h 308021"/>
                <a:gd name="connsiteX3" fmla="*/ 889 w 1022221"/>
                <a:gd name="connsiteY3" fmla="*/ 3682 h 308021"/>
                <a:gd name="connsiteX4" fmla="*/ 889 w 1022221"/>
                <a:gd name="connsiteY4" fmla="*/ 3682 h 308021"/>
                <a:gd name="connsiteX5" fmla="*/ 889 w 1022221"/>
                <a:gd name="connsiteY5" fmla="*/ 4317 h 308021"/>
                <a:gd name="connsiteX6" fmla="*/ 1524 w 1022221"/>
                <a:gd name="connsiteY6" fmla="*/ 5206 h 308021"/>
                <a:gd name="connsiteX7" fmla="*/ 1524 w 1022221"/>
                <a:gd name="connsiteY7" fmla="*/ 6221 h 308021"/>
                <a:gd name="connsiteX8" fmla="*/ 1524 w 1022221"/>
                <a:gd name="connsiteY8" fmla="*/ 6983 h 308021"/>
                <a:gd name="connsiteX9" fmla="*/ 1524 w 1022221"/>
                <a:gd name="connsiteY9" fmla="*/ 8507 h 308021"/>
                <a:gd name="connsiteX10" fmla="*/ 1022222 w 1022221"/>
                <a:gd name="connsiteY10" fmla="*/ 308022 h 308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22221" h="308021">
                  <a:moveTo>
                    <a:pt x="2540" y="0"/>
                  </a:moveTo>
                  <a:lnTo>
                    <a:pt x="0" y="3682"/>
                  </a:lnTo>
                  <a:lnTo>
                    <a:pt x="0" y="3682"/>
                  </a:lnTo>
                  <a:lnTo>
                    <a:pt x="889" y="3682"/>
                  </a:lnTo>
                  <a:lnTo>
                    <a:pt x="889" y="3682"/>
                  </a:lnTo>
                  <a:cubicBezTo>
                    <a:pt x="927" y="3898"/>
                    <a:pt x="927" y="4101"/>
                    <a:pt x="889" y="4317"/>
                  </a:cubicBezTo>
                  <a:cubicBezTo>
                    <a:pt x="1168" y="4558"/>
                    <a:pt x="1384" y="4863"/>
                    <a:pt x="1524" y="5206"/>
                  </a:cubicBezTo>
                  <a:cubicBezTo>
                    <a:pt x="1524" y="5206"/>
                    <a:pt x="1524" y="5840"/>
                    <a:pt x="1524" y="6221"/>
                  </a:cubicBezTo>
                  <a:cubicBezTo>
                    <a:pt x="1524" y="6602"/>
                    <a:pt x="1524" y="6221"/>
                    <a:pt x="1524" y="6983"/>
                  </a:cubicBezTo>
                  <a:lnTo>
                    <a:pt x="1524" y="8507"/>
                  </a:lnTo>
                  <a:lnTo>
                    <a:pt x="1022222" y="308022"/>
                  </a:lnTo>
                  <a:close/>
                </a:path>
              </a:pathLst>
            </a:custGeom>
            <a:noFill/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6" name="Freeform 775">
              <a:extLst>
                <a:ext uri="{FF2B5EF4-FFF2-40B4-BE49-F238E27FC236}">
                  <a16:creationId xmlns:a16="http://schemas.microsoft.com/office/drawing/2014/main" id="{8AE234EC-24BB-C203-13CC-0DE3E8682DFF}"/>
                </a:ext>
              </a:extLst>
            </p:cNvPr>
            <p:cNvSpPr/>
            <p:nvPr/>
          </p:nvSpPr>
          <p:spPr>
            <a:xfrm>
              <a:off x="10809444" y="-12696"/>
              <a:ext cx="1265873" cy="505824"/>
            </a:xfrm>
            <a:custGeom>
              <a:avLst/>
              <a:gdLst>
                <a:gd name="connsiteX0" fmla="*/ 0 w 1265873"/>
                <a:gd name="connsiteY0" fmla="*/ 0 h 505824"/>
                <a:gd name="connsiteX1" fmla="*/ 945372 w 1265873"/>
                <a:gd name="connsiteY1" fmla="*/ 0 h 505824"/>
                <a:gd name="connsiteX2" fmla="*/ 1265873 w 1265873"/>
                <a:gd name="connsiteY2" fmla="*/ 102450 h 505824"/>
                <a:gd name="connsiteX3" fmla="*/ 1265873 w 1265873"/>
                <a:gd name="connsiteY3" fmla="*/ 505824 h 505824"/>
                <a:gd name="connsiteX4" fmla="*/ 0 w 1265873"/>
                <a:gd name="connsiteY4" fmla="*/ 101688 h 505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65873" h="505824">
                  <a:moveTo>
                    <a:pt x="0" y="0"/>
                  </a:moveTo>
                  <a:lnTo>
                    <a:pt x="945372" y="0"/>
                  </a:lnTo>
                  <a:lnTo>
                    <a:pt x="1265873" y="102450"/>
                  </a:lnTo>
                  <a:lnTo>
                    <a:pt x="1265873" y="505824"/>
                  </a:lnTo>
                  <a:lnTo>
                    <a:pt x="0" y="101688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F11A9D8D-D79C-4384-9337-0BC9CD9F4958}"/>
                </a:ext>
              </a:extLst>
            </p:cNvPr>
            <p:cNvSpPr/>
            <p:nvPr/>
          </p:nvSpPr>
          <p:spPr>
            <a:xfrm>
              <a:off x="12086110" y="93055"/>
              <a:ext cx="105510" cy="435370"/>
            </a:xfrm>
            <a:custGeom>
              <a:avLst/>
              <a:gdLst>
                <a:gd name="connsiteX0" fmla="*/ 0 w 105510"/>
                <a:gd name="connsiteY0" fmla="*/ 403501 h 435370"/>
                <a:gd name="connsiteX1" fmla="*/ 105511 w 105510"/>
                <a:gd name="connsiteY1" fmla="*/ 435370 h 435370"/>
                <a:gd name="connsiteX2" fmla="*/ 105511 w 105510"/>
                <a:gd name="connsiteY2" fmla="*/ 31869 h 435370"/>
                <a:gd name="connsiteX3" fmla="*/ 0 w 105510"/>
                <a:gd name="connsiteY3" fmla="*/ 0 h 435370"/>
                <a:gd name="connsiteX4" fmla="*/ 0 w 105510"/>
                <a:gd name="connsiteY4" fmla="*/ 403501 h 4353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510" h="435370">
                  <a:moveTo>
                    <a:pt x="0" y="403501"/>
                  </a:moveTo>
                  <a:lnTo>
                    <a:pt x="105511" y="435370"/>
                  </a:lnTo>
                  <a:lnTo>
                    <a:pt x="105511" y="31869"/>
                  </a:lnTo>
                  <a:lnTo>
                    <a:pt x="0" y="0"/>
                  </a:lnTo>
                  <a:lnTo>
                    <a:pt x="0" y="403501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1D035A0E-C739-44A5-A218-106270665C55}"/>
                </a:ext>
              </a:extLst>
            </p:cNvPr>
            <p:cNvSpPr/>
            <p:nvPr/>
          </p:nvSpPr>
          <p:spPr>
            <a:xfrm>
              <a:off x="12091315" y="2655"/>
              <a:ext cx="100305" cy="111985"/>
            </a:xfrm>
            <a:custGeom>
              <a:avLst/>
              <a:gdLst>
                <a:gd name="connsiteX0" fmla="*/ 100305 w 100305"/>
                <a:gd name="connsiteY0" fmla="*/ 111985 h 111985"/>
                <a:gd name="connsiteX1" fmla="*/ 100305 w 100305"/>
                <a:gd name="connsiteY1" fmla="*/ 0 h 111985"/>
                <a:gd name="connsiteX2" fmla="*/ 0 w 100305"/>
                <a:gd name="connsiteY2" fmla="*/ 81640 h 111985"/>
                <a:gd name="connsiteX3" fmla="*/ 100305 w 100305"/>
                <a:gd name="connsiteY3" fmla="*/ 111985 h 111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305" h="111985">
                  <a:moveTo>
                    <a:pt x="100305" y="111985"/>
                  </a:moveTo>
                  <a:lnTo>
                    <a:pt x="100305" y="0"/>
                  </a:lnTo>
                  <a:lnTo>
                    <a:pt x="0" y="81640"/>
                  </a:lnTo>
                  <a:lnTo>
                    <a:pt x="100305" y="111985"/>
                  </a:lnTo>
                  <a:close/>
                </a:path>
              </a:pathLst>
            </a:custGeom>
            <a:solidFill>
              <a:srgbClr val="F9AA19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8D5399D4-A249-41F9-A76B-A2B3871FD809}"/>
                </a:ext>
              </a:extLst>
            </p:cNvPr>
            <p:cNvSpPr/>
            <p:nvPr/>
          </p:nvSpPr>
          <p:spPr>
            <a:xfrm>
              <a:off x="9859975" y="328071"/>
              <a:ext cx="1740226" cy="683844"/>
            </a:xfrm>
            <a:custGeom>
              <a:avLst/>
              <a:gdLst>
                <a:gd name="connsiteX0" fmla="*/ 1032886 w 1740226"/>
                <a:gd name="connsiteY0" fmla="*/ 514217 h 683844"/>
                <a:gd name="connsiteX1" fmla="*/ 1450739 w 1740226"/>
                <a:gd name="connsiteY1" fmla="*/ 641184 h 683844"/>
                <a:gd name="connsiteX2" fmla="*/ 1450739 w 1740226"/>
                <a:gd name="connsiteY2" fmla="*/ 641184 h 683844"/>
                <a:gd name="connsiteX3" fmla="*/ 1451501 w 1740226"/>
                <a:gd name="connsiteY3" fmla="*/ 641184 h 683844"/>
                <a:gd name="connsiteX4" fmla="*/ 1452263 w 1740226"/>
                <a:gd name="connsiteY4" fmla="*/ 641184 h 683844"/>
                <a:gd name="connsiteX5" fmla="*/ 1452263 w 1740226"/>
                <a:gd name="connsiteY5" fmla="*/ 641184 h 683844"/>
                <a:gd name="connsiteX6" fmla="*/ 1452263 w 1740226"/>
                <a:gd name="connsiteY6" fmla="*/ 641184 h 683844"/>
                <a:gd name="connsiteX7" fmla="*/ 1452263 w 1740226"/>
                <a:gd name="connsiteY7" fmla="*/ 641945 h 683844"/>
                <a:gd name="connsiteX8" fmla="*/ 1452263 w 1740226"/>
                <a:gd name="connsiteY8" fmla="*/ 641945 h 683844"/>
                <a:gd name="connsiteX9" fmla="*/ 1452263 w 1740226"/>
                <a:gd name="connsiteY9" fmla="*/ 642707 h 683844"/>
                <a:gd name="connsiteX10" fmla="*/ 1452263 w 1740226"/>
                <a:gd name="connsiteY10" fmla="*/ 643469 h 683844"/>
                <a:gd name="connsiteX11" fmla="*/ 1452263 w 1740226"/>
                <a:gd name="connsiteY11" fmla="*/ 683845 h 683844"/>
                <a:gd name="connsiteX12" fmla="*/ 1740227 w 1740226"/>
                <a:gd name="connsiteY12" fmla="*/ 449717 h 683844"/>
                <a:gd name="connsiteX13" fmla="*/ 248350 w 1740226"/>
                <a:gd name="connsiteY13" fmla="*/ 0 h 683844"/>
                <a:gd name="connsiteX14" fmla="*/ 206196 w 1740226"/>
                <a:gd name="connsiteY14" fmla="*/ 34281 h 683844"/>
                <a:gd name="connsiteX15" fmla="*/ 0 w 1740226"/>
                <a:gd name="connsiteY15" fmla="*/ 202004 h 683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740226" h="683844">
                  <a:moveTo>
                    <a:pt x="1032886" y="514217"/>
                  </a:moveTo>
                  <a:lnTo>
                    <a:pt x="1450739" y="641184"/>
                  </a:lnTo>
                  <a:lnTo>
                    <a:pt x="1450739" y="641184"/>
                  </a:lnTo>
                  <a:cubicBezTo>
                    <a:pt x="1450739" y="641184"/>
                    <a:pt x="1450739" y="641184"/>
                    <a:pt x="1451501" y="641184"/>
                  </a:cubicBezTo>
                  <a:lnTo>
                    <a:pt x="1452263" y="641184"/>
                  </a:lnTo>
                  <a:lnTo>
                    <a:pt x="1452263" y="641184"/>
                  </a:lnTo>
                  <a:cubicBezTo>
                    <a:pt x="1452263" y="641184"/>
                    <a:pt x="1452263" y="641184"/>
                    <a:pt x="1452263" y="641184"/>
                  </a:cubicBezTo>
                  <a:lnTo>
                    <a:pt x="1452263" y="641945"/>
                  </a:lnTo>
                  <a:lnTo>
                    <a:pt x="1452263" y="641945"/>
                  </a:lnTo>
                  <a:cubicBezTo>
                    <a:pt x="1452263" y="641945"/>
                    <a:pt x="1452263" y="641945"/>
                    <a:pt x="1452263" y="642707"/>
                  </a:cubicBezTo>
                  <a:cubicBezTo>
                    <a:pt x="1452263" y="643469"/>
                    <a:pt x="1452263" y="642707"/>
                    <a:pt x="1452263" y="643469"/>
                  </a:cubicBezTo>
                  <a:lnTo>
                    <a:pt x="1452263" y="683845"/>
                  </a:lnTo>
                  <a:lnTo>
                    <a:pt x="1740227" y="449717"/>
                  </a:lnTo>
                  <a:lnTo>
                    <a:pt x="248350" y="0"/>
                  </a:lnTo>
                  <a:lnTo>
                    <a:pt x="206196" y="34281"/>
                  </a:lnTo>
                  <a:lnTo>
                    <a:pt x="0" y="202004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95709E6D-E0D2-4AC0-AAE0-11017863EA92}"/>
                </a:ext>
              </a:extLst>
            </p:cNvPr>
            <p:cNvSpPr/>
            <p:nvPr/>
          </p:nvSpPr>
          <p:spPr>
            <a:xfrm>
              <a:off x="11314396" y="782994"/>
              <a:ext cx="496826" cy="353730"/>
            </a:xfrm>
            <a:custGeom>
              <a:avLst/>
              <a:gdLst>
                <a:gd name="connsiteX0" fmla="*/ 0 w 496826"/>
                <a:gd name="connsiteY0" fmla="*/ 312466 h 353730"/>
                <a:gd name="connsiteX1" fmla="*/ 135476 w 496826"/>
                <a:gd name="connsiteY1" fmla="*/ 353730 h 353730"/>
                <a:gd name="connsiteX2" fmla="*/ 496827 w 496826"/>
                <a:gd name="connsiteY2" fmla="*/ 59674 h 353730"/>
                <a:gd name="connsiteX3" fmla="*/ 299773 w 496826"/>
                <a:gd name="connsiteY3" fmla="*/ 0 h 353730"/>
                <a:gd name="connsiteX4" fmla="*/ 0 w 496826"/>
                <a:gd name="connsiteY4" fmla="*/ 243777 h 353730"/>
                <a:gd name="connsiteX5" fmla="*/ 0 w 496826"/>
                <a:gd name="connsiteY5" fmla="*/ 312466 h 353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96826" h="353730">
                  <a:moveTo>
                    <a:pt x="0" y="312466"/>
                  </a:moveTo>
                  <a:lnTo>
                    <a:pt x="135476" y="353730"/>
                  </a:lnTo>
                  <a:lnTo>
                    <a:pt x="496827" y="59674"/>
                  </a:lnTo>
                  <a:lnTo>
                    <a:pt x="299773" y="0"/>
                  </a:lnTo>
                  <a:lnTo>
                    <a:pt x="0" y="243777"/>
                  </a:lnTo>
                  <a:lnTo>
                    <a:pt x="0" y="312466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" name="Freeform: Shape 55">
              <a:extLst>
                <a:ext uri="{FF2B5EF4-FFF2-40B4-BE49-F238E27FC236}">
                  <a16:creationId xmlns:a16="http://schemas.microsoft.com/office/drawing/2014/main" id="{D36426AF-7BB3-46D5-B9F7-1F30C736A494}"/>
                </a:ext>
              </a:extLst>
            </p:cNvPr>
            <p:cNvSpPr/>
            <p:nvPr/>
          </p:nvSpPr>
          <p:spPr>
            <a:xfrm>
              <a:off x="9220690" y="630380"/>
              <a:ext cx="1411124" cy="930414"/>
            </a:xfrm>
            <a:custGeom>
              <a:avLst/>
              <a:gdLst>
                <a:gd name="connsiteX0" fmla="*/ 0 w 1411124"/>
                <a:gd name="connsiteY0" fmla="*/ 0 h 930414"/>
                <a:gd name="connsiteX1" fmla="*/ 0 w 1411124"/>
                <a:gd name="connsiteY1" fmla="*/ 610711 h 930414"/>
                <a:gd name="connsiteX2" fmla="*/ 423439 w 1411124"/>
                <a:gd name="connsiteY2" fmla="*/ 738821 h 930414"/>
                <a:gd name="connsiteX3" fmla="*/ 1320089 w 1411124"/>
                <a:gd name="connsiteY3" fmla="*/ 911369 h 930414"/>
                <a:gd name="connsiteX4" fmla="*/ 1320089 w 1411124"/>
                <a:gd name="connsiteY4" fmla="*/ 911369 h 930414"/>
                <a:gd name="connsiteX5" fmla="*/ 1320216 w 1411124"/>
                <a:gd name="connsiteY5" fmla="*/ 911369 h 930414"/>
                <a:gd name="connsiteX6" fmla="*/ 1411125 w 1411124"/>
                <a:gd name="connsiteY6" fmla="*/ 930414 h 930414"/>
                <a:gd name="connsiteX7" fmla="*/ 1411125 w 1411124"/>
                <a:gd name="connsiteY7" fmla="*/ 426482 h 930414"/>
                <a:gd name="connsiteX8" fmla="*/ 0 w 1411124"/>
                <a:gd name="connsiteY8" fmla="*/ 0 h 930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11124" h="930414">
                  <a:moveTo>
                    <a:pt x="0" y="0"/>
                  </a:moveTo>
                  <a:lnTo>
                    <a:pt x="0" y="610711"/>
                  </a:lnTo>
                  <a:lnTo>
                    <a:pt x="423439" y="738821"/>
                  </a:lnTo>
                  <a:lnTo>
                    <a:pt x="1320089" y="911369"/>
                  </a:lnTo>
                  <a:lnTo>
                    <a:pt x="1320089" y="911369"/>
                  </a:lnTo>
                  <a:lnTo>
                    <a:pt x="1320216" y="911369"/>
                  </a:lnTo>
                  <a:lnTo>
                    <a:pt x="1411125" y="930414"/>
                  </a:lnTo>
                  <a:lnTo>
                    <a:pt x="1411125" y="4264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B1F43FF8-7888-4C0A-9374-7A344D8D8242}"/>
                </a:ext>
              </a:extLst>
            </p:cNvPr>
            <p:cNvSpPr/>
            <p:nvPr/>
          </p:nvSpPr>
          <p:spPr>
            <a:xfrm>
              <a:off x="10642608" y="1060036"/>
              <a:ext cx="407567" cy="588492"/>
            </a:xfrm>
            <a:custGeom>
              <a:avLst/>
              <a:gdLst>
                <a:gd name="connsiteX0" fmla="*/ 0 w 407567"/>
                <a:gd name="connsiteY0" fmla="*/ 503044 h 588492"/>
                <a:gd name="connsiteX1" fmla="*/ 407568 w 407567"/>
                <a:gd name="connsiteY1" fmla="*/ 588492 h 588492"/>
                <a:gd name="connsiteX2" fmla="*/ 407568 w 407567"/>
                <a:gd name="connsiteY2" fmla="*/ 123158 h 588492"/>
                <a:gd name="connsiteX3" fmla="*/ 0 w 407567"/>
                <a:gd name="connsiteY3" fmla="*/ 0 h 588492"/>
                <a:gd name="connsiteX4" fmla="*/ 0 w 407567"/>
                <a:gd name="connsiteY4" fmla="*/ 503044 h 58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07567" h="588492">
                  <a:moveTo>
                    <a:pt x="0" y="503044"/>
                  </a:moveTo>
                  <a:lnTo>
                    <a:pt x="407568" y="588492"/>
                  </a:lnTo>
                  <a:lnTo>
                    <a:pt x="407568" y="123158"/>
                  </a:lnTo>
                  <a:lnTo>
                    <a:pt x="0" y="0"/>
                  </a:lnTo>
                  <a:lnTo>
                    <a:pt x="0" y="503044"/>
                  </a:lnTo>
                  <a:close/>
                </a:path>
              </a:pathLst>
            </a:custGeom>
            <a:solidFill>
              <a:schemeClr val="tx2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AFE2214C-D2A6-4064-80B4-801301A77711}"/>
                </a:ext>
              </a:extLst>
            </p:cNvPr>
            <p:cNvSpPr/>
            <p:nvPr/>
          </p:nvSpPr>
          <p:spPr>
            <a:xfrm>
              <a:off x="9225769" y="422916"/>
              <a:ext cx="1654777" cy="624804"/>
            </a:xfrm>
            <a:custGeom>
              <a:avLst/>
              <a:gdLst>
                <a:gd name="connsiteX0" fmla="*/ 1410237 w 1654777"/>
                <a:gd name="connsiteY0" fmla="*/ 624805 h 624804"/>
                <a:gd name="connsiteX1" fmla="*/ 1654777 w 1654777"/>
                <a:gd name="connsiteY1" fmla="*/ 425974 h 624804"/>
                <a:gd name="connsiteX2" fmla="*/ 622017 w 1654777"/>
                <a:gd name="connsiteY2" fmla="*/ 113889 h 624804"/>
                <a:gd name="connsiteX3" fmla="*/ 503302 w 1654777"/>
                <a:gd name="connsiteY3" fmla="*/ 78085 h 624804"/>
                <a:gd name="connsiteX4" fmla="*/ 244668 w 1654777"/>
                <a:gd name="connsiteY4" fmla="*/ 0 h 624804"/>
                <a:gd name="connsiteX5" fmla="*/ 119096 w 1654777"/>
                <a:gd name="connsiteY5" fmla="*/ 101701 h 624804"/>
                <a:gd name="connsiteX6" fmla="*/ 119096 w 1654777"/>
                <a:gd name="connsiteY6" fmla="*/ 101701 h 624804"/>
                <a:gd name="connsiteX7" fmla="*/ 0 w 1654777"/>
                <a:gd name="connsiteY7" fmla="*/ 198703 h 624804"/>
                <a:gd name="connsiteX8" fmla="*/ 1410237 w 1654777"/>
                <a:gd name="connsiteY8" fmla="*/ 624805 h 62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4777" h="624804">
                  <a:moveTo>
                    <a:pt x="1410237" y="624805"/>
                  </a:moveTo>
                  <a:lnTo>
                    <a:pt x="1654777" y="425974"/>
                  </a:lnTo>
                  <a:lnTo>
                    <a:pt x="622017" y="113889"/>
                  </a:lnTo>
                  <a:lnTo>
                    <a:pt x="503302" y="78085"/>
                  </a:lnTo>
                  <a:lnTo>
                    <a:pt x="244668" y="0"/>
                  </a:lnTo>
                  <a:lnTo>
                    <a:pt x="119096" y="101701"/>
                  </a:lnTo>
                  <a:lnTo>
                    <a:pt x="119096" y="101701"/>
                  </a:lnTo>
                  <a:lnTo>
                    <a:pt x="0" y="198703"/>
                  </a:lnTo>
                  <a:lnTo>
                    <a:pt x="1410237" y="624805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E3792C80-3C4E-4A5E-B28A-A845906AD7BE}"/>
                </a:ext>
              </a:extLst>
            </p:cNvPr>
            <p:cNvSpPr/>
            <p:nvPr/>
          </p:nvSpPr>
          <p:spPr>
            <a:xfrm>
              <a:off x="10647813" y="852572"/>
              <a:ext cx="650712" cy="321607"/>
            </a:xfrm>
            <a:custGeom>
              <a:avLst/>
              <a:gdLst>
                <a:gd name="connsiteX0" fmla="*/ 0 w 650712"/>
                <a:gd name="connsiteY0" fmla="*/ 198703 h 321607"/>
                <a:gd name="connsiteX1" fmla="*/ 406553 w 650712"/>
                <a:gd name="connsiteY1" fmla="*/ 321608 h 321607"/>
                <a:gd name="connsiteX2" fmla="*/ 650712 w 650712"/>
                <a:gd name="connsiteY2" fmla="*/ 122777 h 321607"/>
                <a:gd name="connsiteX3" fmla="*/ 244541 w 650712"/>
                <a:gd name="connsiteY3" fmla="*/ 0 h 321607"/>
                <a:gd name="connsiteX4" fmla="*/ 0 w 650712"/>
                <a:gd name="connsiteY4" fmla="*/ 198703 h 321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0712" h="321607">
                  <a:moveTo>
                    <a:pt x="0" y="198703"/>
                  </a:moveTo>
                  <a:lnTo>
                    <a:pt x="406553" y="321608"/>
                  </a:lnTo>
                  <a:lnTo>
                    <a:pt x="650712" y="122777"/>
                  </a:lnTo>
                  <a:lnTo>
                    <a:pt x="244541" y="0"/>
                  </a:lnTo>
                  <a:lnTo>
                    <a:pt x="0" y="198703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A128138C-11B0-43A7-A30B-05BF0531FB38}"/>
                </a:ext>
              </a:extLst>
            </p:cNvPr>
            <p:cNvSpPr/>
            <p:nvPr/>
          </p:nvSpPr>
          <p:spPr>
            <a:xfrm>
              <a:off x="8696438" y="247828"/>
              <a:ext cx="243017" cy="805732"/>
            </a:xfrm>
            <a:custGeom>
              <a:avLst/>
              <a:gdLst>
                <a:gd name="connsiteX0" fmla="*/ 243017 w 243017"/>
                <a:gd name="connsiteY0" fmla="*/ 608172 h 805732"/>
                <a:gd name="connsiteX1" fmla="*/ 243017 w 243017"/>
                <a:gd name="connsiteY1" fmla="*/ 153249 h 805732"/>
                <a:gd name="connsiteX2" fmla="*/ 243017 w 243017"/>
                <a:gd name="connsiteY2" fmla="*/ 0 h 805732"/>
                <a:gd name="connsiteX3" fmla="*/ 0 w 243017"/>
                <a:gd name="connsiteY3" fmla="*/ 197434 h 805732"/>
                <a:gd name="connsiteX4" fmla="*/ 0 w 243017"/>
                <a:gd name="connsiteY4" fmla="*/ 805733 h 805732"/>
                <a:gd name="connsiteX5" fmla="*/ 243017 w 243017"/>
                <a:gd name="connsiteY5" fmla="*/ 608172 h 805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3017" h="805732">
                  <a:moveTo>
                    <a:pt x="243017" y="608172"/>
                  </a:moveTo>
                  <a:lnTo>
                    <a:pt x="243017" y="153249"/>
                  </a:lnTo>
                  <a:lnTo>
                    <a:pt x="243017" y="0"/>
                  </a:lnTo>
                  <a:lnTo>
                    <a:pt x="0" y="197434"/>
                  </a:lnTo>
                  <a:lnTo>
                    <a:pt x="0" y="805733"/>
                  </a:lnTo>
                  <a:lnTo>
                    <a:pt x="243017" y="608172"/>
                  </a:ln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89" name="Freeform 788">
              <a:extLst>
                <a:ext uri="{FF2B5EF4-FFF2-40B4-BE49-F238E27FC236}">
                  <a16:creationId xmlns:a16="http://schemas.microsoft.com/office/drawing/2014/main" id="{9CB742FD-E6D8-87A6-F66D-D5830EC0FE4B}"/>
                </a:ext>
              </a:extLst>
            </p:cNvPr>
            <p:cNvSpPr/>
            <p:nvPr/>
          </p:nvSpPr>
          <p:spPr>
            <a:xfrm>
              <a:off x="5145790" y="-12696"/>
              <a:ext cx="3539857" cy="1070447"/>
            </a:xfrm>
            <a:custGeom>
              <a:avLst/>
              <a:gdLst>
                <a:gd name="connsiteX0" fmla="*/ 0 w 3539857"/>
                <a:gd name="connsiteY0" fmla="*/ 0 h 1070447"/>
                <a:gd name="connsiteX1" fmla="*/ 2020293 w 3539857"/>
                <a:gd name="connsiteY1" fmla="*/ 0 h 1070447"/>
                <a:gd name="connsiteX2" fmla="*/ 3539857 w 3539857"/>
                <a:gd name="connsiteY2" fmla="*/ 459354 h 1070447"/>
                <a:gd name="connsiteX3" fmla="*/ 3539857 w 3539857"/>
                <a:gd name="connsiteY3" fmla="*/ 1070447 h 10704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39857" h="1070447">
                  <a:moveTo>
                    <a:pt x="0" y="0"/>
                  </a:moveTo>
                  <a:lnTo>
                    <a:pt x="2020293" y="0"/>
                  </a:lnTo>
                  <a:lnTo>
                    <a:pt x="3539857" y="459354"/>
                  </a:lnTo>
                  <a:lnTo>
                    <a:pt x="3539857" y="1070447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785" name="Freeform 784">
              <a:extLst>
                <a:ext uri="{FF2B5EF4-FFF2-40B4-BE49-F238E27FC236}">
                  <a16:creationId xmlns:a16="http://schemas.microsoft.com/office/drawing/2014/main" id="{95880C50-423C-1BDB-74B3-19400311FDC0}"/>
                </a:ext>
              </a:extLst>
            </p:cNvPr>
            <p:cNvSpPr/>
            <p:nvPr/>
          </p:nvSpPr>
          <p:spPr>
            <a:xfrm>
              <a:off x="7200361" y="-12696"/>
              <a:ext cx="1734016" cy="450213"/>
            </a:xfrm>
            <a:custGeom>
              <a:avLst/>
              <a:gdLst>
                <a:gd name="connsiteX0" fmla="*/ 0 w 1734016"/>
                <a:gd name="connsiteY0" fmla="*/ 0 h 450213"/>
                <a:gd name="connsiteX1" fmla="*/ 901572 w 1734016"/>
                <a:gd name="connsiteY1" fmla="*/ 0 h 450213"/>
                <a:gd name="connsiteX2" fmla="*/ 1734016 w 1734016"/>
                <a:gd name="connsiteY2" fmla="*/ 251510 h 450213"/>
                <a:gd name="connsiteX3" fmla="*/ 1489476 w 1734016"/>
                <a:gd name="connsiteY3" fmla="*/ 450213 h 450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34016" h="450213">
                  <a:moveTo>
                    <a:pt x="0" y="0"/>
                  </a:moveTo>
                  <a:lnTo>
                    <a:pt x="901572" y="0"/>
                  </a:lnTo>
                  <a:lnTo>
                    <a:pt x="1734016" y="251510"/>
                  </a:lnTo>
                  <a:lnTo>
                    <a:pt x="1489476" y="450213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780" name="Freeform 779">
              <a:extLst>
                <a:ext uri="{FF2B5EF4-FFF2-40B4-BE49-F238E27FC236}">
                  <a16:creationId xmlns:a16="http://schemas.microsoft.com/office/drawing/2014/main" id="{DA802240-291A-34FF-3135-1B01B1041638}"/>
                </a:ext>
              </a:extLst>
            </p:cNvPr>
            <p:cNvSpPr/>
            <p:nvPr userDrawn="1"/>
          </p:nvSpPr>
          <p:spPr>
            <a:xfrm>
              <a:off x="8136109" y="-12695"/>
              <a:ext cx="1588137" cy="527789"/>
            </a:xfrm>
            <a:custGeom>
              <a:avLst/>
              <a:gdLst>
                <a:gd name="connsiteX0" fmla="*/ 0 w 1588137"/>
                <a:gd name="connsiteY0" fmla="*/ 0 h 527789"/>
                <a:gd name="connsiteX1" fmla="*/ 792404 w 1588137"/>
                <a:gd name="connsiteY1" fmla="*/ 0 h 527789"/>
                <a:gd name="connsiteX2" fmla="*/ 1588137 w 1588137"/>
                <a:gd name="connsiteY2" fmla="*/ 240590 h 527789"/>
                <a:gd name="connsiteX3" fmla="*/ 1588137 w 1588137"/>
                <a:gd name="connsiteY3" fmla="*/ 503158 h 527789"/>
                <a:gd name="connsiteX4" fmla="*/ 1334201 w 1588137"/>
                <a:gd name="connsiteY4" fmla="*/ 426216 h 527789"/>
                <a:gd name="connsiteX5" fmla="*/ 1331408 w 1588137"/>
                <a:gd name="connsiteY5" fmla="*/ 426216 h 527789"/>
                <a:gd name="connsiteX6" fmla="*/ 1330519 w 1588137"/>
                <a:gd name="connsiteY6" fmla="*/ 426216 h 527789"/>
                <a:gd name="connsiteX7" fmla="*/ 1329503 w 1588137"/>
                <a:gd name="connsiteY7" fmla="*/ 426216 h 527789"/>
                <a:gd name="connsiteX8" fmla="*/ 1203931 w 1588137"/>
                <a:gd name="connsiteY8" fmla="*/ 527789 h 527789"/>
                <a:gd name="connsiteX9" fmla="*/ 812235 w 1588137"/>
                <a:gd name="connsiteY9" fmla="*/ 408059 h 527789"/>
                <a:gd name="connsiteX10" fmla="*/ 812235 w 1588137"/>
                <a:gd name="connsiteY10" fmla="*/ 247319 h 527789"/>
                <a:gd name="connsiteX11" fmla="*/ 812235 w 1588137"/>
                <a:gd name="connsiteY11" fmla="*/ 246557 h 527789"/>
                <a:gd name="connsiteX12" fmla="*/ 812235 w 1588137"/>
                <a:gd name="connsiteY12" fmla="*/ 245668 h 527789"/>
                <a:gd name="connsiteX13" fmla="*/ 812235 w 1588137"/>
                <a:gd name="connsiteY13" fmla="*/ 244907 h 527789"/>
                <a:gd name="connsiteX14" fmla="*/ 811473 w 1588137"/>
                <a:gd name="connsiteY14" fmla="*/ 244907 h 527789"/>
                <a:gd name="connsiteX15" fmla="*/ 810711 w 1588137"/>
                <a:gd name="connsiteY15" fmla="*/ 244907 h 527789"/>
                <a:gd name="connsiteX16" fmla="*/ 810457 w 1588137"/>
                <a:gd name="connsiteY16" fmla="*/ 245034 h 527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88137" h="527789">
                  <a:moveTo>
                    <a:pt x="0" y="0"/>
                  </a:moveTo>
                  <a:lnTo>
                    <a:pt x="792404" y="0"/>
                  </a:lnTo>
                  <a:lnTo>
                    <a:pt x="1588137" y="240590"/>
                  </a:lnTo>
                  <a:lnTo>
                    <a:pt x="1588137" y="503158"/>
                  </a:lnTo>
                  <a:lnTo>
                    <a:pt x="1334201" y="426216"/>
                  </a:lnTo>
                  <a:lnTo>
                    <a:pt x="1331408" y="426216"/>
                  </a:lnTo>
                  <a:lnTo>
                    <a:pt x="1330519" y="426216"/>
                  </a:lnTo>
                  <a:lnTo>
                    <a:pt x="1329503" y="426216"/>
                  </a:lnTo>
                  <a:lnTo>
                    <a:pt x="1203931" y="527789"/>
                  </a:lnTo>
                  <a:lnTo>
                    <a:pt x="812235" y="408059"/>
                  </a:lnTo>
                  <a:lnTo>
                    <a:pt x="812235" y="247319"/>
                  </a:lnTo>
                  <a:cubicBezTo>
                    <a:pt x="812235" y="246557"/>
                    <a:pt x="812235" y="246811"/>
                    <a:pt x="812235" y="246557"/>
                  </a:cubicBezTo>
                  <a:cubicBezTo>
                    <a:pt x="812235" y="246303"/>
                    <a:pt x="812235" y="245668"/>
                    <a:pt x="812235" y="245668"/>
                  </a:cubicBezTo>
                  <a:lnTo>
                    <a:pt x="812235" y="244907"/>
                  </a:lnTo>
                  <a:lnTo>
                    <a:pt x="811473" y="244907"/>
                  </a:lnTo>
                  <a:lnTo>
                    <a:pt x="810711" y="244907"/>
                  </a:lnTo>
                  <a:lnTo>
                    <a:pt x="810457" y="245034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150121-89D0-4AC9-8F16-FA142C7D4304}"/>
                </a:ext>
              </a:extLst>
            </p:cNvPr>
            <p:cNvSpPr/>
            <p:nvPr/>
          </p:nvSpPr>
          <p:spPr>
            <a:xfrm>
              <a:off x="9736181" y="-34166"/>
              <a:ext cx="320976" cy="560686"/>
            </a:xfrm>
            <a:custGeom>
              <a:avLst/>
              <a:gdLst>
                <a:gd name="connsiteX0" fmla="*/ 111986 w 320976"/>
                <a:gd name="connsiteY0" fmla="*/ 560686 h 560686"/>
                <a:gd name="connsiteX1" fmla="*/ 320976 w 320976"/>
                <a:gd name="connsiteY1" fmla="*/ 390677 h 560686"/>
                <a:gd name="connsiteX2" fmla="*/ 320976 w 320976"/>
                <a:gd name="connsiteY2" fmla="*/ 0 h 560686"/>
                <a:gd name="connsiteX3" fmla="*/ 0 w 320976"/>
                <a:gd name="connsiteY3" fmla="*/ 260663 h 560686"/>
                <a:gd name="connsiteX4" fmla="*/ 0 w 320976"/>
                <a:gd name="connsiteY4" fmla="*/ 526913 h 560686"/>
                <a:gd name="connsiteX5" fmla="*/ 111986 w 320976"/>
                <a:gd name="connsiteY5" fmla="*/ 560686 h 560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0976" h="560686">
                  <a:moveTo>
                    <a:pt x="111986" y="560686"/>
                  </a:moveTo>
                  <a:lnTo>
                    <a:pt x="320976" y="390677"/>
                  </a:lnTo>
                  <a:lnTo>
                    <a:pt x="320976" y="0"/>
                  </a:lnTo>
                  <a:lnTo>
                    <a:pt x="0" y="260663"/>
                  </a:lnTo>
                  <a:lnTo>
                    <a:pt x="0" y="526913"/>
                  </a:lnTo>
                  <a:lnTo>
                    <a:pt x="111986" y="560686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8" name="Freeform 777">
              <a:extLst>
                <a:ext uri="{FF2B5EF4-FFF2-40B4-BE49-F238E27FC236}">
                  <a16:creationId xmlns:a16="http://schemas.microsoft.com/office/drawing/2014/main" id="{9EBADD24-CA3B-B936-2CC1-E5826527A689}"/>
                </a:ext>
              </a:extLst>
            </p:cNvPr>
            <p:cNvSpPr/>
            <p:nvPr/>
          </p:nvSpPr>
          <p:spPr>
            <a:xfrm>
              <a:off x="8963680" y="-12696"/>
              <a:ext cx="1050864" cy="231449"/>
            </a:xfrm>
            <a:custGeom>
              <a:avLst/>
              <a:gdLst>
                <a:gd name="connsiteX0" fmla="*/ 0 w 1050864"/>
                <a:gd name="connsiteY0" fmla="*/ 0 h 231449"/>
                <a:gd name="connsiteX1" fmla="*/ 1050864 w 1050864"/>
                <a:gd name="connsiteY1" fmla="*/ 0 h 231449"/>
                <a:gd name="connsiteX2" fmla="*/ 765898 w 1050864"/>
                <a:gd name="connsiteY2" fmla="*/ 231449 h 2314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0864" h="231449">
                  <a:moveTo>
                    <a:pt x="0" y="0"/>
                  </a:moveTo>
                  <a:lnTo>
                    <a:pt x="1050864" y="0"/>
                  </a:lnTo>
                  <a:lnTo>
                    <a:pt x="765898" y="231449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69" name="Freeform: Shape 68">
              <a:extLst>
                <a:ext uri="{FF2B5EF4-FFF2-40B4-BE49-F238E27FC236}">
                  <a16:creationId xmlns:a16="http://schemas.microsoft.com/office/drawing/2014/main" id="{EAE48A8A-0D1F-4DE4-B1FB-95599D960B15}"/>
                </a:ext>
              </a:extLst>
            </p:cNvPr>
            <p:cNvSpPr/>
            <p:nvPr/>
          </p:nvSpPr>
          <p:spPr>
            <a:xfrm>
              <a:off x="7815659" y="853334"/>
              <a:ext cx="28187" cy="216732"/>
            </a:xfrm>
            <a:custGeom>
              <a:avLst/>
              <a:gdLst>
                <a:gd name="connsiteX0" fmla="*/ 28187 w 28187"/>
                <a:gd name="connsiteY0" fmla="*/ 193625 h 216732"/>
                <a:gd name="connsiteX1" fmla="*/ 28187 w 28187"/>
                <a:gd name="connsiteY1" fmla="*/ 0 h 216732"/>
                <a:gd name="connsiteX2" fmla="*/ 0 w 28187"/>
                <a:gd name="connsiteY2" fmla="*/ 22854 h 216732"/>
                <a:gd name="connsiteX3" fmla="*/ 0 w 28187"/>
                <a:gd name="connsiteY3" fmla="*/ 216733 h 216732"/>
                <a:gd name="connsiteX4" fmla="*/ 28187 w 28187"/>
                <a:gd name="connsiteY4" fmla="*/ 193625 h 216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187" h="216732">
                  <a:moveTo>
                    <a:pt x="28187" y="193625"/>
                  </a:moveTo>
                  <a:lnTo>
                    <a:pt x="28187" y="0"/>
                  </a:lnTo>
                  <a:lnTo>
                    <a:pt x="0" y="22854"/>
                  </a:lnTo>
                  <a:lnTo>
                    <a:pt x="0" y="216733"/>
                  </a:lnTo>
                  <a:lnTo>
                    <a:pt x="28187" y="193625"/>
                  </a:lnTo>
                  <a:close/>
                </a:path>
              </a:pathLst>
            </a:custGeom>
            <a:solidFill>
              <a:srgbClr val="F49838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D63A8FDD-A0EC-4115-92B1-9CCC7402F490}"/>
                </a:ext>
              </a:extLst>
            </p:cNvPr>
            <p:cNvSpPr/>
            <p:nvPr/>
          </p:nvSpPr>
          <p:spPr>
            <a:xfrm>
              <a:off x="7581530" y="884949"/>
              <a:ext cx="223337" cy="229683"/>
            </a:xfrm>
            <a:custGeom>
              <a:avLst/>
              <a:gdLst>
                <a:gd name="connsiteX0" fmla="*/ 223338 w 223337"/>
                <a:gd name="connsiteY0" fmla="*/ 0 h 229683"/>
                <a:gd name="connsiteX1" fmla="*/ 0 w 223337"/>
                <a:gd name="connsiteY1" fmla="*/ 181690 h 229683"/>
                <a:gd name="connsiteX2" fmla="*/ 0 w 223337"/>
                <a:gd name="connsiteY2" fmla="*/ 211400 h 229683"/>
                <a:gd name="connsiteX3" fmla="*/ 179279 w 223337"/>
                <a:gd name="connsiteY3" fmla="*/ 229683 h 229683"/>
                <a:gd name="connsiteX4" fmla="*/ 223338 w 223337"/>
                <a:gd name="connsiteY4" fmla="*/ 194006 h 229683"/>
                <a:gd name="connsiteX5" fmla="*/ 223338 w 223337"/>
                <a:gd name="connsiteY5" fmla="*/ 0 h 229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3337" h="229683">
                  <a:moveTo>
                    <a:pt x="223338" y="0"/>
                  </a:moveTo>
                  <a:lnTo>
                    <a:pt x="0" y="181690"/>
                  </a:lnTo>
                  <a:lnTo>
                    <a:pt x="0" y="211400"/>
                  </a:lnTo>
                  <a:lnTo>
                    <a:pt x="179279" y="229683"/>
                  </a:lnTo>
                  <a:lnTo>
                    <a:pt x="223338" y="194006"/>
                  </a:lnTo>
                  <a:lnTo>
                    <a:pt x="223338" y="0"/>
                  </a:lnTo>
                  <a:close/>
                </a:path>
              </a:pathLst>
            </a:custGeom>
            <a:solidFill>
              <a:schemeClr val="accent2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" name="Freeform: Shape 70">
              <a:extLst>
                <a:ext uri="{FF2B5EF4-FFF2-40B4-BE49-F238E27FC236}">
                  <a16:creationId xmlns:a16="http://schemas.microsoft.com/office/drawing/2014/main" id="{93B0B500-5E50-446D-9425-D2FC54804D65}"/>
                </a:ext>
              </a:extLst>
            </p:cNvPr>
            <p:cNvSpPr/>
            <p:nvPr/>
          </p:nvSpPr>
          <p:spPr>
            <a:xfrm>
              <a:off x="7404156" y="746047"/>
              <a:ext cx="433850" cy="122396"/>
            </a:xfrm>
            <a:custGeom>
              <a:avLst/>
              <a:gdLst>
                <a:gd name="connsiteX0" fmla="*/ 433850 w 433850"/>
                <a:gd name="connsiteY0" fmla="*/ 98907 h 122396"/>
                <a:gd name="connsiteX1" fmla="*/ 0 w 433850"/>
                <a:gd name="connsiteY1" fmla="*/ 0 h 122396"/>
                <a:gd name="connsiteX2" fmla="*/ 404902 w 433850"/>
                <a:gd name="connsiteY2" fmla="*/ 122396 h 122396"/>
                <a:gd name="connsiteX3" fmla="*/ 433850 w 433850"/>
                <a:gd name="connsiteY3" fmla="*/ 98907 h 122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3850" h="122396">
                  <a:moveTo>
                    <a:pt x="433850" y="98907"/>
                  </a:moveTo>
                  <a:lnTo>
                    <a:pt x="0" y="0"/>
                  </a:lnTo>
                  <a:lnTo>
                    <a:pt x="404902" y="122396"/>
                  </a:lnTo>
                  <a:lnTo>
                    <a:pt x="433850" y="98907"/>
                  </a:lnTo>
                  <a:close/>
                </a:path>
              </a:pathLst>
            </a:custGeom>
            <a:solidFill>
              <a:srgbClr val="C5E3E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73DF05FA-63E1-425C-87D2-A0B475C37243}"/>
                </a:ext>
              </a:extLst>
            </p:cNvPr>
            <p:cNvSpPr/>
            <p:nvPr/>
          </p:nvSpPr>
          <p:spPr>
            <a:xfrm>
              <a:off x="7064261" y="715448"/>
              <a:ext cx="735526" cy="343572"/>
            </a:xfrm>
            <a:custGeom>
              <a:avLst/>
              <a:gdLst>
                <a:gd name="connsiteX0" fmla="*/ 735527 w 735526"/>
                <a:gd name="connsiteY0" fmla="*/ 160486 h 343572"/>
                <a:gd name="connsiteX1" fmla="*/ 204165 w 735526"/>
                <a:gd name="connsiteY1" fmla="*/ 0 h 343572"/>
                <a:gd name="connsiteX2" fmla="*/ 0 w 735526"/>
                <a:gd name="connsiteY2" fmla="*/ 210511 h 343572"/>
                <a:gd name="connsiteX3" fmla="*/ 510413 w 735526"/>
                <a:gd name="connsiteY3" fmla="*/ 343573 h 343572"/>
                <a:gd name="connsiteX4" fmla="*/ 735527 w 735526"/>
                <a:gd name="connsiteY4" fmla="*/ 160486 h 343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35526" h="343572">
                  <a:moveTo>
                    <a:pt x="735527" y="160486"/>
                  </a:moveTo>
                  <a:lnTo>
                    <a:pt x="204165" y="0"/>
                  </a:lnTo>
                  <a:lnTo>
                    <a:pt x="0" y="210511"/>
                  </a:lnTo>
                  <a:lnTo>
                    <a:pt x="510413" y="343573"/>
                  </a:lnTo>
                  <a:lnTo>
                    <a:pt x="735527" y="160486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A6ECF1D3-AF31-425C-9895-683D6AF092EE}"/>
                </a:ext>
              </a:extLst>
            </p:cNvPr>
            <p:cNvSpPr/>
            <p:nvPr/>
          </p:nvSpPr>
          <p:spPr>
            <a:xfrm>
              <a:off x="8660760" y="1948171"/>
              <a:ext cx="86719" cy="160994"/>
            </a:xfrm>
            <a:custGeom>
              <a:avLst/>
              <a:gdLst>
                <a:gd name="connsiteX0" fmla="*/ 0 w 86719"/>
                <a:gd name="connsiteY0" fmla="*/ 70594 h 160994"/>
                <a:gd name="connsiteX1" fmla="*/ 0 w 86719"/>
                <a:gd name="connsiteY1" fmla="*/ 160994 h 160994"/>
                <a:gd name="connsiteX2" fmla="*/ 86720 w 86719"/>
                <a:gd name="connsiteY2" fmla="*/ 90274 h 160994"/>
                <a:gd name="connsiteX3" fmla="*/ 86720 w 86719"/>
                <a:gd name="connsiteY3" fmla="*/ 48882 h 160994"/>
                <a:gd name="connsiteX4" fmla="*/ 86720 w 86719"/>
                <a:gd name="connsiteY4" fmla="*/ 0 h 160994"/>
                <a:gd name="connsiteX5" fmla="*/ 0 w 86719"/>
                <a:gd name="connsiteY5" fmla="*/ 70594 h 1609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719" h="160994">
                  <a:moveTo>
                    <a:pt x="0" y="70594"/>
                  </a:moveTo>
                  <a:lnTo>
                    <a:pt x="0" y="160994"/>
                  </a:lnTo>
                  <a:lnTo>
                    <a:pt x="86720" y="90274"/>
                  </a:lnTo>
                  <a:lnTo>
                    <a:pt x="86720" y="48882"/>
                  </a:lnTo>
                  <a:lnTo>
                    <a:pt x="86720" y="0"/>
                  </a:lnTo>
                  <a:lnTo>
                    <a:pt x="0" y="70594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47256726-B7C1-4AB8-805E-5FD1C8D16C19}"/>
                </a:ext>
              </a:extLst>
            </p:cNvPr>
            <p:cNvSpPr/>
            <p:nvPr/>
          </p:nvSpPr>
          <p:spPr>
            <a:xfrm>
              <a:off x="8264746" y="1925190"/>
              <a:ext cx="385094" cy="188546"/>
            </a:xfrm>
            <a:custGeom>
              <a:avLst/>
              <a:gdLst>
                <a:gd name="connsiteX0" fmla="*/ 0 w 385094"/>
                <a:gd name="connsiteY0" fmla="*/ 93067 h 188546"/>
                <a:gd name="connsiteX1" fmla="*/ 385095 w 385094"/>
                <a:gd name="connsiteY1" fmla="*/ 188546 h 188546"/>
                <a:gd name="connsiteX2" fmla="*/ 385095 w 385094"/>
                <a:gd name="connsiteY2" fmla="*/ 95098 h 188546"/>
                <a:gd name="connsiteX3" fmla="*/ 0 w 385094"/>
                <a:gd name="connsiteY3" fmla="*/ 0 h 188546"/>
                <a:gd name="connsiteX4" fmla="*/ 0 w 385094"/>
                <a:gd name="connsiteY4" fmla="*/ 93067 h 188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5094" h="188546">
                  <a:moveTo>
                    <a:pt x="0" y="93067"/>
                  </a:moveTo>
                  <a:lnTo>
                    <a:pt x="385095" y="188546"/>
                  </a:lnTo>
                  <a:lnTo>
                    <a:pt x="385095" y="95098"/>
                  </a:lnTo>
                  <a:lnTo>
                    <a:pt x="0" y="0"/>
                  </a:lnTo>
                  <a:lnTo>
                    <a:pt x="0" y="93067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4" name="Freeform: Shape 83">
              <a:extLst>
                <a:ext uri="{FF2B5EF4-FFF2-40B4-BE49-F238E27FC236}">
                  <a16:creationId xmlns:a16="http://schemas.microsoft.com/office/drawing/2014/main" id="{1E731EA2-E8C0-4855-BD36-B2BD56975040}"/>
                </a:ext>
              </a:extLst>
            </p:cNvPr>
            <p:cNvSpPr/>
            <p:nvPr/>
          </p:nvSpPr>
          <p:spPr>
            <a:xfrm>
              <a:off x="8271476" y="1752133"/>
              <a:ext cx="470924" cy="261425"/>
            </a:xfrm>
            <a:custGeom>
              <a:avLst/>
              <a:gdLst>
                <a:gd name="connsiteX0" fmla="*/ 470925 w 470924"/>
                <a:gd name="connsiteY0" fmla="*/ 187023 h 261425"/>
                <a:gd name="connsiteX1" fmla="*/ 393474 w 470924"/>
                <a:gd name="connsiteY1" fmla="*/ 163407 h 261425"/>
                <a:gd name="connsiteX2" fmla="*/ 393474 w 470924"/>
                <a:gd name="connsiteY2" fmla="*/ 163407 h 261425"/>
                <a:gd name="connsiteX3" fmla="*/ 312850 w 470924"/>
                <a:gd name="connsiteY3" fmla="*/ 139283 h 261425"/>
                <a:gd name="connsiteX4" fmla="*/ 312850 w 470924"/>
                <a:gd name="connsiteY4" fmla="*/ 139283 h 261425"/>
                <a:gd name="connsiteX5" fmla="*/ 312088 w 470924"/>
                <a:gd name="connsiteY5" fmla="*/ 139283 h 261425"/>
                <a:gd name="connsiteX6" fmla="*/ 311072 w 470924"/>
                <a:gd name="connsiteY6" fmla="*/ 138648 h 261425"/>
                <a:gd name="connsiteX7" fmla="*/ 311072 w 470924"/>
                <a:gd name="connsiteY7" fmla="*/ 138648 h 261425"/>
                <a:gd name="connsiteX8" fmla="*/ 311072 w 470924"/>
                <a:gd name="connsiteY8" fmla="*/ 138648 h 261425"/>
                <a:gd name="connsiteX9" fmla="*/ 311072 w 470924"/>
                <a:gd name="connsiteY9" fmla="*/ 137759 h 261425"/>
                <a:gd name="connsiteX10" fmla="*/ 311072 w 470924"/>
                <a:gd name="connsiteY10" fmla="*/ 136870 h 261425"/>
                <a:gd name="connsiteX11" fmla="*/ 311072 w 470924"/>
                <a:gd name="connsiteY11" fmla="*/ 135982 h 261425"/>
                <a:gd name="connsiteX12" fmla="*/ 311072 w 470924"/>
                <a:gd name="connsiteY12" fmla="*/ 134966 h 261425"/>
                <a:gd name="connsiteX13" fmla="*/ 311072 w 470924"/>
                <a:gd name="connsiteY13" fmla="*/ 134966 h 261425"/>
                <a:gd name="connsiteX14" fmla="*/ 311072 w 470924"/>
                <a:gd name="connsiteY14" fmla="*/ 134966 h 261425"/>
                <a:gd name="connsiteX15" fmla="*/ 311072 w 470924"/>
                <a:gd name="connsiteY15" fmla="*/ 134204 h 261425"/>
                <a:gd name="connsiteX16" fmla="*/ 311707 w 470924"/>
                <a:gd name="connsiteY16" fmla="*/ 133442 h 261425"/>
                <a:gd name="connsiteX17" fmla="*/ 311707 w 470924"/>
                <a:gd name="connsiteY17" fmla="*/ 133442 h 261425"/>
                <a:gd name="connsiteX18" fmla="*/ 344465 w 470924"/>
                <a:gd name="connsiteY18" fmla="*/ 106526 h 261425"/>
                <a:gd name="connsiteX19" fmla="*/ 392078 w 470924"/>
                <a:gd name="connsiteY19" fmla="*/ 56628 h 261425"/>
                <a:gd name="connsiteX20" fmla="*/ 204800 w 470924"/>
                <a:gd name="connsiteY20" fmla="*/ 0 h 261425"/>
                <a:gd name="connsiteX21" fmla="*/ 0 w 470924"/>
                <a:gd name="connsiteY21" fmla="*/ 166708 h 261425"/>
                <a:gd name="connsiteX22" fmla="*/ 383571 w 470924"/>
                <a:gd name="connsiteY22" fmla="*/ 261425 h 261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470924" h="261425">
                  <a:moveTo>
                    <a:pt x="470925" y="187023"/>
                  </a:moveTo>
                  <a:lnTo>
                    <a:pt x="393474" y="163407"/>
                  </a:lnTo>
                  <a:lnTo>
                    <a:pt x="393474" y="163407"/>
                  </a:lnTo>
                  <a:lnTo>
                    <a:pt x="312850" y="139283"/>
                  </a:lnTo>
                  <a:lnTo>
                    <a:pt x="312850" y="139283"/>
                  </a:lnTo>
                  <a:lnTo>
                    <a:pt x="312088" y="139283"/>
                  </a:lnTo>
                  <a:lnTo>
                    <a:pt x="311072" y="138648"/>
                  </a:lnTo>
                  <a:lnTo>
                    <a:pt x="311072" y="138648"/>
                  </a:lnTo>
                  <a:lnTo>
                    <a:pt x="311072" y="138648"/>
                  </a:lnTo>
                  <a:cubicBezTo>
                    <a:pt x="311009" y="138356"/>
                    <a:pt x="311009" y="138051"/>
                    <a:pt x="311072" y="137759"/>
                  </a:cubicBezTo>
                  <a:cubicBezTo>
                    <a:pt x="311072" y="137759"/>
                    <a:pt x="311072" y="137759"/>
                    <a:pt x="311072" y="136870"/>
                  </a:cubicBezTo>
                  <a:cubicBezTo>
                    <a:pt x="311072" y="135982"/>
                    <a:pt x="311072" y="136870"/>
                    <a:pt x="311072" y="135982"/>
                  </a:cubicBezTo>
                  <a:cubicBezTo>
                    <a:pt x="311072" y="135093"/>
                    <a:pt x="311072" y="135347"/>
                    <a:pt x="311072" y="134966"/>
                  </a:cubicBezTo>
                  <a:cubicBezTo>
                    <a:pt x="311072" y="134585"/>
                    <a:pt x="311072" y="134966"/>
                    <a:pt x="311072" y="134966"/>
                  </a:cubicBezTo>
                  <a:lnTo>
                    <a:pt x="311072" y="134966"/>
                  </a:lnTo>
                  <a:lnTo>
                    <a:pt x="311072" y="134204"/>
                  </a:lnTo>
                  <a:cubicBezTo>
                    <a:pt x="311072" y="134204"/>
                    <a:pt x="311072" y="133570"/>
                    <a:pt x="311707" y="133442"/>
                  </a:cubicBezTo>
                  <a:lnTo>
                    <a:pt x="311707" y="133442"/>
                  </a:lnTo>
                  <a:lnTo>
                    <a:pt x="344465" y="106526"/>
                  </a:lnTo>
                  <a:lnTo>
                    <a:pt x="392078" y="56628"/>
                  </a:lnTo>
                  <a:lnTo>
                    <a:pt x="204800" y="0"/>
                  </a:lnTo>
                  <a:lnTo>
                    <a:pt x="0" y="166708"/>
                  </a:lnTo>
                  <a:lnTo>
                    <a:pt x="383571" y="261425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BBD158FE-6B1E-4BE1-9C49-933EADFAA8F5}"/>
                </a:ext>
              </a:extLst>
            </p:cNvPr>
            <p:cNvSpPr/>
            <p:nvPr/>
          </p:nvSpPr>
          <p:spPr>
            <a:xfrm>
              <a:off x="8596134" y="1831742"/>
              <a:ext cx="64753" cy="72370"/>
            </a:xfrm>
            <a:custGeom>
              <a:avLst/>
              <a:gdLst>
                <a:gd name="connsiteX0" fmla="*/ 64753 w 64753"/>
                <a:gd name="connsiteY0" fmla="*/ 72371 h 72370"/>
                <a:gd name="connsiteX1" fmla="*/ 64753 w 64753"/>
                <a:gd name="connsiteY1" fmla="*/ 0 h 72370"/>
                <a:gd name="connsiteX2" fmla="*/ 0 w 64753"/>
                <a:gd name="connsiteY2" fmla="*/ 53072 h 72370"/>
                <a:gd name="connsiteX3" fmla="*/ 64753 w 64753"/>
                <a:gd name="connsiteY3" fmla="*/ 72371 h 723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753" h="72370">
                  <a:moveTo>
                    <a:pt x="64753" y="72371"/>
                  </a:moveTo>
                  <a:lnTo>
                    <a:pt x="64753" y="0"/>
                  </a:lnTo>
                  <a:lnTo>
                    <a:pt x="0" y="53072"/>
                  </a:lnTo>
                  <a:lnTo>
                    <a:pt x="64753" y="72371"/>
                  </a:lnTo>
                  <a:close/>
                </a:path>
              </a:pathLst>
            </a:custGeom>
            <a:solidFill>
              <a:srgbClr val="F39891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DEB40538-96AA-498C-BFC8-4B42E6FDE105}"/>
                </a:ext>
              </a:extLst>
            </p:cNvPr>
            <p:cNvSpPr/>
            <p:nvPr/>
          </p:nvSpPr>
          <p:spPr>
            <a:xfrm>
              <a:off x="5870252" y="307756"/>
              <a:ext cx="242636" cy="686002"/>
            </a:xfrm>
            <a:custGeom>
              <a:avLst/>
              <a:gdLst>
                <a:gd name="connsiteX0" fmla="*/ 242636 w 242636"/>
                <a:gd name="connsiteY0" fmla="*/ 0 h 686002"/>
                <a:gd name="connsiteX1" fmla="*/ 0 w 242636"/>
                <a:gd name="connsiteY1" fmla="*/ 197434 h 686002"/>
                <a:gd name="connsiteX2" fmla="*/ 0 w 242636"/>
                <a:gd name="connsiteY2" fmla="*/ 686003 h 686002"/>
                <a:gd name="connsiteX3" fmla="*/ 31361 w 242636"/>
                <a:gd name="connsiteY3" fmla="*/ 619980 h 686002"/>
                <a:gd name="connsiteX4" fmla="*/ 31361 w 242636"/>
                <a:gd name="connsiteY4" fmla="*/ 619980 h 686002"/>
                <a:gd name="connsiteX5" fmla="*/ 31361 w 242636"/>
                <a:gd name="connsiteY5" fmla="*/ 619218 h 686002"/>
                <a:gd name="connsiteX6" fmla="*/ 32123 w 242636"/>
                <a:gd name="connsiteY6" fmla="*/ 618457 h 686002"/>
                <a:gd name="connsiteX7" fmla="*/ 32123 w 242636"/>
                <a:gd name="connsiteY7" fmla="*/ 618457 h 686002"/>
                <a:gd name="connsiteX8" fmla="*/ 33392 w 242636"/>
                <a:gd name="connsiteY8" fmla="*/ 617822 h 686002"/>
                <a:gd name="connsiteX9" fmla="*/ 35678 w 242636"/>
                <a:gd name="connsiteY9" fmla="*/ 617822 h 686002"/>
                <a:gd name="connsiteX10" fmla="*/ 208355 w 242636"/>
                <a:gd name="connsiteY10" fmla="*/ 635470 h 686002"/>
                <a:gd name="connsiteX11" fmla="*/ 241366 w 242636"/>
                <a:gd name="connsiteY11" fmla="*/ 608553 h 686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42636" h="686002">
                  <a:moveTo>
                    <a:pt x="242636" y="0"/>
                  </a:moveTo>
                  <a:lnTo>
                    <a:pt x="0" y="197434"/>
                  </a:lnTo>
                  <a:lnTo>
                    <a:pt x="0" y="686003"/>
                  </a:lnTo>
                  <a:lnTo>
                    <a:pt x="31361" y="619980"/>
                  </a:lnTo>
                  <a:lnTo>
                    <a:pt x="31361" y="619980"/>
                  </a:lnTo>
                  <a:cubicBezTo>
                    <a:pt x="31323" y="619726"/>
                    <a:pt x="31323" y="619472"/>
                    <a:pt x="31361" y="619218"/>
                  </a:cubicBezTo>
                  <a:lnTo>
                    <a:pt x="32123" y="618457"/>
                  </a:lnTo>
                  <a:cubicBezTo>
                    <a:pt x="32123" y="618457"/>
                    <a:pt x="32123" y="618457"/>
                    <a:pt x="32123" y="618457"/>
                  </a:cubicBezTo>
                  <a:lnTo>
                    <a:pt x="33392" y="617822"/>
                  </a:lnTo>
                  <a:lnTo>
                    <a:pt x="35678" y="617822"/>
                  </a:lnTo>
                  <a:lnTo>
                    <a:pt x="208355" y="635470"/>
                  </a:lnTo>
                  <a:lnTo>
                    <a:pt x="241366" y="608553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B997AA30-9185-4BA8-B58F-F64514EB009A}"/>
                </a:ext>
              </a:extLst>
            </p:cNvPr>
            <p:cNvSpPr/>
            <p:nvPr/>
          </p:nvSpPr>
          <p:spPr>
            <a:xfrm>
              <a:off x="4280737" y="38713"/>
              <a:ext cx="1577961" cy="1069316"/>
            </a:xfrm>
            <a:custGeom>
              <a:avLst/>
              <a:gdLst>
                <a:gd name="connsiteX0" fmla="*/ 1547743 w 1577961"/>
                <a:gd name="connsiteY0" fmla="*/ 1043288 h 1069316"/>
                <a:gd name="connsiteX1" fmla="*/ 1547743 w 1577961"/>
                <a:gd name="connsiteY1" fmla="*/ 1042400 h 1069316"/>
                <a:gd name="connsiteX2" fmla="*/ 1547743 w 1577961"/>
                <a:gd name="connsiteY2" fmla="*/ 1042400 h 1069316"/>
                <a:gd name="connsiteX3" fmla="*/ 1547743 w 1577961"/>
                <a:gd name="connsiteY3" fmla="*/ 1042400 h 1069316"/>
                <a:gd name="connsiteX4" fmla="*/ 1577961 w 1577961"/>
                <a:gd name="connsiteY4" fmla="*/ 978916 h 1069316"/>
                <a:gd name="connsiteX5" fmla="*/ 1577961 w 1577961"/>
                <a:gd name="connsiteY5" fmla="*/ 467874 h 1069316"/>
                <a:gd name="connsiteX6" fmla="*/ 1019555 w 1577961"/>
                <a:gd name="connsiteY6" fmla="*/ 298627 h 1069316"/>
                <a:gd name="connsiteX7" fmla="*/ 0 w 1577961"/>
                <a:gd name="connsiteY7" fmla="*/ 0 h 1069316"/>
                <a:gd name="connsiteX8" fmla="*/ 0 w 1577961"/>
                <a:gd name="connsiteY8" fmla="*/ 601316 h 1069316"/>
                <a:gd name="connsiteX9" fmla="*/ 1547743 w 1577961"/>
                <a:gd name="connsiteY9" fmla="*/ 1069317 h 1069316"/>
                <a:gd name="connsiteX10" fmla="*/ 1547743 w 1577961"/>
                <a:gd name="connsiteY10" fmla="*/ 1043923 h 1069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577961" h="1069316">
                  <a:moveTo>
                    <a:pt x="1547743" y="1043288"/>
                  </a:moveTo>
                  <a:lnTo>
                    <a:pt x="1547743" y="1042400"/>
                  </a:lnTo>
                  <a:cubicBezTo>
                    <a:pt x="1547743" y="1042400"/>
                    <a:pt x="1547743" y="1042400"/>
                    <a:pt x="1547743" y="1042400"/>
                  </a:cubicBezTo>
                  <a:lnTo>
                    <a:pt x="1547743" y="1042400"/>
                  </a:lnTo>
                  <a:lnTo>
                    <a:pt x="1577961" y="978916"/>
                  </a:lnTo>
                  <a:lnTo>
                    <a:pt x="1577961" y="467874"/>
                  </a:lnTo>
                  <a:lnTo>
                    <a:pt x="1019555" y="298627"/>
                  </a:lnTo>
                  <a:lnTo>
                    <a:pt x="0" y="0"/>
                  </a:lnTo>
                  <a:lnTo>
                    <a:pt x="0" y="601316"/>
                  </a:lnTo>
                  <a:lnTo>
                    <a:pt x="1547743" y="1069317"/>
                  </a:lnTo>
                  <a:lnTo>
                    <a:pt x="1547743" y="1043923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97" name="Freeform 796">
              <a:extLst>
                <a:ext uri="{FF2B5EF4-FFF2-40B4-BE49-F238E27FC236}">
                  <a16:creationId xmlns:a16="http://schemas.microsoft.com/office/drawing/2014/main" id="{28C8952C-5B46-D1EC-FECE-2E1A2E1C1C1C}"/>
                </a:ext>
              </a:extLst>
            </p:cNvPr>
            <p:cNvSpPr/>
            <p:nvPr/>
          </p:nvSpPr>
          <p:spPr>
            <a:xfrm>
              <a:off x="4281244" y="-12696"/>
              <a:ext cx="1826185" cy="510522"/>
            </a:xfrm>
            <a:custGeom>
              <a:avLst/>
              <a:gdLst>
                <a:gd name="connsiteX0" fmla="*/ 45999 w 1826185"/>
                <a:gd name="connsiteY0" fmla="*/ 0 h 510522"/>
                <a:gd name="connsiteX1" fmla="*/ 795429 w 1826185"/>
                <a:gd name="connsiteY1" fmla="*/ 0 h 510522"/>
                <a:gd name="connsiteX2" fmla="*/ 1826185 w 1826185"/>
                <a:gd name="connsiteY2" fmla="*/ 311945 h 510522"/>
                <a:gd name="connsiteX3" fmla="*/ 1583294 w 1826185"/>
                <a:gd name="connsiteY3" fmla="*/ 510522 h 510522"/>
                <a:gd name="connsiteX4" fmla="*/ 0 w 1826185"/>
                <a:gd name="connsiteY4" fmla="*/ 31856 h 510522"/>
                <a:gd name="connsiteX5" fmla="*/ 13332 w 1826185"/>
                <a:gd name="connsiteY5" fmla="*/ 21064 h 510522"/>
                <a:gd name="connsiteX6" fmla="*/ 14728 w 1826185"/>
                <a:gd name="connsiteY6" fmla="*/ 21952 h 510522"/>
                <a:gd name="connsiteX7" fmla="*/ 16887 w 1826185"/>
                <a:gd name="connsiteY7" fmla="*/ 21952 h 510522"/>
                <a:gd name="connsiteX8" fmla="*/ 18664 w 1826185"/>
                <a:gd name="connsiteY8" fmla="*/ 21952 h 510522"/>
                <a:gd name="connsiteX9" fmla="*/ 20188 w 1826185"/>
                <a:gd name="connsiteY9" fmla="*/ 21064 h 510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26185" h="510522">
                  <a:moveTo>
                    <a:pt x="45999" y="0"/>
                  </a:moveTo>
                  <a:lnTo>
                    <a:pt x="795429" y="0"/>
                  </a:lnTo>
                  <a:lnTo>
                    <a:pt x="1826185" y="311945"/>
                  </a:lnTo>
                  <a:lnTo>
                    <a:pt x="1583294" y="510522"/>
                  </a:lnTo>
                  <a:lnTo>
                    <a:pt x="0" y="31856"/>
                  </a:lnTo>
                  <a:lnTo>
                    <a:pt x="13332" y="21064"/>
                  </a:lnTo>
                  <a:cubicBezTo>
                    <a:pt x="13751" y="21432"/>
                    <a:pt x="14220" y="21737"/>
                    <a:pt x="14728" y="21952"/>
                  </a:cubicBezTo>
                  <a:cubicBezTo>
                    <a:pt x="15439" y="22079"/>
                    <a:pt x="16176" y="22079"/>
                    <a:pt x="16887" y="21952"/>
                  </a:cubicBezTo>
                  <a:lnTo>
                    <a:pt x="18664" y="21952"/>
                  </a:lnTo>
                  <a:cubicBezTo>
                    <a:pt x="19210" y="21737"/>
                    <a:pt x="19731" y="21432"/>
                    <a:pt x="20188" y="21064"/>
                  </a:cubicBez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803" name="Freeform 802">
              <a:extLst>
                <a:ext uri="{FF2B5EF4-FFF2-40B4-BE49-F238E27FC236}">
                  <a16:creationId xmlns:a16="http://schemas.microsoft.com/office/drawing/2014/main" id="{FA10EB6E-9C26-5CF2-4D48-9099D7D162DF}"/>
                </a:ext>
              </a:extLst>
            </p:cNvPr>
            <p:cNvSpPr/>
            <p:nvPr/>
          </p:nvSpPr>
          <p:spPr>
            <a:xfrm>
              <a:off x="3884723" y="-12695"/>
              <a:ext cx="242636" cy="547597"/>
            </a:xfrm>
            <a:custGeom>
              <a:avLst/>
              <a:gdLst>
                <a:gd name="connsiteX0" fmla="*/ 0 w 242636"/>
                <a:gd name="connsiteY0" fmla="*/ 0 h 547597"/>
                <a:gd name="connsiteX1" fmla="*/ 242636 w 242636"/>
                <a:gd name="connsiteY1" fmla="*/ 0 h 547597"/>
                <a:gd name="connsiteX2" fmla="*/ 242636 w 242636"/>
                <a:gd name="connsiteY2" fmla="*/ 61948 h 547597"/>
                <a:gd name="connsiteX3" fmla="*/ 242636 w 242636"/>
                <a:gd name="connsiteY3" fmla="*/ 165553 h 547597"/>
                <a:gd name="connsiteX4" fmla="*/ 242636 w 242636"/>
                <a:gd name="connsiteY4" fmla="*/ 350036 h 547597"/>
                <a:gd name="connsiteX5" fmla="*/ 0 w 242636"/>
                <a:gd name="connsiteY5" fmla="*/ 547597 h 5475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2636" h="547597">
                  <a:moveTo>
                    <a:pt x="0" y="0"/>
                  </a:moveTo>
                  <a:lnTo>
                    <a:pt x="242636" y="0"/>
                  </a:lnTo>
                  <a:lnTo>
                    <a:pt x="242636" y="61948"/>
                  </a:lnTo>
                  <a:lnTo>
                    <a:pt x="242636" y="165553"/>
                  </a:lnTo>
                  <a:lnTo>
                    <a:pt x="242636" y="350036"/>
                  </a:lnTo>
                  <a:lnTo>
                    <a:pt x="0" y="547597"/>
                  </a:lnTo>
                  <a:close/>
                </a:path>
              </a:pathLst>
            </a:custGeom>
            <a:solidFill>
              <a:schemeClr val="tx2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801" name="Freeform 800">
              <a:extLst>
                <a:ext uri="{FF2B5EF4-FFF2-40B4-BE49-F238E27FC236}">
                  <a16:creationId xmlns:a16="http://schemas.microsoft.com/office/drawing/2014/main" id="{5CD91505-58C6-46EC-09EA-BF96BB70EFC8}"/>
                </a:ext>
              </a:extLst>
            </p:cNvPr>
            <p:cNvSpPr/>
            <p:nvPr/>
          </p:nvSpPr>
          <p:spPr>
            <a:xfrm>
              <a:off x="2048998" y="-12696"/>
              <a:ext cx="1824932" cy="551786"/>
            </a:xfrm>
            <a:custGeom>
              <a:avLst/>
              <a:gdLst>
                <a:gd name="connsiteX0" fmla="*/ 0 w 1824932"/>
                <a:gd name="connsiteY0" fmla="*/ 0 h 551786"/>
                <a:gd name="connsiteX1" fmla="*/ 1824932 w 1824932"/>
                <a:gd name="connsiteY1" fmla="*/ 0 h 551786"/>
                <a:gd name="connsiteX2" fmla="*/ 1824932 w 1824932"/>
                <a:gd name="connsiteY2" fmla="*/ 551786 h 551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24932" h="551786">
                  <a:moveTo>
                    <a:pt x="0" y="0"/>
                  </a:moveTo>
                  <a:lnTo>
                    <a:pt x="1824932" y="0"/>
                  </a:lnTo>
                  <a:lnTo>
                    <a:pt x="1824932" y="551786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94" name="Freeform: Shape 93">
              <a:extLst>
                <a:ext uri="{FF2B5EF4-FFF2-40B4-BE49-F238E27FC236}">
                  <a16:creationId xmlns:a16="http://schemas.microsoft.com/office/drawing/2014/main" id="{672DE4E8-6A11-4EFA-BA87-7412B18193E3}"/>
                </a:ext>
              </a:extLst>
            </p:cNvPr>
            <p:cNvSpPr/>
            <p:nvPr/>
          </p:nvSpPr>
          <p:spPr>
            <a:xfrm>
              <a:off x="7060071" y="934974"/>
              <a:ext cx="510666" cy="160232"/>
            </a:xfrm>
            <a:custGeom>
              <a:avLst/>
              <a:gdLst>
                <a:gd name="connsiteX0" fmla="*/ 0 w 510666"/>
                <a:gd name="connsiteY0" fmla="*/ 0 h 160232"/>
                <a:gd name="connsiteX1" fmla="*/ 0 w 510666"/>
                <a:gd name="connsiteY1" fmla="*/ 108049 h 160232"/>
                <a:gd name="connsiteX2" fmla="*/ 510667 w 510666"/>
                <a:gd name="connsiteY2" fmla="*/ 160232 h 160232"/>
                <a:gd name="connsiteX3" fmla="*/ 510667 w 510666"/>
                <a:gd name="connsiteY3" fmla="*/ 133188 h 160232"/>
                <a:gd name="connsiteX4" fmla="*/ 0 w 510666"/>
                <a:gd name="connsiteY4" fmla="*/ 0 h 160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0666" h="160232">
                  <a:moveTo>
                    <a:pt x="0" y="0"/>
                  </a:moveTo>
                  <a:lnTo>
                    <a:pt x="0" y="108049"/>
                  </a:lnTo>
                  <a:lnTo>
                    <a:pt x="510667" y="160232"/>
                  </a:lnTo>
                  <a:lnTo>
                    <a:pt x="510667" y="1331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5" name="Freeform: Shape 94">
              <a:extLst>
                <a:ext uri="{FF2B5EF4-FFF2-40B4-BE49-F238E27FC236}">
                  <a16:creationId xmlns:a16="http://schemas.microsoft.com/office/drawing/2014/main" id="{43293CA4-CE6D-4F7C-85CE-24836ED615F6}"/>
                </a:ext>
              </a:extLst>
            </p:cNvPr>
            <p:cNvSpPr/>
            <p:nvPr/>
          </p:nvSpPr>
          <p:spPr>
            <a:xfrm>
              <a:off x="8667235" y="1770925"/>
              <a:ext cx="1164933" cy="547100"/>
            </a:xfrm>
            <a:custGeom>
              <a:avLst/>
              <a:gdLst>
                <a:gd name="connsiteX0" fmla="*/ 4444 w 1164933"/>
                <a:gd name="connsiteY0" fmla="*/ 0 h 547100"/>
                <a:gd name="connsiteX1" fmla="*/ 4444 w 1164933"/>
                <a:gd name="connsiteY1" fmla="*/ 31361 h 547100"/>
                <a:gd name="connsiteX2" fmla="*/ 4444 w 1164933"/>
                <a:gd name="connsiteY2" fmla="*/ 32250 h 547100"/>
                <a:gd name="connsiteX3" fmla="*/ 4444 w 1164933"/>
                <a:gd name="connsiteY3" fmla="*/ 33012 h 547100"/>
                <a:gd name="connsiteX4" fmla="*/ 4444 w 1164933"/>
                <a:gd name="connsiteY4" fmla="*/ 33012 h 547100"/>
                <a:gd name="connsiteX5" fmla="*/ 2794 w 1164933"/>
                <a:gd name="connsiteY5" fmla="*/ 35170 h 547100"/>
                <a:gd name="connsiteX6" fmla="*/ 2794 w 1164933"/>
                <a:gd name="connsiteY6" fmla="*/ 35170 h 547100"/>
                <a:gd name="connsiteX7" fmla="*/ 0 w 1164933"/>
                <a:gd name="connsiteY7" fmla="*/ 35932 h 547100"/>
                <a:gd name="connsiteX8" fmla="*/ 0 w 1164933"/>
                <a:gd name="connsiteY8" fmla="*/ 44438 h 547100"/>
                <a:gd name="connsiteX9" fmla="*/ 0 w 1164933"/>
                <a:gd name="connsiteY9" fmla="*/ 44438 h 547100"/>
                <a:gd name="connsiteX10" fmla="*/ 1143 w 1164933"/>
                <a:gd name="connsiteY10" fmla="*/ 44438 h 547100"/>
                <a:gd name="connsiteX11" fmla="*/ 2032 w 1164933"/>
                <a:gd name="connsiteY11" fmla="*/ 44438 h 547100"/>
                <a:gd name="connsiteX12" fmla="*/ 2667 w 1164933"/>
                <a:gd name="connsiteY12" fmla="*/ 44438 h 547100"/>
                <a:gd name="connsiteX13" fmla="*/ 3682 w 1164933"/>
                <a:gd name="connsiteY13" fmla="*/ 45073 h 547100"/>
                <a:gd name="connsiteX14" fmla="*/ 3682 w 1164933"/>
                <a:gd name="connsiteY14" fmla="*/ 45073 h 547100"/>
                <a:gd name="connsiteX15" fmla="*/ 3682 w 1164933"/>
                <a:gd name="connsiteY15" fmla="*/ 45073 h 547100"/>
                <a:gd name="connsiteX16" fmla="*/ 3682 w 1164933"/>
                <a:gd name="connsiteY16" fmla="*/ 46089 h 547100"/>
                <a:gd name="connsiteX17" fmla="*/ 3682 w 1164933"/>
                <a:gd name="connsiteY17" fmla="*/ 47105 h 547100"/>
                <a:gd name="connsiteX18" fmla="*/ 3682 w 1164933"/>
                <a:gd name="connsiteY18" fmla="*/ 47866 h 547100"/>
                <a:gd name="connsiteX19" fmla="*/ 3682 w 1164933"/>
                <a:gd name="connsiteY19" fmla="*/ 134585 h 547100"/>
                <a:gd name="connsiteX20" fmla="*/ 86592 w 1164933"/>
                <a:gd name="connsiteY20" fmla="*/ 159979 h 547100"/>
                <a:gd name="connsiteX21" fmla="*/ 86592 w 1164933"/>
                <a:gd name="connsiteY21" fmla="*/ 159979 h 547100"/>
                <a:gd name="connsiteX22" fmla="*/ 87354 w 1164933"/>
                <a:gd name="connsiteY22" fmla="*/ 159979 h 547100"/>
                <a:gd name="connsiteX23" fmla="*/ 88116 w 1164933"/>
                <a:gd name="connsiteY23" fmla="*/ 159979 h 547100"/>
                <a:gd name="connsiteX24" fmla="*/ 88116 w 1164933"/>
                <a:gd name="connsiteY24" fmla="*/ 159979 h 547100"/>
                <a:gd name="connsiteX25" fmla="*/ 88116 w 1164933"/>
                <a:gd name="connsiteY25" fmla="*/ 159979 h 547100"/>
                <a:gd name="connsiteX26" fmla="*/ 88116 w 1164933"/>
                <a:gd name="connsiteY26" fmla="*/ 159979 h 547100"/>
                <a:gd name="connsiteX27" fmla="*/ 88116 w 1164933"/>
                <a:gd name="connsiteY27" fmla="*/ 160740 h 547100"/>
                <a:gd name="connsiteX28" fmla="*/ 88116 w 1164933"/>
                <a:gd name="connsiteY28" fmla="*/ 160740 h 547100"/>
                <a:gd name="connsiteX29" fmla="*/ 88116 w 1164933"/>
                <a:gd name="connsiteY29" fmla="*/ 161502 h 547100"/>
                <a:gd name="connsiteX30" fmla="*/ 88116 w 1164933"/>
                <a:gd name="connsiteY30" fmla="*/ 162264 h 547100"/>
                <a:gd name="connsiteX31" fmla="*/ 88116 w 1164933"/>
                <a:gd name="connsiteY31" fmla="*/ 218891 h 547100"/>
                <a:gd name="connsiteX32" fmla="*/ 1164934 w 1164933"/>
                <a:gd name="connsiteY32" fmla="*/ 547101 h 547100"/>
                <a:gd name="connsiteX33" fmla="*/ 1164934 w 1164933"/>
                <a:gd name="connsiteY33" fmla="*/ 350302 h 54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164933" h="547100">
                  <a:moveTo>
                    <a:pt x="4444" y="0"/>
                  </a:moveTo>
                  <a:lnTo>
                    <a:pt x="4444" y="31361"/>
                  </a:lnTo>
                  <a:cubicBezTo>
                    <a:pt x="4444" y="31361"/>
                    <a:pt x="4444" y="31996"/>
                    <a:pt x="4444" y="32250"/>
                  </a:cubicBezTo>
                  <a:cubicBezTo>
                    <a:pt x="4444" y="32504"/>
                    <a:pt x="4444" y="32250"/>
                    <a:pt x="4444" y="33012"/>
                  </a:cubicBezTo>
                  <a:lnTo>
                    <a:pt x="4444" y="33012"/>
                  </a:lnTo>
                  <a:cubicBezTo>
                    <a:pt x="4114" y="33875"/>
                    <a:pt x="3542" y="34624"/>
                    <a:pt x="2794" y="35170"/>
                  </a:cubicBezTo>
                  <a:lnTo>
                    <a:pt x="2794" y="35170"/>
                  </a:lnTo>
                  <a:cubicBezTo>
                    <a:pt x="1930" y="35614"/>
                    <a:pt x="978" y="35881"/>
                    <a:pt x="0" y="35932"/>
                  </a:cubicBezTo>
                  <a:lnTo>
                    <a:pt x="0" y="44438"/>
                  </a:lnTo>
                  <a:lnTo>
                    <a:pt x="0" y="44438"/>
                  </a:lnTo>
                  <a:lnTo>
                    <a:pt x="1143" y="44438"/>
                  </a:lnTo>
                  <a:lnTo>
                    <a:pt x="2032" y="44438"/>
                  </a:lnTo>
                  <a:cubicBezTo>
                    <a:pt x="2032" y="44438"/>
                    <a:pt x="2032" y="44438"/>
                    <a:pt x="2667" y="44438"/>
                  </a:cubicBezTo>
                  <a:lnTo>
                    <a:pt x="3682" y="45073"/>
                  </a:lnTo>
                  <a:lnTo>
                    <a:pt x="3682" y="45073"/>
                  </a:lnTo>
                  <a:lnTo>
                    <a:pt x="3682" y="45073"/>
                  </a:lnTo>
                  <a:cubicBezTo>
                    <a:pt x="3721" y="45416"/>
                    <a:pt x="3721" y="45746"/>
                    <a:pt x="3682" y="46089"/>
                  </a:cubicBezTo>
                  <a:lnTo>
                    <a:pt x="3682" y="47105"/>
                  </a:lnTo>
                  <a:cubicBezTo>
                    <a:pt x="3682" y="47105"/>
                    <a:pt x="3682" y="47105"/>
                    <a:pt x="3682" y="47866"/>
                  </a:cubicBezTo>
                  <a:lnTo>
                    <a:pt x="3682" y="134585"/>
                  </a:lnTo>
                  <a:lnTo>
                    <a:pt x="86592" y="159979"/>
                  </a:lnTo>
                  <a:lnTo>
                    <a:pt x="86592" y="159979"/>
                  </a:lnTo>
                  <a:lnTo>
                    <a:pt x="87354" y="159979"/>
                  </a:lnTo>
                  <a:lnTo>
                    <a:pt x="88116" y="159979"/>
                  </a:lnTo>
                  <a:lnTo>
                    <a:pt x="88116" y="159979"/>
                  </a:lnTo>
                  <a:lnTo>
                    <a:pt x="88116" y="159979"/>
                  </a:lnTo>
                  <a:cubicBezTo>
                    <a:pt x="88116" y="159979"/>
                    <a:pt x="88116" y="159979"/>
                    <a:pt x="88116" y="159979"/>
                  </a:cubicBezTo>
                  <a:lnTo>
                    <a:pt x="88116" y="160740"/>
                  </a:lnTo>
                  <a:lnTo>
                    <a:pt x="88116" y="160740"/>
                  </a:lnTo>
                  <a:lnTo>
                    <a:pt x="88116" y="161502"/>
                  </a:lnTo>
                  <a:cubicBezTo>
                    <a:pt x="88116" y="161502"/>
                    <a:pt x="88116" y="161502"/>
                    <a:pt x="88116" y="162264"/>
                  </a:cubicBezTo>
                  <a:lnTo>
                    <a:pt x="88116" y="218891"/>
                  </a:lnTo>
                  <a:lnTo>
                    <a:pt x="1164934" y="547101"/>
                  </a:lnTo>
                  <a:lnTo>
                    <a:pt x="1164934" y="350302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6" name="Freeform: Shape 95">
              <a:extLst>
                <a:ext uri="{FF2B5EF4-FFF2-40B4-BE49-F238E27FC236}">
                  <a16:creationId xmlns:a16="http://schemas.microsoft.com/office/drawing/2014/main" id="{00F1CE69-AE4C-4B0B-BE72-60D73A336D54}"/>
                </a:ext>
              </a:extLst>
            </p:cNvPr>
            <p:cNvSpPr/>
            <p:nvPr/>
          </p:nvSpPr>
          <p:spPr>
            <a:xfrm>
              <a:off x="5839272" y="1087842"/>
              <a:ext cx="3068949" cy="638517"/>
            </a:xfrm>
            <a:custGeom>
              <a:avLst/>
              <a:gdLst>
                <a:gd name="connsiteX0" fmla="*/ 0 w 3068949"/>
                <a:gd name="connsiteY0" fmla="*/ 0 h 638517"/>
                <a:gd name="connsiteX1" fmla="*/ 0 w 3068949"/>
                <a:gd name="connsiteY1" fmla="*/ 27044 h 638517"/>
                <a:gd name="connsiteX2" fmla="*/ 0 w 3068949"/>
                <a:gd name="connsiteY2" fmla="*/ 197053 h 638517"/>
                <a:gd name="connsiteX3" fmla="*/ 2865292 w 3068949"/>
                <a:gd name="connsiteY3" fmla="*/ 638517 h 638517"/>
                <a:gd name="connsiteX4" fmla="*/ 3068949 w 3068949"/>
                <a:gd name="connsiteY4" fmla="*/ 473079 h 638517"/>
                <a:gd name="connsiteX5" fmla="*/ 0 w 3068949"/>
                <a:gd name="connsiteY5" fmla="*/ 0 h 638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68949" h="638517">
                  <a:moveTo>
                    <a:pt x="0" y="0"/>
                  </a:moveTo>
                  <a:lnTo>
                    <a:pt x="0" y="27044"/>
                  </a:lnTo>
                  <a:lnTo>
                    <a:pt x="0" y="197053"/>
                  </a:lnTo>
                  <a:lnTo>
                    <a:pt x="2865292" y="638517"/>
                  </a:lnTo>
                  <a:lnTo>
                    <a:pt x="3068949" y="4730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7" name="Freeform: Shape 96">
              <a:extLst>
                <a:ext uri="{FF2B5EF4-FFF2-40B4-BE49-F238E27FC236}">
                  <a16:creationId xmlns:a16="http://schemas.microsoft.com/office/drawing/2014/main" id="{333F33F3-FFC2-4DDE-BE0A-527A573E8EA1}"/>
                </a:ext>
              </a:extLst>
            </p:cNvPr>
            <p:cNvSpPr/>
            <p:nvPr/>
          </p:nvSpPr>
          <p:spPr>
            <a:xfrm>
              <a:off x="10341185" y="2444231"/>
              <a:ext cx="758888" cy="229302"/>
            </a:xfrm>
            <a:custGeom>
              <a:avLst/>
              <a:gdLst>
                <a:gd name="connsiteX0" fmla="*/ 476511 w 758888"/>
                <a:gd name="connsiteY0" fmla="*/ 151852 h 229302"/>
                <a:gd name="connsiteX1" fmla="*/ 758889 w 758888"/>
                <a:gd name="connsiteY1" fmla="*/ 229302 h 229302"/>
                <a:gd name="connsiteX2" fmla="*/ 0 w 758888"/>
                <a:gd name="connsiteY2" fmla="*/ 0 h 229302"/>
                <a:gd name="connsiteX3" fmla="*/ 476511 w 758888"/>
                <a:gd name="connsiteY3" fmla="*/ 151852 h 229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58888" h="229302">
                  <a:moveTo>
                    <a:pt x="476511" y="151852"/>
                  </a:moveTo>
                  <a:lnTo>
                    <a:pt x="758889" y="229302"/>
                  </a:lnTo>
                  <a:lnTo>
                    <a:pt x="0" y="0"/>
                  </a:lnTo>
                  <a:lnTo>
                    <a:pt x="476511" y="151852"/>
                  </a:lnTo>
                  <a:close/>
                </a:path>
              </a:pathLst>
            </a:custGeom>
            <a:solidFill>
              <a:srgbClr val="F5999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8" name="Freeform: Shape 97">
              <a:extLst>
                <a:ext uri="{FF2B5EF4-FFF2-40B4-BE49-F238E27FC236}">
                  <a16:creationId xmlns:a16="http://schemas.microsoft.com/office/drawing/2014/main" id="{FC69BE9E-209A-44C9-A643-31AB33338516}"/>
                </a:ext>
              </a:extLst>
            </p:cNvPr>
            <p:cNvSpPr/>
            <p:nvPr/>
          </p:nvSpPr>
          <p:spPr>
            <a:xfrm>
              <a:off x="9841438" y="2122369"/>
              <a:ext cx="1764858" cy="708603"/>
            </a:xfrm>
            <a:custGeom>
              <a:avLst/>
              <a:gdLst>
                <a:gd name="connsiteX0" fmla="*/ 1524 w 1764858"/>
                <a:gd name="connsiteY0" fmla="*/ 199211 h 708603"/>
                <a:gd name="connsiteX1" fmla="*/ 23997 w 1764858"/>
                <a:gd name="connsiteY1" fmla="*/ 205687 h 708603"/>
                <a:gd name="connsiteX2" fmla="*/ 183342 w 1764858"/>
                <a:gd name="connsiteY2" fmla="*/ 222192 h 708603"/>
                <a:gd name="connsiteX3" fmla="*/ 183342 w 1764858"/>
                <a:gd name="connsiteY3" fmla="*/ 221177 h 708603"/>
                <a:gd name="connsiteX4" fmla="*/ 190199 w 1764858"/>
                <a:gd name="connsiteY4" fmla="*/ 218129 h 708603"/>
                <a:gd name="connsiteX5" fmla="*/ 1444391 w 1764858"/>
                <a:gd name="connsiteY5" fmla="*/ 596999 h 708603"/>
                <a:gd name="connsiteX6" fmla="*/ 1444391 w 1764858"/>
                <a:gd name="connsiteY6" fmla="*/ 596999 h 708603"/>
                <a:gd name="connsiteX7" fmla="*/ 1445407 w 1764858"/>
                <a:gd name="connsiteY7" fmla="*/ 596999 h 708603"/>
                <a:gd name="connsiteX8" fmla="*/ 1446169 w 1764858"/>
                <a:gd name="connsiteY8" fmla="*/ 596999 h 708603"/>
                <a:gd name="connsiteX9" fmla="*/ 1446169 w 1764858"/>
                <a:gd name="connsiteY9" fmla="*/ 596999 h 708603"/>
                <a:gd name="connsiteX10" fmla="*/ 1446169 w 1764858"/>
                <a:gd name="connsiteY10" fmla="*/ 596999 h 708603"/>
                <a:gd name="connsiteX11" fmla="*/ 1446169 w 1764858"/>
                <a:gd name="connsiteY11" fmla="*/ 597761 h 708603"/>
                <a:gd name="connsiteX12" fmla="*/ 1446169 w 1764858"/>
                <a:gd name="connsiteY12" fmla="*/ 598650 h 708603"/>
                <a:gd name="connsiteX13" fmla="*/ 1446169 w 1764858"/>
                <a:gd name="connsiteY13" fmla="*/ 599538 h 708603"/>
                <a:gd name="connsiteX14" fmla="*/ 1446169 w 1764858"/>
                <a:gd name="connsiteY14" fmla="*/ 600554 h 708603"/>
                <a:gd name="connsiteX15" fmla="*/ 1446169 w 1764858"/>
                <a:gd name="connsiteY15" fmla="*/ 601189 h 708603"/>
                <a:gd name="connsiteX16" fmla="*/ 1446169 w 1764858"/>
                <a:gd name="connsiteY16" fmla="*/ 601189 h 708603"/>
                <a:gd name="connsiteX17" fmla="*/ 1444772 w 1764858"/>
                <a:gd name="connsiteY17" fmla="*/ 603094 h 708603"/>
                <a:gd name="connsiteX18" fmla="*/ 1441217 w 1764858"/>
                <a:gd name="connsiteY18" fmla="*/ 606141 h 708603"/>
                <a:gd name="connsiteX19" fmla="*/ 1441217 w 1764858"/>
                <a:gd name="connsiteY19" fmla="*/ 615409 h 708603"/>
                <a:gd name="connsiteX20" fmla="*/ 1442867 w 1764858"/>
                <a:gd name="connsiteY20" fmla="*/ 615409 h 708603"/>
                <a:gd name="connsiteX21" fmla="*/ 1764859 w 1764858"/>
                <a:gd name="connsiteY21" fmla="*/ 708603 h 708603"/>
                <a:gd name="connsiteX22" fmla="*/ 1764859 w 1764858"/>
                <a:gd name="connsiteY22" fmla="*/ 511804 h 708603"/>
                <a:gd name="connsiteX23" fmla="*/ 0 w 1764858"/>
                <a:gd name="connsiteY23" fmla="*/ 0 h 7086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64858" h="708603">
                  <a:moveTo>
                    <a:pt x="1524" y="199211"/>
                  </a:moveTo>
                  <a:lnTo>
                    <a:pt x="23997" y="205687"/>
                  </a:lnTo>
                  <a:lnTo>
                    <a:pt x="183342" y="222192"/>
                  </a:lnTo>
                  <a:cubicBezTo>
                    <a:pt x="183292" y="221862"/>
                    <a:pt x="183292" y="221507"/>
                    <a:pt x="183342" y="221177"/>
                  </a:cubicBezTo>
                  <a:cubicBezTo>
                    <a:pt x="184498" y="218549"/>
                    <a:pt x="187469" y="217228"/>
                    <a:pt x="190199" y="218129"/>
                  </a:cubicBezTo>
                  <a:lnTo>
                    <a:pt x="1444391" y="596999"/>
                  </a:lnTo>
                  <a:lnTo>
                    <a:pt x="1444391" y="596999"/>
                  </a:lnTo>
                  <a:lnTo>
                    <a:pt x="1445407" y="596999"/>
                  </a:lnTo>
                  <a:lnTo>
                    <a:pt x="1446169" y="596999"/>
                  </a:lnTo>
                  <a:lnTo>
                    <a:pt x="1446169" y="596999"/>
                  </a:lnTo>
                  <a:lnTo>
                    <a:pt x="1446169" y="596999"/>
                  </a:lnTo>
                  <a:cubicBezTo>
                    <a:pt x="1446169" y="596999"/>
                    <a:pt x="1446169" y="596999"/>
                    <a:pt x="1446169" y="597761"/>
                  </a:cubicBezTo>
                  <a:cubicBezTo>
                    <a:pt x="1446169" y="598523"/>
                    <a:pt x="1446169" y="598396"/>
                    <a:pt x="1446169" y="598650"/>
                  </a:cubicBezTo>
                  <a:cubicBezTo>
                    <a:pt x="1446232" y="598942"/>
                    <a:pt x="1446232" y="599246"/>
                    <a:pt x="1446169" y="599538"/>
                  </a:cubicBezTo>
                  <a:cubicBezTo>
                    <a:pt x="1446232" y="599869"/>
                    <a:pt x="1446232" y="600224"/>
                    <a:pt x="1446169" y="600554"/>
                  </a:cubicBezTo>
                  <a:cubicBezTo>
                    <a:pt x="1446232" y="600757"/>
                    <a:pt x="1446232" y="600986"/>
                    <a:pt x="1446169" y="601189"/>
                  </a:cubicBezTo>
                  <a:lnTo>
                    <a:pt x="1446169" y="601189"/>
                  </a:lnTo>
                  <a:cubicBezTo>
                    <a:pt x="1445940" y="601964"/>
                    <a:pt x="1445445" y="602649"/>
                    <a:pt x="1444772" y="603094"/>
                  </a:cubicBezTo>
                  <a:lnTo>
                    <a:pt x="1441217" y="606141"/>
                  </a:lnTo>
                  <a:lnTo>
                    <a:pt x="1441217" y="615409"/>
                  </a:lnTo>
                  <a:lnTo>
                    <a:pt x="1442867" y="615409"/>
                  </a:lnTo>
                  <a:lnTo>
                    <a:pt x="1764859" y="708603"/>
                  </a:lnTo>
                  <a:lnTo>
                    <a:pt x="1764859" y="5118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9" name="Freeform: Shape 98">
              <a:extLst>
                <a:ext uri="{FF2B5EF4-FFF2-40B4-BE49-F238E27FC236}">
                  <a16:creationId xmlns:a16="http://schemas.microsoft.com/office/drawing/2014/main" id="{6FD68C00-9475-46D5-9199-D48BF24D2B87}"/>
                </a:ext>
              </a:extLst>
            </p:cNvPr>
            <p:cNvSpPr/>
            <p:nvPr/>
          </p:nvSpPr>
          <p:spPr>
            <a:xfrm>
              <a:off x="5841684" y="934974"/>
              <a:ext cx="4550795" cy="1177492"/>
            </a:xfrm>
            <a:custGeom>
              <a:avLst/>
              <a:gdLst>
                <a:gd name="connsiteX0" fmla="*/ 4550796 w 4550795"/>
                <a:gd name="connsiteY0" fmla="*/ 724601 h 1177492"/>
                <a:gd name="connsiteX1" fmla="*/ 3304984 w 4550795"/>
                <a:gd name="connsiteY1" fmla="*/ 348398 h 1177492"/>
                <a:gd name="connsiteX2" fmla="*/ 3304984 w 4550795"/>
                <a:gd name="connsiteY2" fmla="*/ 348398 h 1177492"/>
                <a:gd name="connsiteX3" fmla="*/ 3222073 w 4550795"/>
                <a:gd name="connsiteY3" fmla="*/ 323004 h 1177492"/>
                <a:gd name="connsiteX4" fmla="*/ 1920268 w 4550795"/>
                <a:gd name="connsiteY4" fmla="*/ 189562 h 1177492"/>
                <a:gd name="connsiteX5" fmla="*/ 1733878 w 4550795"/>
                <a:gd name="connsiteY5" fmla="*/ 170517 h 1177492"/>
                <a:gd name="connsiteX6" fmla="*/ 1212293 w 4550795"/>
                <a:gd name="connsiteY6" fmla="*/ 117191 h 1177492"/>
                <a:gd name="connsiteX7" fmla="*/ 238954 w 4550795"/>
                <a:gd name="connsiteY7" fmla="*/ 17394 h 1177492"/>
                <a:gd name="connsiteX8" fmla="*/ 68055 w 4550795"/>
                <a:gd name="connsiteY8" fmla="*/ 0 h 1177492"/>
                <a:gd name="connsiteX9" fmla="*/ 27933 w 4550795"/>
                <a:gd name="connsiteY9" fmla="*/ 84433 h 1177492"/>
                <a:gd name="connsiteX10" fmla="*/ 27933 w 4550795"/>
                <a:gd name="connsiteY10" fmla="*/ 84433 h 1177492"/>
                <a:gd name="connsiteX11" fmla="*/ 0 w 4550795"/>
                <a:gd name="connsiteY11" fmla="*/ 143219 h 1177492"/>
                <a:gd name="connsiteX12" fmla="*/ 3079488 w 4550795"/>
                <a:gd name="connsiteY12" fmla="*/ 617948 h 1177492"/>
                <a:gd name="connsiteX13" fmla="*/ 3080122 w 4550795"/>
                <a:gd name="connsiteY13" fmla="*/ 617948 h 1177492"/>
                <a:gd name="connsiteX14" fmla="*/ 3081138 w 4550795"/>
                <a:gd name="connsiteY14" fmla="*/ 617948 h 1177492"/>
                <a:gd name="connsiteX15" fmla="*/ 3082027 w 4550795"/>
                <a:gd name="connsiteY15" fmla="*/ 617948 h 1177492"/>
                <a:gd name="connsiteX16" fmla="*/ 3082027 w 4550795"/>
                <a:gd name="connsiteY16" fmla="*/ 617948 h 1177492"/>
                <a:gd name="connsiteX17" fmla="*/ 3082027 w 4550795"/>
                <a:gd name="connsiteY17" fmla="*/ 617948 h 1177492"/>
                <a:gd name="connsiteX18" fmla="*/ 3082027 w 4550795"/>
                <a:gd name="connsiteY18" fmla="*/ 618837 h 1177492"/>
                <a:gd name="connsiteX19" fmla="*/ 3082027 w 4550795"/>
                <a:gd name="connsiteY19" fmla="*/ 619726 h 1177492"/>
                <a:gd name="connsiteX20" fmla="*/ 3082027 w 4550795"/>
                <a:gd name="connsiteY20" fmla="*/ 620615 h 1177492"/>
                <a:gd name="connsiteX21" fmla="*/ 3082027 w 4550795"/>
                <a:gd name="connsiteY21" fmla="*/ 622139 h 1177492"/>
                <a:gd name="connsiteX22" fmla="*/ 3080377 w 4550795"/>
                <a:gd name="connsiteY22" fmla="*/ 624678 h 1177492"/>
                <a:gd name="connsiteX23" fmla="*/ 3080377 w 4550795"/>
                <a:gd name="connsiteY23" fmla="*/ 624678 h 1177492"/>
                <a:gd name="connsiteX24" fmla="*/ 2868086 w 4550795"/>
                <a:gd name="connsiteY24" fmla="*/ 800273 h 1177492"/>
                <a:gd name="connsiteX25" fmla="*/ 2835074 w 4550795"/>
                <a:gd name="connsiteY25" fmla="*/ 827190 h 1177492"/>
                <a:gd name="connsiteX26" fmla="*/ 3994675 w 4550795"/>
                <a:gd name="connsiteY26" fmla="*/ 1177492 h 1177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4550795" h="1177492">
                  <a:moveTo>
                    <a:pt x="4550796" y="724601"/>
                  </a:moveTo>
                  <a:lnTo>
                    <a:pt x="3304984" y="348398"/>
                  </a:lnTo>
                  <a:lnTo>
                    <a:pt x="3304984" y="348398"/>
                  </a:lnTo>
                  <a:lnTo>
                    <a:pt x="3222073" y="323004"/>
                  </a:lnTo>
                  <a:lnTo>
                    <a:pt x="1920268" y="189562"/>
                  </a:lnTo>
                  <a:lnTo>
                    <a:pt x="1733878" y="170517"/>
                  </a:lnTo>
                  <a:lnTo>
                    <a:pt x="1212293" y="117191"/>
                  </a:lnTo>
                  <a:lnTo>
                    <a:pt x="238954" y="17394"/>
                  </a:lnTo>
                  <a:lnTo>
                    <a:pt x="68055" y="0"/>
                  </a:lnTo>
                  <a:lnTo>
                    <a:pt x="27933" y="84433"/>
                  </a:lnTo>
                  <a:lnTo>
                    <a:pt x="27933" y="84433"/>
                  </a:lnTo>
                  <a:lnTo>
                    <a:pt x="0" y="143219"/>
                  </a:lnTo>
                  <a:lnTo>
                    <a:pt x="3079488" y="617948"/>
                  </a:lnTo>
                  <a:lnTo>
                    <a:pt x="3080122" y="617948"/>
                  </a:lnTo>
                  <a:lnTo>
                    <a:pt x="3081138" y="617948"/>
                  </a:lnTo>
                  <a:cubicBezTo>
                    <a:pt x="3081431" y="617885"/>
                    <a:pt x="3081735" y="617885"/>
                    <a:pt x="3082027" y="617948"/>
                  </a:cubicBezTo>
                  <a:lnTo>
                    <a:pt x="3082027" y="617948"/>
                  </a:lnTo>
                  <a:lnTo>
                    <a:pt x="3082027" y="617948"/>
                  </a:lnTo>
                  <a:cubicBezTo>
                    <a:pt x="3082065" y="618241"/>
                    <a:pt x="3082065" y="618545"/>
                    <a:pt x="3082027" y="618837"/>
                  </a:cubicBezTo>
                  <a:cubicBezTo>
                    <a:pt x="3082091" y="619129"/>
                    <a:pt x="3082091" y="619434"/>
                    <a:pt x="3082027" y="619726"/>
                  </a:cubicBezTo>
                  <a:cubicBezTo>
                    <a:pt x="3081976" y="620018"/>
                    <a:pt x="3081976" y="620323"/>
                    <a:pt x="3082027" y="620615"/>
                  </a:cubicBezTo>
                  <a:lnTo>
                    <a:pt x="3082027" y="622139"/>
                  </a:lnTo>
                  <a:cubicBezTo>
                    <a:pt x="3081773" y="623141"/>
                    <a:pt x="3081190" y="624043"/>
                    <a:pt x="3080377" y="624678"/>
                  </a:cubicBezTo>
                  <a:lnTo>
                    <a:pt x="3080377" y="624678"/>
                  </a:lnTo>
                  <a:lnTo>
                    <a:pt x="2868086" y="800273"/>
                  </a:lnTo>
                  <a:lnTo>
                    <a:pt x="2835074" y="827190"/>
                  </a:lnTo>
                  <a:lnTo>
                    <a:pt x="3994675" y="1177492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0" name="Freeform: Shape 99">
              <a:extLst>
                <a:ext uri="{FF2B5EF4-FFF2-40B4-BE49-F238E27FC236}">
                  <a16:creationId xmlns:a16="http://schemas.microsoft.com/office/drawing/2014/main" id="{34E4848C-69F7-4A89-957C-F518EB45FE72}"/>
                </a:ext>
              </a:extLst>
            </p:cNvPr>
            <p:cNvSpPr/>
            <p:nvPr/>
          </p:nvSpPr>
          <p:spPr>
            <a:xfrm>
              <a:off x="9241513" y="1301655"/>
              <a:ext cx="1286569" cy="350428"/>
            </a:xfrm>
            <a:custGeom>
              <a:avLst/>
              <a:gdLst>
                <a:gd name="connsiteX0" fmla="*/ 0 w 1286569"/>
                <a:gd name="connsiteY0" fmla="*/ 0 h 350428"/>
                <a:gd name="connsiteX1" fmla="*/ 1160236 w 1286569"/>
                <a:gd name="connsiteY1" fmla="*/ 350429 h 350428"/>
                <a:gd name="connsiteX2" fmla="*/ 1286570 w 1286569"/>
                <a:gd name="connsiteY2" fmla="*/ 247712 h 350428"/>
                <a:gd name="connsiteX3" fmla="*/ 400204 w 1286569"/>
                <a:gd name="connsiteY3" fmla="*/ 77069 h 350428"/>
                <a:gd name="connsiteX4" fmla="*/ 0 w 1286569"/>
                <a:gd name="connsiteY4" fmla="*/ 0 h 350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6569" h="350428">
                  <a:moveTo>
                    <a:pt x="0" y="0"/>
                  </a:moveTo>
                  <a:lnTo>
                    <a:pt x="1160236" y="350429"/>
                  </a:lnTo>
                  <a:lnTo>
                    <a:pt x="1286570" y="247712"/>
                  </a:lnTo>
                  <a:lnTo>
                    <a:pt x="400204" y="770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E3E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1" name="Freeform: Shape 100">
              <a:extLst>
                <a:ext uri="{FF2B5EF4-FFF2-40B4-BE49-F238E27FC236}">
                  <a16:creationId xmlns:a16="http://schemas.microsoft.com/office/drawing/2014/main" id="{B34B9893-DA6D-44A3-8276-2500C282F762}"/>
                </a:ext>
              </a:extLst>
            </p:cNvPr>
            <p:cNvSpPr/>
            <p:nvPr/>
          </p:nvSpPr>
          <p:spPr>
            <a:xfrm>
              <a:off x="10413557" y="1551906"/>
              <a:ext cx="1759399" cy="580239"/>
            </a:xfrm>
            <a:custGeom>
              <a:avLst/>
              <a:gdLst>
                <a:gd name="connsiteX0" fmla="*/ 640809 w 1759399"/>
                <a:gd name="connsiteY0" fmla="*/ 107541 h 580239"/>
                <a:gd name="connsiteX1" fmla="*/ 640809 w 1759399"/>
                <a:gd name="connsiteY1" fmla="*/ 107541 h 580239"/>
                <a:gd name="connsiteX2" fmla="*/ 222449 w 1759399"/>
                <a:gd name="connsiteY2" fmla="*/ 19807 h 580239"/>
                <a:gd name="connsiteX3" fmla="*/ 127604 w 1759399"/>
                <a:gd name="connsiteY3" fmla="*/ 0 h 580239"/>
                <a:gd name="connsiteX4" fmla="*/ 0 w 1759399"/>
                <a:gd name="connsiteY4" fmla="*/ 103732 h 580239"/>
                <a:gd name="connsiteX5" fmla="*/ 1576565 w 1759399"/>
                <a:gd name="connsiteY5" fmla="*/ 580239 h 580239"/>
                <a:gd name="connsiteX6" fmla="*/ 1759399 w 1759399"/>
                <a:gd name="connsiteY6" fmla="*/ 341795 h 580239"/>
                <a:gd name="connsiteX7" fmla="*/ 783394 w 1759399"/>
                <a:gd name="connsiteY7" fmla="*/ 137505 h 580239"/>
                <a:gd name="connsiteX8" fmla="*/ 783394 w 1759399"/>
                <a:gd name="connsiteY8" fmla="*/ 137505 h 580239"/>
                <a:gd name="connsiteX9" fmla="*/ 640809 w 1759399"/>
                <a:gd name="connsiteY9" fmla="*/ 107541 h 580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759399" h="580239">
                  <a:moveTo>
                    <a:pt x="640809" y="107541"/>
                  </a:moveTo>
                  <a:lnTo>
                    <a:pt x="640809" y="107541"/>
                  </a:lnTo>
                  <a:lnTo>
                    <a:pt x="222449" y="19807"/>
                  </a:lnTo>
                  <a:lnTo>
                    <a:pt x="127604" y="0"/>
                  </a:lnTo>
                  <a:lnTo>
                    <a:pt x="0" y="103732"/>
                  </a:lnTo>
                  <a:lnTo>
                    <a:pt x="1576565" y="580239"/>
                  </a:lnTo>
                  <a:lnTo>
                    <a:pt x="1759399" y="341795"/>
                  </a:lnTo>
                  <a:lnTo>
                    <a:pt x="783394" y="137505"/>
                  </a:lnTo>
                  <a:lnTo>
                    <a:pt x="783394" y="137505"/>
                  </a:lnTo>
                  <a:lnTo>
                    <a:pt x="640809" y="107541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2" name="Freeform: Shape 101">
              <a:extLst>
                <a:ext uri="{FF2B5EF4-FFF2-40B4-BE49-F238E27FC236}">
                  <a16:creationId xmlns:a16="http://schemas.microsoft.com/office/drawing/2014/main" id="{E56F51D7-1296-4479-8279-F59754D1D103}"/>
                </a:ext>
              </a:extLst>
            </p:cNvPr>
            <p:cNvSpPr/>
            <p:nvPr/>
          </p:nvSpPr>
          <p:spPr>
            <a:xfrm>
              <a:off x="9848167" y="1663130"/>
              <a:ext cx="2135606" cy="964060"/>
            </a:xfrm>
            <a:custGeom>
              <a:avLst/>
              <a:gdLst>
                <a:gd name="connsiteX0" fmla="*/ 0 w 2135606"/>
                <a:gd name="connsiteY0" fmla="*/ 452891 h 964060"/>
                <a:gd name="connsiteX1" fmla="*/ 1762954 w 2135606"/>
                <a:gd name="connsiteY1" fmla="*/ 964061 h 964060"/>
                <a:gd name="connsiteX2" fmla="*/ 2135606 w 2135606"/>
                <a:gd name="connsiteY2" fmla="*/ 477396 h 964060"/>
                <a:gd name="connsiteX3" fmla="*/ 556121 w 2135606"/>
                <a:gd name="connsiteY3" fmla="*/ 0 h 964060"/>
                <a:gd name="connsiteX4" fmla="*/ 0 w 2135606"/>
                <a:gd name="connsiteY4" fmla="*/ 452891 h 964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35606" h="964060">
                  <a:moveTo>
                    <a:pt x="0" y="452891"/>
                  </a:moveTo>
                  <a:lnTo>
                    <a:pt x="1762954" y="964061"/>
                  </a:lnTo>
                  <a:lnTo>
                    <a:pt x="2135606" y="477396"/>
                  </a:lnTo>
                  <a:lnTo>
                    <a:pt x="556121" y="0"/>
                  </a:lnTo>
                  <a:lnTo>
                    <a:pt x="0" y="452891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3" name="Freeform: Shape 102">
              <a:extLst>
                <a:ext uri="{FF2B5EF4-FFF2-40B4-BE49-F238E27FC236}">
                  <a16:creationId xmlns:a16="http://schemas.microsoft.com/office/drawing/2014/main" id="{82B7A8A8-7AB8-4765-95E4-10A2D73DE5CC}"/>
                </a:ext>
              </a:extLst>
            </p:cNvPr>
            <p:cNvSpPr/>
            <p:nvPr/>
          </p:nvSpPr>
          <p:spPr>
            <a:xfrm>
              <a:off x="11455839" y="853461"/>
              <a:ext cx="359954" cy="383186"/>
            </a:xfrm>
            <a:custGeom>
              <a:avLst/>
              <a:gdLst>
                <a:gd name="connsiteX0" fmla="*/ 62977 w 359954"/>
                <a:gd name="connsiteY0" fmla="*/ 319576 h 383186"/>
                <a:gd name="connsiteX1" fmla="*/ 62088 w 359954"/>
                <a:gd name="connsiteY1" fmla="*/ 319576 h 383186"/>
                <a:gd name="connsiteX2" fmla="*/ 61199 w 359954"/>
                <a:gd name="connsiteY2" fmla="*/ 319576 h 383186"/>
                <a:gd name="connsiteX3" fmla="*/ 61199 w 359954"/>
                <a:gd name="connsiteY3" fmla="*/ 319576 h 383186"/>
                <a:gd name="connsiteX4" fmla="*/ 61199 w 359954"/>
                <a:gd name="connsiteY4" fmla="*/ 319576 h 383186"/>
                <a:gd name="connsiteX5" fmla="*/ 60437 w 359954"/>
                <a:gd name="connsiteY5" fmla="*/ 318560 h 383186"/>
                <a:gd name="connsiteX6" fmla="*/ 60437 w 359954"/>
                <a:gd name="connsiteY6" fmla="*/ 317799 h 383186"/>
                <a:gd name="connsiteX7" fmla="*/ 60437 w 359954"/>
                <a:gd name="connsiteY7" fmla="*/ 316783 h 383186"/>
                <a:gd name="connsiteX8" fmla="*/ 60437 w 359954"/>
                <a:gd name="connsiteY8" fmla="*/ 315767 h 383186"/>
                <a:gd name="connsiteX9" fmla="*/ 60437 w 359954"/>
                <a:gd name="connsiteY9" fmla="*/ 315005 h 383186"/>
                <a:gd name="connsiteX10" fmla="*/ 60437 w 359954"/>
                <a:gd name="connsiteY10" fmla="*/ 315005 h 383186"/>
                <a:gd name="connsiteX11" fmla="*/ 60437 w 359954"/>
                <a:gd name="connsiteY11" fmla="*/ 314243 h 383186"/>
                <a:gd name="connsiteX12" fmla="*/ 60437 w 359954"/>
                <a:gd name="connsiteY12" fmla="*/ 313355 h 383186"/>
                <a:gd name="connsiteX13" fmla="*/ 60437 w 359954"/>
                <a:gd name="connsiteY13" fmla="*/ 313355 h 383186"/>
                <a:gd name="connsiteX14" fmla="*/ 359955 w 359954"/>
                <a:gd name="connsiteY14" fmla="*/ 46089 h 383186"/>
                <a:gd name="connsiteX15" fmla="*/ 359955 w 359954"/>
                <a:gd name="connsiteY15" fmla="*/ 0 h 383186"/>
                <a:gd name="connsiteX16" fmla="*/ 0 w 359954"/>
                <a:gd name="connsiteY16" fmla="*/ 292786 h 383186"/>
                <a:gd name="connsiteX17" fmla="*/ 0 w 359954"/>
                <a:gd name="connsiteY17" fmla="*/ 383186 h 383186"/>
                <a:gd name="connsiteX18" fmla="*/ 60691 w 359954"/>
                <a:gd name="connsiteY18" fmla="*/ 333543 h 383186"/>
                <a:gd name="connsiteX19" fmla="*/ 61326 w 359954"/>
                <a:gd name="connsiteY19" fmla="*/ 333543 h 383186"/>
                <a:gd name="connsiteX20" fmla="*/ 62341 w 359954"/>
                <a:gd name="connsiteY20" fmla="*/ 333543 h 383186"/>
                <a:gd name="connsiteX21" fmla="*/ 63357 w 359954"/>
                <a:gd name="connsiteY21" fmla="*/ 333543 h 383186"/>
                <a:gd name="connsiteX22" fmla="*/ 64246 w 359954"/>
                <a:gd name="connsiteY22" fmla="*/ 333543 h 383186"/>
                <a:gd name="connsiteX23" fmla="*/ 64246 w 359954"/>
                <a:gd name="connsiteY23" fmla="*/ 323258 h 383186"/>
                <a:gd name="connsiteX24" fmla="*/ 62468 w 359954"/>
                <a:gd name="connsiteY24" fmla="*/ 323258 h 3831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59954" h="383186">
                  <a:moveTo>
                    <a:pt x="62977" y="319576"/>
                  </a:moveTo>
                  <a:lnTo>
                    <a:pt x="62088" y="319576"/>
                  </a:lnTo>
                  <a:lnTo>
                    <a:pt x="61199" y="319576"/>
                  </a:lnTo>
                  <a:lnTo>
                    <a:pt x="61199" y="319576"/>
                  </a:lnTo>
                  <a:cubicBezTo>
                    <a:pt x="61199" y="319576"/>
                    <a:pt x="61199" y="319576"/>
                    <a:pt x="61199" y="319576"/>
                  </a:cubicBezTo>
                  <a:lnTo>
                    <a:pt x="60437" y="318560"/>
                  </a:lnTo>
                  <a:cubicBezTo>
                    <a:pt x="60373" y="318306"/>
                    <a:pt x="60373" y="318053"/>
                    <a:pt x="60437" y="317799"/>
                  </a:cubicBezTo>
                  <a:cubicBezTo>
                    <a:pt x="60386" y="317469"/>
                    <a:pt x="60386" y="317113"/>
                    <a:pt x="60437" y="316783"/>
                  </a:cubicBezTo>
                  <a:cubicBezTo>
                    <a:pt x="60437" y="316783"/>
                    <a:pt x="60437" y="316148"/>
                    <a:pt x="60437" y="315767"/>
                  </a:cubicBezTo>
                  <a:cubicBezTo>
                    <a:pt x="60437" y="315386"/>
                    <a:pt x="60437" y="315767"/>
                    <a:pt x="60437" y="315005"/>
                  </a:cubicBezTo>
                  <a:lnTo>
                    <a:pt x="60437" y="315005"/>
                  </a:lnTo>
                  <a:lnTo>
                    <a:pt x="60437" y="314243"/>
                  </a:lnTo>
                  <a:lnTo>
                    <a:pt x="60437" y="313355"/>
                  </a:lnTo>
                  <a:lnTo>
                    <a:pt x="60437" y="313355"/>
                  </a:lnTo>
                  <a:lnTo>
                    <a:pt x="359955" y="46089"/>
                  </a:lnTo>
                  <a:lnTo>
                    <a:pt x="359955" y="0"/>
                  </a:lnTo>
                  <a:lnTo>
                    <a:pt x="0" y="292786"/>
                  </a:lnTo>
                  <a:lnTo>
                    <a:pt x="0" y="383186"/>
                  </a:lnTo>
                  <a:lnTo>
                    <a:pt x="60691" y="333543"/>
                  </a:lnTo>
                  <a:lnTo>
                    <a:pt x="61326" y="333543"/>
                  </a:lnTo>
                  <a:lnTo>
                    <a:pt x="62341" y="333543"/>
                  </a:lnTo>
                  <a:lnTo>
                    <a:pt x="63357" y="333543"/>
                  </a:lnTo>
                  <a:lnTo>
                    <a:pt x="64246" y="333543"/>
                  </a:lnTo>
                  <a:lnTo>
                    <a:pt x="64246" y="323258"/>
                  </a:lnTo>
                  <a:lnTo>
                    <a:pt x="62468" y="323258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4" name="Freeform: Shape 103">
              <a:extLst>
                <a:ext uri="{FF2B5EF4-FFF2-40B4-BE49-F238E27FC236}">
                  <a16:creationId xmlns:a16="http://schemas.microsoft.com/office/drawing/2014/main" id="{581FFEFC-08ED-441C-97A2-5D04FB2AE90A}"/>
                </a:ext>
              </a:extLst>
            </p:cNvPr>
            <p:cNvSpPr/>
            <p:nvPr/>
          </p:nvSpPr>
          <p:spPr>
            <a:xfrm>
              <a:off x="11314396" y="1105871"/>
              <a:ext cx="131285" cy="133188"/>
            </a:xfrm>
            <a:custGeom>
              <a:avLst/>
              <a:gdLst>
                <a:gd name="connsiteX0" fmla="*/ 0 w 131285"/>
                <a:gd name="connsiteY0" fmla="*/ 93194 h 133188"/>
                <a:gd name="connsiteX1" fmla="*/ 131286 w 131285"/>
                <a:gd name="connsiteY1" fmla="*/ 133188 h 133188"/>
                <a:gd name="connsiteX2" fmla="*/ 131286 w 131285"/>
                <a:gd name="connsiteY2" fmla="*/ 39995 h 133188"/>
                <a:gd name="connsiteX3" fmla="*/ 0 w 131285"/>
                <a:gd name="connsiteY3" fmla="*/ 0 h 133188"/>
                <a:gd name="connsiteX4" fmla="*/ 0 w 131285"/>
                <a:gd name="connsiteY4" fmla="*/ 93194 h 1331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1285" h="133188">
                  <a:moveTo>
                    <a:pt x="0" y="93194"/>
                  </a:moveTo>
                  <a:lnTo>
                    <a:pt x="131286" y="133188"/>
                  </a:lnTo>
                  <a:lnTo>
                    <a:pt x="131286" y="39995"/>
                  </a:lnTo>
                  <a:lnTo>
                    <a:pt x="0" y="0"/>
                  </a:lnTo>
                  <a:lnTo>
                    <a:pt x="0" y="93194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5" name="Freeform: Shape 104">
              <a:extLst>
                <a:ext uri="{FF2B5EF4-FFF2-40B4-BE49-F238E27FC236}">
                  <a16:creationId xmlns:a16="http://schemas.microsoft.com/office/drawing/2014/main" id="{E2FD590C-CADB-44AF-8B9D-649C10D4B189}"/>
                </a:ext>
              </a:extLst>
            </p:cNvPr>
            <p:cNvSpPr/>
            <p:nvPr/>
          </p:nvSpPr>
          <p:spPr>
            <a:xfrm>
              <a:off x="11061095" y="984364"/>
              <a:ext cx="242509" cy="694890"/>
            </a:xfrm>
            <a:custGeom>
              <a:avLst/>
              <a:gdLst>
                <a:gd name="connsiteX0" fmla="*/ 242510 w 242509"/>
                <a:gd name="connsiteY0" fmla="*/ 40249 h 694890"/>
                <a:gd name="connsiteX1" fmla="*/ 242510 w 242509"/>
                <a:gd name="connsiteY1" fmla="*/ 0 h 694890"/>
                <a:gd name="connsiteX2" fmla="*/ 0 w 242509"/>
                <a:gd name="connsiteY2" fmla="*/ 197561 h 694890"/>
                <a:gd name="connsiteX3" fmla="*/ 0 w 242509"/>
                <a:gd name="connsiteY3" fmla="*/ 666450 h 694890"/>
                <a:gd name="connsiteX4" fmla="*/ 135476 w 242509"/>
                <a:gd name="connsiteY4" fmla="*/ 694891 h 694890"/>
                <a:gd name="connsiteX5" fmla="*/ 242510 w 242509"/>
                <a:gd name="connsiteY5" fmla="*/ 607791 h 694890"/>
                <a:gd name="connsiteX6" fmla="*/ 242510 w 242509"/>
                <a:gd name="connsiteY6" fmla="*/ 218256 h 694890"/>
                <a:gd name="connsiteX7" fmla="*/ 242510 w 242509"/>
                <a:gd name="connsiteY7" fmla="*/ 114651 h 694890"/>
                <a:gd name="connsiteX8" fmla="*/ 242510 w 242509"/>
                <a:gd name="connsiteY8" fmla="*/ 40249 h 6948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2509" h="694890">
                  <a:moveTo>
                    <a:pt x="242510" y="40249"/>
                  </a:moveTo>
                  <a:lnTo>
                    <a:pt x="242510" y="0"/>
                  </a:lnTo>
                  <a:lnTo>
                    <a:pt x="0" y="197561"/>
                  </a:lnTo>
                  <a:lnTo>
                    <a:pt x="0" y="666450"/>
                  </a:lnTo>
                  <a:lnTo>
                    <a:pt x="135476" y="694891"/>
                  </a:lnTo>
                  <a:lnTo>
                    <a:pt x="242510" y="607791"/>
                  </a:lnTo>
                  <a:lnTo>
                    <a:pt x="242510" y="218256"/>
                  </a:lnTo>
                  <a:lnTo>
                    <a:pt x="242510" y="114651"/>
                  </a:lnTo>
                  <a:lnTo>
                    <a:pt x="242510" y="40249"/>
                  </a:ln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72D10EC6-9A04-40FB-8C36-B169719F57C1}"/>
                </a:ext>
              </a:extLst>
            </p:cNvPr>
            <p:cNvSpPr/>
            <p:nvPr/>
          </p:nvSpPr>
          <p:spPr>
            <a:xfrm>
              <a:off x="11526179" y="1190431"/>
              <a:ext cx="665441" cy="395883"/>
            </a:xfrm>
            <a:custGeom>
              <a:avLst/>
              <a:gdLst>
                <a:gd name="connsiteX0" fmla="*/ 665441 w 665441"/>
                <a:gd name="connsiteY0" fmla="*/ 395883 h 395883"/>
                <a:gd name="connsiteX1" fmla="*/ 665441 w 665441"/>
                <a:gd name="connsiteY1" fmla="*/ 202131 h 395883"/>
                <a:gd name="connsiteX2" fmla="*/ 0 w 665441"/>
                <a:gd name="connsiteY2" fmla="*/ 0 h 395883"/>
                <a:gd name="connsiteX3" fmla="*/ 0 w 665441"/>
                <a:gd name="connsiteY3" fmla="*/ 181690 h 395883"/>
                <a:gd name="connsiteX4" fmla="*/ 665441 w 665441"/>
                <a:gd name="connsiteY4" fmla="*/ 395883 h 395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5441" h="395883">
                  <a:moveTo>
                    <a:pt x="665441" y="395883"/>
                  </a:moveTo>
                  <a:lnTo>
                    <a:pt x="665441" y="202131"/>
                  </a:lnTo>
                  <a:lnTo>
                    <a:pt x="0" y="0"/>
                  </a:lnTo>
                  <a:lnTo>
                    <a:pt x="0" y="181690"/>
                  </a:lnTo>
                  <a:lnTo>
                    <a:pt x="665441" y="395883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7" name="Freeform: Shape 106">
              <a:extLst>
                <a:ext uri="{FF2B5EF4-FFF2-40B4-BE49-F238E27FC236}">
                  <a16:creationId xmlns:a16="http://schemas.microsoft.com/office/drawing/2014/main" id="{75B6FCDB-4041-434C-B4CF-3FEC71AAAF06}"/>
                </a:ext>
              </a:extLst>
            </p:cNvPr>
            <p:cNvSpPr/>
            <p:nvPr/>
          </p:nvSpPr>
          <p:spPr>
            <a:xfrm>
              <a:off x="11530751" y="653742"/>
              <a:ext cx="660869" cy="725489"/>
            </a:xfrm>
            <a:custGeom>
              <a:avLst/>
              <a:gdLst>
                <a:gd name="connsiteX0" fmla="*/ 294820 w 660869"/>
                <a:gd name="connsiteY0" fmla="*/ 249490 h 725489"/>
                <a:gd name="connsiteX1" fmla="*/ 294820 w 660869"/>
                <a:gd name="connsiteY1" fmla="*/ 249490 h 725489"/>
                <a:gd name="connsiteX2" fmla="*/ 0 w 660869"/>
                <a:gd name="connsiteY2" fmla="*/ 512693 h 725489"/>
                <a:gd name="connsiteX3" fmla="*/ 660870 w 660869"/>
                <a:gd name="connsiteY3" fmla="*/ 725490 h 725489"/>
                <a:gd name="connsiteX4" fmla="*/ 660870 w 660869"/>
                <a:gd name="connsiteY4" fmla="*/ 26282 h 725489"/>
                <a:gd name="connsiteX5" fmla="*/ 573896 w 660869"/>
                <a:gd name="connsiteY5" fmla="*/ 0 h 725489"/>
                <a:gd name="connsiteX6" fmla="*/ 294820 w 660869"/>
                <a:gd name="connsiteY6" fmla="*/ 249490 h 725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0869" h="725489">
                  <a:moveTo>
                    <a:pt x="294820" y="249490"/>
                  </a:moveTo>
                  <a:lnTo>
                    <a:pt x="294820" y="249490"/>
                  </a:lnTo>
                  <a:lnTo>
                    <a:pt x="0" y="512693"/>
                  </a:lnTo>
                  <a:lnTo>
                    <a:pt x="660870" y="725490"/>
                  </a:lnTo>
                  <a:lnTo>
                    <a:pt x="660870" y="26282"/>
                  </a:lnTo>
                  <a:lnTo>
                    <a:pt x="573896" y="0"/>
                  </a:lnTo>
                  <a:lnTo>
                    <a:pt x="294820" y="24949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BBB9A4F2-7D89-47C9-ABC7-6B6A4A3411B4}"/>
                </a:ext>
              </a:extLst>
            </p:cNvPr>
            <p:cNvSpPr/>
            <p:nvPr/>
          </p:nvSpPr>
          <p:spPr>
            <a:xfrm>
              <a:off x="11997740" y="1906144"/>
              <a:ext cx="178898" cy="423308"/>
            </a:xfrm>
            <a:custGeom>
              <a:avLst/>
              <a:gdLst>
                <a:gd name="connsiteX0" fmla="*/ 0 w 178898"/>
                <a:gd name="connsiteY0" fmla="*/ 423308 h 423308"/>
                <a:gd name="connsiteX1" fmla="*/ 178899 w 178898"/>
                <a:gd name="connsiteY1" fmla="*/ 189943 h 423308"/>
                <a:gd name="connsiteX2" fmla="*/ 178899 w 178898"/>
                <a:gd name="connsiteY2" fmla="*/ 0 h 423308"/>
                <a:gd name="connsiteX3" fmla="*/ 0 w 178898"/>
                <a:gd name="connsiteY3" fmla="*/ 233366 h 423308"/>
                <a:gd name="connsiteX4" fmla="*/ 0 w 178898"/>
                <a:gd name="connsiteY4" fmla="*/ 423308 h 423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8898" h="423308">
                  <a:moveTo>
                    <a:pt x="0" y="423308"/>
                  </a:moveTo>
                  <a:lnTo>
                    <a:pt x="178899" y="189943"/>
                  </a:lnTo>
                  <a:lnTo>
                    <a:pt x="178899" y="0"/>
                  </a:lnTo>
                  <a:lnTo>
                    <a:pt x="0" y="233366"/>
                  </a:lnTo>
                  <a:lnTo>
                    <a:pt x="0" y="423308"/>
                  </a:lnTo>
                  <a:close/>
                </a:path>
              </a:pathLst>
            </a:custGeom>
            <a:solidFill>
              <a:schemeClr val="accent1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1DC62CE4-3C17-49E5-BF01-327900A5B94E}"/>
                </a:ext>
              </a:extLst>
            </p:cNvPr>
            <p:cNvSpPr/>
            <p:nvPr/>
          </p:nvSpPr>
          <p:spPr>
            <a:xfrm>
              <a:off x="11618740" y="2153603"/>
              <a:ext cx="368080" cy="670767"/>
            </a:xfrm>
            <a:custGeom>
              <a:avLst/>
              <a:gdLst>
                <a:gd name="connsiteX0" fmla="*/ 0 w 368080"/>
                <a:gd name="connsiteY0" fmla="*/ 480825 h 670767"/>
                <a:gd name="connsiteX1" fmla="*/ 0 w 368080"/>
                <a:gd name="connsiteY1" fmla="*/ 670767 h 670767"/>
                <a:gd name="connsiteX2" fmla="*/ 368081 w 368080"/>
                <a:gd name="connsiteY2" fmla="*/ 189943 h 670767"/>
                <a:gd name="connsiteX3" fmla="*/ 368081 w 368080"/>
                <a:gd name="connsiteY3" fmla="*/ 0 h 670767"/>
                <a:gd name="connsiteX4" fmla="*/ 0 w 368080"/>
                <a:gd name="connsiteY4" fmla="*/ 480825 h 6707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080" h="670767">
                  <a:moveTo>
                    <a:pt x="0" y="480825"/>
                  </a:moveTo>
                  <a:lnTo>
                    <a:pt x="0" y="670767"/>
                  </a:lnTo>
                  <a:lnTo>
                    <a:pt x="368081" y="189943"/>
                  </a:lnTo>
                  <a:lnTo>
                    <a:pt x="368081" y="0"/>
                  </a:lnTo>
                  <a:lnTo>
                    <a:pt x="0" y="480825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10" name="Freeform: Shape 109">
              <a:extLst>
                <a:ext uri="{FF2B5EF4-FFF2-40B4-BE49-F238E27FC236}">
                  <a16:creationId xmlns:a16="http://schemas.microsoft.com/office/drawing/2014/main" id="{E480EC70-7403-49A0-A35B-1452169E40ED}"/>
                </a:ext>
              </a:extLst>
            </p:cNvPr>
            <p:cNvSpPr/>
            <p:nvPr/>
          </p:nvSpPr>
          <p:spPr>
            <a:xfrm>
              <a:off x="11114168" y="2732192"/>
              <a:ext cx="168740" cy="227525"/>
            </a:xfrm>
            <a:custGeom>
              <a:avLst/>
              <a:gdLst>
                <a:gd name="connsiteX0" fmla="*/ 0 w 168740"/>
                <a:gd name="connsiteY0" fmla="*/ 137125 h 227525"/>
                <a:gd name="connsiteX1" fmla="*/ 0 w 168740"/>
                <a:gd name="connsiteY1" fmla="*/ 227525 h 227525"/>
                <a:gd name="connsiteX2" fmla="*/ 165059 w 168740"/>
                <a:gd name="connsiteY2" fmla="*/ 93194 h 227525"/>
                <a:gd name="connsiteX3" fmla="*/ 165059 w 168740"/>
                <a:gd name="connsiteY3" fmla="*/ 12697 h 227525"/>
                <a:gd name="connsiteX4" fmla="*/ 165059 w 168740"/>
                <a:gd name="connsiteY4" fmla="*/ 11935 h 227525"/>
                <a:gd name="connsiteX5" fmla="*/ 165059 w 168740"/>
                <a:gd name="connsiteY5" fmla="*/ 10919 h 227525"/>
                <a:gd name="connsiteX6" fmla="*/ 165059 w 168740"/>
                <a:gd name="connsiteY6" fmla="*/ 10158 h 227525"/>
                <a:gd name="connsiteX7" fmla="*/ 165059 w 168740"/>
                <a:gd name="connsiteY7" fmla="*/ 9269 h 227525"/>
                <a:gd name="connsiteX8" fmla="*/ 165821 w 168740"/>
                <a:gd name="connsiteY8" fmla="*/ 9269 h 227525"/>
                <a:gd name="connsiteX9" fmla="*/ 166709 w 168740"/>
                <a:gd name="connsiteY9" fmla="*/ 9269 h 227525"/>
                <a:gd name="connsiteX10" fmla="*/ 167597 w 168740"/>
                <a:gd name="connsiteY10" fmla="*/ 9269 h 227525"/>
                <a:gd name="connsiteX11" fmla="*/ 168741 w 168740"/>
                <a:gd name="connsiteY11" fmla="*/ 9269 h 227525"/>
                <a:gd name="connsiteX12" fmla="*/ 168741 w 168740"/>
                <a:gd name="connsiteY12" fmla="*/ 9269 h 227525"/>
                <a:gd name="connsiteX13" fmla="*/ 168741 w 168740"/>
                <a:gd name="connsiteY13" fmla="*/ 0 h 227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8740" h="227525">
                  <a:moveTo>
                    <a:pt x="0" y="137125"/>
                  </a:moveTo>
                  <a:lnTo>
                    <a:pt x="0" y="227525"/>
                  </a:lnTo>
                  <a:lnTo>
                    <a:pt x="165059" y="93194"/>
                  </a:lnTo>
                  <a:lnTo>
                    <a:pt x="165059" y="12697"/>
                  </a:lnTo>
                  <a:cubicBezTo>
                    <a:pt x="165008" y="12443"/>
                    <a:pt x="165008" y="12189"/>
                    <a:pt x="165059" y="11935"/>
                  </a:cubicBezTo>
                  <a:lnTo>
                    <a:pt x="165059" y="10919"/>
                  </a:lnTo>
                  <a:lnTo>
                    <a:pt x="165059" y="10158"/>
                  </a:lnTo>
                  <a:lnTo>
                    <a:pt x="165059" y="9269"/>
                  </a:lnTo>
                  <a:lnTo>
                    <a:pt x="165821" y="9269"/>
                  </a:lnTo>
                  <a:lnTo>
                    <a:pt x="166709" y="9269"/>
                  </a:lnTo>
                  <a:lnTo>
                    <a:pt x="167597" y="9269"/>
                  </a:lnTo>
                  <a:lnTo>
                    <a:pt x="168741" y="9269"/>
                  </a:lnTo>
                  <a:lnTo>
                    <a:pt x="168741" y="9269"/>
                  </a:lnTo>
                  <a:lnTo>
                    <a:pt x="168741" y="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11" name="Freeform: Shape 110">
              <a:extLst>
                <a:ext uri="{FF2B5EF4-FFF2-40B4-BE49-F238E27FC236}">
                  <a16:creationId xmlns:a16="http://schemas.microsoft.com/office/drawing/2014/main" id="{FB7E7588-F35A-41AF-B055-BCAE58CF1A61}"/>
                </a:ext>
              </a:extLst>
            </p:cNvPr>
            <p:cNvSpPr/>
            <p:nvPr/>
          </p:nvSpPr>
          <p:spPr>
            <a:xfrm>
              <a:off x="9840295" y="2510254"/>
              <a:ext cx="1263079" cy="453780"/>
            </a:xfrm>
            <a:custGeom>
              <a:avLst/>
              <a:gdLst>
                <a:gd name="connsiteX0" fmla="*/ 0 w 1263079"/>
                <a:gd name="connsiteY0" fmla="*/ 93320 h 453780"/>
                <a:gd name="connsiteX1" fmla="*/ 1263080 w 1263079"/>
                <a:gd name="connsiteY1" fmla="*/ 453780 h 453780"/>
                <a:gd name="connsiteX2" fmla="*/ 1263080 w 1263079"/>
                <a:gd name="connsiteY2" fmla="*/ 360459 h 453780"/>
                <a:gd name="connsiteX3" fmla="*/ 0 w 1263079"/>
                <a:gd name="connsiteY3" fmla="*/ 0 h 453780"/>
                <a:gd name="connsiteX4" fmla="*/ 0 w 1263079"/>
                <a:gd name="connsiteY4" fmla="*/ 93320 h 453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63079" h="453780">
                  <a:moveTo>
                    <a:pt x="0" y="93320"/>
                  </a:moveTo>
                  <a:lnTo>
                    <a:pt x="1263080" y="453780"/>
                  </a:lnTo>
                  <a:lnTo>
                    <a:pt x="1263080" y="360459"/>
                  </a:lnTo>
                  <a:lnTo>
                    <a:pt x="0" y="0"/>
                  </a:lnTo>
                  <a:lnTo>
                    <a:pt x="0" y="93320"/>
                  </a:ln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12" name="Freeform: Shape 111">
              <a:extLst>
                <a:ext uri="{FF2B5EF4-FFF2-40B4-BE49-F238E27FC236}">
                  <a16:creationId xmlns:a16="http://schemas.microsoft.com/office/drawing/2014/main" id="{FD2DEDF1-49BF-4697-A190-1CD5CEAA9E1A}"/>
                </a:ext>
              </a:extLst>
            </p:cNvPr>
            <p:cNvSpPr/>
            <p:nvPr/>
          </p:nvSpPr>
          <p:spPr>
            <a:xfrm>
              <a:off x="9845628" y="2372748"/>
              <a:ext cx="1428138" cy="489076"/>
            </a:xfrm>
            <a:custGeom>
              <a:avLst/>
              <a:gdLst>
                <a:gd name="connsiteX0" fmla="*/ 1428139 w 1428138"/>
                <a:gd name="connsiteY0" fmla="*/ 353222 h 489076"/>
                <a:gd name="connsiteX1" fmla="*/ 1254446 w 1428138"/>
                <a:gd name="connsiteY1" fmla="*/ 300785 h 489076"/>
                <a:gd name="connsiteX2" fmla="*/ 972069 w 1428138"/>
                <a:gd name="connsiteY2" fmla="*/ 223335 h 489076"/>
                <a:gd name="connsiteX3" fmla="*/ 157060 w 1428138"/>
                <a:gd name="connsiteY3" fmla="*/ 0 h 489076"/>
                <a:gd name="connsiteX4" fmla="*/ 157060 w 1428138"/>
                <a:gd name="connsiteY4" fmla="*/ 0 h 489076"/>
                <a:gd name="connsiteX5" fmla="*/ 155663 w 1428138"/>
                <a:gd name="connsiteY5" fmla="*/ 2032 h 489076"/>
                <a:gd name="connsiteX6" fmla="*/ 0 w 1428138"/>
                <a:gd name="connsiteY6" fmla="*/ 128999 h 489076"/>
                <a:gd name="connsiteX7" fmla="*/ 1261938 w 1428138"/>
                <a:gd name="connsiteY7" fmla="*/ 489077 h 489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28138" h="489076">
                  <a:moveTo>
                    <a:pt x="1428139" y="353222"/>
                  </a:moveTo>
                  <a:lnTo>
                    <a:pt x="1254446" y="300785"/>
                  </a:lnTo>
                  <a:lnTo>
                    <a:pt x="972069" y="223335"/>
                  </a:lnTo>
                  <a:lnTo>
                    <a:pt x="157060" y="0"/>
                  </a:lnTo>
                  <a:lnTo>
                    <a:pt x="157060" y="0"/>
                  </a:lnTo>
                  <a:cubicBezTo>
                    <a:pt x="156717" y="749"/>
                    <a:pt x="156248" y="1435"/>
                    <a:pt x="155663" y="2032"/>
                  </a:cubicBezTo>
                  <a:lnTo>
                    <a:pt x="0" y="128999"/>
                  </a:lnTo>
                  <a:lnTo>
                    <a:pt x="1261938" y="489077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0" name="Freeform: Shape 119">
              <a:extLst>
                <a:ext uri="{FF2B5EF4-FFF2-40B4-BE49-F238E27FC236}">
                  <a16:creationId xmlns:a16="http://schemas.microsoft.com/office/drawing/2014/main" id="{D45A4D78-8724-4633-B31D-D220615F534B}"/>
                </a:ext>
              </a:extLst>
            </p:cNvPr>
            <p:cNvSpPr/>
            <p:nvPr/>
          </p:nvSpPr>
          <p:spPr>
            <a:xfrm>
              <a:off x="6538994" y="1476234"/>
              <a:ext cx="45073" cy="157311"/>
            </a:xfrm>
            <a:custGeom>
              <a:avLst/>
              <a:gdLst>
                <a:gd name="connsiteX0" fmla="*/ 0 w 45073"/>
                <a:gd name="connsiteY0" fmla="*/ 157312 h 157311"/>
                <a:gd name="connsiteX1" fmla="*/ 45074 w 45073"/>
                <a:gd name="connsiteY1" fmla="*/ 83163 h 157311"/>
                <a:gd name="connsiteX2" fmla="*/ 45074 w 45073"/>
                <a:gd name="connsiteY2" fmla="*/ 0 h 157311"/>
                <a:gd name="connsiteX3" fmla="*/ 0 w 45073"/>
                <a:gd name="connsiteY3" fmla="*/ 74530 h 157311"/>
                <a:gd name="connsiteX4" fmla="*/ 0 w 45073"/>
                <a:gd name="connsiteY4" fmla="*/ 157312 h 157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073" h="157311">
                  <a:moveTo>
                    <a:pt x="0" y="157312"/>
                  </a:moveTo>
                  <a:lnTo>
                    <a:pt x="45074" y="83163"/>
                  </a:lnTo>
                  <a:lnTo>
                    <a:pt x="45074" y="0"/>
                  </a:lnTo>
                  <a:lnTo>
                    <a:pt x="0" y="74530"/>
                  </a:lnTo>
                  <a:lnTo>
                    <a:pt x="0" y="157312"/>
                  </a:lnTo>
                  <a:close/>
                </a:path>
              </a:pathLst>
            </a:custGeom>
            <a:solidFill>
              <a:srgbClr val="0A405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1" name="Freeform: Shape 120">
              <a:extLst>
                <a:ext uri="{FF2B5EF4-FFF2-40B4-BE49-F238E27FC236}">
                  <a16:creationId xmlns:a16="http://schemas.microsoft.com/office/drawing/2014/main" id="{2281381E-C89E-4016-A372-92B5B3D563E7}"/>
                </a:ext>
              </a:extLst>
            </p:cNvPr>
            <p:cNvSpPr/>
            <p:nvPr/>
          </p:nvSpPr>
          <p:spPr>
            <a:xfrm>
              <a:off x="5730587" y="1419734"/>
              <a:ext cx="797614" cy="227017"/>
            </a:xfrm>
            <a:custGeom>
              <a:avLst/>
              <a:gdLst>
                <a:gd name="connsiteX0" fmla="*/ 0 w 797614"/>
                <a:gd name="connsiteY0" fmla="*/ 93575 h 227017"/>
                <a:gd name="connsiteX1" fmla="*/ 797615 w 797614"/>
                <a:gd name="connsiteY1" fmla="*/ 227017 h 227017"/>
                <a:gd name="connsiteX2" fmla="*/ 797615 w 797614"/>
                <a:gd name="connsiteY2" fmla="*/ 133823 h 227017"/>
                <a:gd name="connsiteX3" fmla="*/ 0 w 797614"/>
                <a:gd name="connsiteY3" fmla="*/ 0 h 227017"/>
                <a:gd name="connsiteX4" fmla="*/ 0 w 797614"/>
                <a:gd name="connsiteY4" fmla="*/ 93575 h 227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97614" h="227017">
                  <a:moveTo>
                    <a:pt x="0" y="93575"/>
                  </a:moveTo>
                  <a:lnTo>
                    <a:pt x="797615" y="227017"/>
                  </a:lnTo>
                  <a:lnTo>
                    <a:pt x="797615" y="133823"/>
                  </a:lnTo>
                  <a:lnTo>
                    <a:pt x="0" y="0"/>
                  </a:lnTo>
                  <a:lnTo>
                    <a:pt x="0" y="93575"/>
                  </a:lnTo>
                  <a:close/>
                </a:path>
              </a:pathLst>
            </a:custGeom>
            <a:solidFill>
              <a:schemeClr val="tx2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2" name="Freeform: Shape 121">
              <a:extLst>
                <a:ext uri="{FF2B5EF4-FFF2-40B4-BE49-F238E27FC236}">
                  <a16:creationId xmlns:a16="http://schemas.microsoft.com/office/drawing/2014/main" id="{70387604-3597-4829-8336-217DCACEECD2}"/>
                </a:ext>
              </a:extLst>
            </p:cNvPr>
            <p:cNvSpPr/>
            <p:nvPr/>
          </p:nvSpPr>
          <p:spPr>
            <a:xfrm>
              <a:off x="5734015" y="1311177"/>
              <a:ext cx="847259" cy="232857"/>
            </a:xfrm>
            <a:custGeom>
              <a:avLst/>
              <a:gdLst>
                <a:gd name="connsiteX0" fmla="*/ 68944 w 847259"/>
                <a:gd name="connsiteY0" fmla="*/ 0 h 232857"/>
                <a:gd name="connsiteX1" fmla="*/ 0 w 847259"/>
                <a:gd name="connsiteY1" fmla="*/ 99161 h 232857"/>
                <a:gd name="connsiteX2" fmla="*/ 796725 w 847259"/>
                <a:gd name="connsiteY2" fmla="*/ 232858 h 232857"/>
                <a:gd name="connsiteX3" fmla="*/ 847259 w 847259"/>
                <a:gd name="connsiteY3" fmla="*/ 149440 h 232857"/>
                <a:gd name="connsiteX4" fmla="*/ 68944 w 847259"/>
                <a:gd name="connsiteY4" fmla="*/ 0 h 23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7259" h="232857">
                  <a:moveTo>
                    <a:pt x="68944" y="0"/>
                  </a:moveTo>
                  <a:lnTo>
                    <a:pt x="0" y="99161"/>
                  </a:lnTo>
                  <a:lnTo>
                    <a:pt x="796725" y="232858"/>
                  </a:lnTo>
                  <a:lnTo>
                    <a:pt x="847259" y="149440"/>
                  </a:lnTo>
                  <a:lnTo>
                    <a:pt x="68944" y="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3" name="Freeform: Shape 122">
              <a:extLst>
                <a:ext uri="{FF2B5EF4-FFF2-40B4-BE49-F238E27FC236}">
                  <a16:creationId xmlns:a16="http://schemas.microsoft.com/office/drawing/2014/main" id="{6E09BF83-6658-45ED-93A4-A465AB69519D}"/>
                </a:ext>
              </a:extLst>
            </p:cNvPr>
            <p:cNvSpPr/>
            <p:nvPr/>
          </p:nvSpPr>
          <p:spPr>
            <a:xfrm>
              <a:off x="4085459" y="893328"/>
              <a:ext cx="165185" cy="224604"/>
            </a:xfrm>
            <a:custGeom>
              <a:avLst/>
              <a:gdLst>
                <a:gd name="connsiteX0" fmla="*/ 0 w 165185"/>
                <a:gd name="connsiteY0" fmla="*/ 224605 h 224604"/>
                <a:gd name="connsiteX1" fmla="*/ 165185 w 165185"/>
                <a:gd name="connsiteY1" fmla="*/ 90401 h 224604"/>
                <a:gd name="connsiteX2" fmla="*/ 165185 w 165185"/>
                <a:gd name="connsiteY2" fmla="*/ 0 h 224604"/>
                <a:gd name="connsiteX3" fmla="*/ 0 w 165185"/>
                <a:gd name="connsiteY3" fmla="*/ 134204 h 224604"/>
                <a:gd name="connsiteX4" fmla="*/ 0 w 165185"/>
                <a:gd name="connsiteY4" fmla="*/ 224605 h 224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85" h="224604">
                  <a:moveTo>
                    <a:pt x="0" y="224605"/>
                  </a:moveTo>
                  <a:lnTo>
                    <a:pt x="165185" y="90401"/>
                  </a:lnTo>
                  <a:lnTo>
                    <a:pt x="165185" y="0"/>
                  </a:lnTo>
                  <a:lnTo>
                    <a:pt x="0" y="134204"/>
                  </a:lnTo>
                  <a:lnTo>
                    <a:pt x="0" y="224605"/>
                  </a:lnTo>
                  <a:close/>
                </a:path>
              </a:pathLst>
            </a:custGeom>
            <a:solidFill>
              <a:srgbClr val="0A405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4" name="Freeform: Shape 123">
              <a:extLst>
                <a:ext uri="{FF2B5EF4-FFF2-40B4-BE49-F238E27FC236}">
                  <a16:creationId xmlns:a16="http://schemas.microsoft.com/office/drawing/2014/main" id="{EC3D3BFB-5CE0-4C28-BCB4-E8753DDDED1C}"/>
                </a:ext>
              </a:extLst>
            </p:cNvPr>
            <p:cNvSpPr/>
            <p:nvPr/>
          </p:nvSpPr>
          <p:spPr>
            <a:xfrm>
              <a:off x="5716" y="7225"/>
              <a:ext cx="4068951" cy="1115278"/>
            </a:xfrm>
            <a:custGeom>
              <a:avLst/>
              <a:gdLst>
                <a:gd name="connsiteX0" fmla="*/ 0 w 4068951"/>
                <a:gd name="connsiteY0" fmla="*/ 93321 h 1115278"/>
                <a:gd name="connsiteX1" fmla="*/ 4068952 w 4068951"/>
                <a:gd name="connsiteY1" fmla="*/ 1115279 h 1115278"/>
                <a:gd name="connsiteX2" fmla="*/ 4068952 w 4068951"/>
                <a:gd name="connsiteY2" fmla="*/ 1021958 h 1115278"/>
                <a:gd name="connsiteX3" fmla="*/ 0 w 4068951"/>
                <a:gd name="connsiteY3" fmla="*/ 0 h 1115278"/>
                <a:gd name="connsiteX4" fmla="*/ 0 w 4068951"/>
                <a:gd name="connsiteY4" fmla="*/ 93321 h 1115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068951" h="1115278">
                  <a:moveTo>
                    <a:pt x="0" y="93321"/>
                  </a:moveTo>
                  <a:lnTo>
                    <a:pt x="4068952" y="1115279"/>
                  </a:lnTo>
                  <a:lnTo>
                    <a:pt x="4068952" y="1021958"/>
                  </a:lnTo>
                  <a:lnTo>
                    <a:pt x="0" y="0"/>
                  </a:lnTo>
                  <a:lnTo>
                    <a:pt x="0" y="93321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10" name="Freeform 809">
              <a:extLst>
                <a:ext uri="{FF2B5EF4-FFF2-40B4-BE49-F238E27FC236}">
                  <a16:creationId xmlns:a16="http://schemas.microsoft.com/office/drawing/2014/main" id="{47B922FA-CDEA-A2D1-1DF9-A5354EB44AE0}"/>
                </a:ext>
              </a:extLst>
            </p:cNvPr>
            <p:cNvSpPr/>
            <p:nvPr/>
          </p:nvSpPr>
          <p:spPr>
            <a:xfrm>
              <a:off x="5716" y="-12696"/>
              <a:ext cx="4239343" cy="1032611"/>
            </a:xfrm>
            <a:custGeom>
              <a:avLst/>
              <a:gdLst>
                <a:gd name="connsiteX0" fmla="*/ 0 w 4239343"/>
                <a:gd name="connsiteY0" fmla="*/ 0 h 1032611"/>
                <a:gd name="connsiteX1" fmla="*/ 672711 w 4239343"/>
                <a:gd name="connsiteY1" fmla="*/ 0 h 1032611"/>
                <a:gd name="connsiteX2" fmla="*/ 4239343 w 4239343"/>
                <a:gd name="connsiteY2" fmla="*/ 897391 h 1032611"/>
                <a:gd name="connsiteX3" fmla="*/ 4073015 w 4239343"/>
                <a:gd name="connsiteY3" fmla="*/ 1032611 h 1032611"/>
                <a:gd name="connsiteX4" fmla="*/ 0 w 4239343"/>
                <a:gd name="connsiteY4" fmla="*/ 9764 h 10326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39343" h="1032611">
                  <a:moveTo>
                    <a:pt x="0" y="0"/>
                  </a:moveTo>
                  <a:lnTo>
                    <a:pt x="672711" y="0"/>
                  </a:lnTo>
                  <a:lnTo>
                    <a:pt x="4239343" y="897391"/>
                  </a:lnTo>
                  <a:lnTo>
                    <a:pt x="4073015" y="1032611"/>
                  </a:lnTo>
                  <a:lnTo>
                    <a:pt x="0" y="9764"/>
                  </a:lnTo>
                  <a:close/>
                </a:path>
              </a:pathLst>
            </a:custGeom>
            <a:solidFill>
              <a:schemeClr val="tx2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126" name="Freeform: Shape 125">
              <a:extLst>
                <a:ext uri="{FF2B5EF4-FFF2-40B4-BE49-F238E27FC236}">
                  <a16:creationId xmlns:a16="http://schemas.microsoft.com/office/drawing/2014/main" id="{34291ACA-4B81-420D-A9F6-ED589F9A7F8F}"/>
                </a:ext>
              </a:extLst>
            </p:cNvPr>
            <p:cNvSpPr/>
            <p:nvPr/>
          </p:nvSpPr>
          <p:spPr>
            <a:xfrm>
              <a:off x="5460272" y="1245789"/>
              <a:ext cx="83544" cy="195656"/>
            </a:xfrm>
            <a:custGeom>
              <a:avLst/>
              <a:gdLst>
                <a:gd name="connsiteX0" fmla="*/ 0 w 83544"/>
                <a:gd name="connsiteY0" fmla="*/ 195656 h 195656"/>
                <a:gd name="connsiteX1" fmla="*/ 83545 w 83544"/>
                <a:gd name="connsiteY1" fmla="*/ 86338 h 195656"/>
                <a:gd name="connsiteX2" fmla="*/ 83545 w 83544"/>
                <a:gd name="connsiteY2" fmla="*/ 0 h 195656"/>
                <a:gd name="connsiteX3" fmla="*/ 0 w 83544"/>
                <a:gd name="connsiteY3" fmla="*/ 109319 h 195656"/>
                <a:gd name="connsiteX4" fmla="*/ 0 w 83544"/>
                <a:gd name="connsiteY4" fmla="*/ 195656 h 195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544" h="195656">
                  <a:moveTo>
                    <a:pt x="0" y="195656"/>
                  </a:moveTo>
                  <a:lnTo>
                    <a:pt x="83545" y="86338"/>
                  </a:lnTo>
                  <a:lnTo>
                    <a:pt x="83545" y="0"/>
                  </a:lnTo>
                  <a:lnTo>
                    <a:pt x="0" y="109319"/>
                  </a:lnTo>
                  <a:lnTo>
                    <a:pt x="0" y="195656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7" name="Freeform: Shape 126">
              <a:extLst>
                <a:ext uri="{FF2B5EF4-FFF2-40B4-BE49-F238E27FC236}">
                  <a16:creationId xmlns:a16="http://schemas.microsoft.com/office/drawing/2014/main" id="{12A9F120-74F2-4332-AB35-9A23478D7676}"/>
                </a:ext>
              </a:extLst>
            </p:cNvPr>
            <p:cNvSpPr/>
            <p:nvPr/>
          </p:nvSpPr>
          <p:spPr>
            <a:xfrm>
              <a:off x="4381041" y="1164022"/>
              <a:ext cx="1068437" cy="287072"/>
            </a:xfrm>
            <a:custGeom>
              <a:avLst/>
              <a:gdLst>
                <a:gd name="connsiteX0" fmla="*/ 0 w 1068437"/>
                <a:gd name="connsiteY0" fmla="*/ 93575 h 287072"/>
                <a:gd name="connsiteX1" fmla="*/ 1068438 w 1068437"/>
                <a:gd name="connsiteY1" fmla="*/ 287073 h 287072"/>
                <a:gd name="connsiteX2" fmla="*/ 1068438 w 1068437"/>
                <a:gd name="connsiteY2" fmla="*/ 193625 h 287072"/>
                <a:gd name="connsiteX3" fmla="*/ 0 w 1068437"/>
                <a:gd name="connsiteY3" fmla="*/ 0 h 287072"/>
                <a:gd name="connsiteX4" fmla="*/ 0 w 1068437"/>
                <a:gd name="connsiteY4" fmla="*/ 93575 h 2870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437" h="287072">
                  <a:moveTo>
                    <a:pt x="0" y="93575"/>
                  </a:moveTo>
                  <a:lnTo>
                    <a:pt x="1068438" y="287073"/>
                  </a:lnTo>
                  <a:lnTo>
                    <a:pt x="1068438" y="193625"/>
                  </a:lnTo>
                  <a:lnTo>
                    <a:pt x="0" y="0"/>
                  </a:lnTo>
                  <a:lnTo>
                    <a:pt x="0" y="93575"/>
                  </a:lnTo>
                  <a:close/>
                </a:path>
              </a:pathLst>
            </a:custGeom>
            <a:solidFill>
              <a:srgbClr val="509498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8" name="Freeform: Shape 127">
              <a:extLst>
                <a:ext uri="{FF2B5EF4-FFF2-40B4-BE49-F238E27FC236}">
                  <a16:creationId xmlns:a16="http://schemas.microsoft.com/office/drawing/2014/main" id="{47A06EB5-C4AB-40D2-A860-AF6D5D122E5D}"/>
                </a:ext>
              </a:extLst>
            </p:cNvPr>
            <p:cNvSpPr/>
            <p:nvPr/>
          </p:nvSpPr>
          <p:spPr>
            <a:xfrm>
              <a:off x="4385358" y="1007980"/>
              <a:ext cx="1154903" cy="340144"/>
            </a:xfrm>
            <a:custGeom>
              <a:avLst/>
              <a:gdLst>
                <a:gd name="connsiteX0" fmla="*/ 126206 w 1154903"/>
                <a:gd name="connsiteY0" fmla="*/ 0 h 340144"/>
                <a:gd name="connsiteX1" fmla="*/ 0 w 1154903"/>
                <a:gd name="connsiteY1" fmla="*/ 146901 h 340144"/>
                <a:gd name="connsiteX2" fmla="*/ 1067041 w 1154903"/>
                <a:gd name="connsiteY2" fmla="*/ 340144 h 340144"/>
                <a:gd name="connsiteX3" fmla="*/ 1154903 w 1154903"/>
                <a:gd name="connsiteY3" fmla="*/ 225112 h 340144"/>
                <a:gd name="connsiteX4" fmla="*/ 126206 w 1154903"/>
                <a:gd name="connsiteY4" fmla="*/ 0 h 3401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54903" h="340144">
                  <a:moveTo>
                    <a:pt x="126206" y="0"/>
                  </a:moveTo>
                  <a:lnTo>
                    <a:pt x="0" y="146901"/>
                  </a:lnTo>
                  <a:lnTo>
                    <a:pt x="1067041" y="340144"/>
                  </a:lnTo>
                  <a:lnTo>
                    <a:pt x="1154903" y="225112"/>
                  </a:lnTo>
                  <a:lnTo>
                    <a:pt x="126206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11" name="Freeform: Shape 210">
              <a:extLst>
                <a:ext uri="{FF2B5EF4-FFF2-40B4-BE49-F238E27FC236}">
                  <a16:creationId xmlns:a16="http://schemas.microsoft.com/office/drawing/2014/main" id="{17E1560B-2CB4-47FC-902A-D244B564BCF8}"/>
                </a:ext>
              </a:extLst>
            </p:cNvPr>
            <p:cNvSpPr/>
            <p:nvPr/>
          </p:nvSpPr>
          <p:spPr>
            <a:xfrm>
              <a:off x="10108071" y="318802"/>
              <a:ext cx="1506478" cy="460636"/>
            </a:xfrm>
            <a:custGeom>
              <a:avLst/>
              <a:gdLst>
                <a:gd name="connsiteX0" fmla="*/ 2540 w 1506478"/>
                <a:gd name="connsiteY0" fmla="*/ 7364 h 460636"/>
                <a:gd name="connsiteX1" fmla="*/ 254 w 1506478"/>
                <a:gd name="connsiteY1" fmla="*/ 9269 h 460636"/>
                <a:gd name="connsiteX2" fmla="*/ 1494289 w 1506478"/>
                <a:gd name="connsiteY2" fmla="*/ 460637 h 460636"/>
                <a:gd name="connsiteX3" fmla="*/ 1501146 w 1506478"/>
                <a:gd name="connsiteY3" fmla="*/ 455050 h 460636"/>
                <a:gd name="connsiteX4" fmla="*/ 1501781 w 1506478"/>
                <a:gd name="connsiteY4" fmla="*/ 455050 h 460636"/>
                <a:gd name="connsiteX5" fmla="*/ 1502670 w 1506478"/>
                <a:gd name="connsiteY5" fmla="*/ 455050 h 460636"/>
                <a:gd name="connsiteX6" fmla="*/ 1503686 w 1506478"/>
                <a:gd name="connsiteY6" fmla="*/ 455050 h 460636"/>
                <a:gd name="connsiteX7" fmla="*/ 1506479 w 1506478"/>
                <a:gd name="connsiteY7" fmla="*/ 455050 h 460636"/>
                <a:gd name="connsiteX8" fmla="*/ 635 w 1506478"/>
                <a:gd name="connsiteY8" fmla="*/ 0 h 460636"/>
                <a:gd name="connsiteX9" fmla="*/ 0 w 1506478"/>
                <a:gd name="connsiteY9" fmla="*/ 0 h 460636"/>
                <a:gd name="connsiteX10" fmla="*/ 3048 w 1506478"/>
                <a:gd name="connsiteY10" fmla="*/ 1397 h 460636"/>
                <a:gd name="connsiteX11" fmla="*/ 2540 w 1506478"/>
                <a:gd name="connsiteY11" fmla="*/ 7364 h 460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506478" h="460636">
                  <a:moveTo>
                    <a:pt x="2540" y="7364"/>
                  </a:moveTo>
                  <a:lnTo>
                    <a:pt x="254" y="9269"/>
                  </a:lnTo>
                  <a:lnTo>
                    <a:pt x="1494289" y="460637"/>
                  </a:lnTo>
                  <a:lnTo>
                    <a:pt x="1501146" y="455050"/>
                  </a:lnTo>
                  <a:lnTo>
                    <a:pt x="1501781" y="455050"/>
                  </a:lnTo>
                  <a:lnTo>
                    <a:pt x="1502670" y="455050"/>
                  </a:lnTo>
                  <a:lnTo>
                    <a:pt x="1503686" y="455050"/>
                  </a:lnTo>
                  <a:lnTo>
                    <a:pt x="1506479" y="455050"/>
                  </a:lnTo>
                  <a:lnTo>
                    <a:pt x="635" y="0"/>
                  </a:lnTo>
                  <a:lnTo>
                    <a:pt x="0" y="0"/>
                  </a:lnTo>
                  <a:cubicBezTo>
                    <a:pt x="1131" y="140"/>
                    <a:pt x="2197" y="635"/>
                    <a:pt x="3048" y="1397"/>
                  </a:cubicBezTo>
                  <a:cubicBezTo>
                    <a:pt x="4330" y="3251"/>
                    <a:pt x="4114" y="5752"/>
                    <a:pt x="2540" y="736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26F3B0DE-2D55-4F7C-A299-0F4CBDC61B1B}"/>
                </a:ext>
              </a:extLst>
            </p:cNvPr>
            <p:cNvSpPr/>
            <p:nvPr/>
          </p:nvSpPr>
          <p:spPr>
            <a:xfrm>
              <a:off x="11313889" y="773218"/>
              <a:ext cx="300280" cy="253553"/>
            </a:xfrm>
            <a:custGeom>
              <a:avLst/>
              <a:gdLst>
                <a:gd name="connsiteX0" fmla="*/ 508 w 300280"/>
                <a:gd name="connsiteY0" fmla="*/ 251395 h 253553"/>
                <a:gd name="connsiteX1" fmla="*/ 508 w 300280"/>
                <a:gd name="connsiteY1" fmla="*/ 253553 h 253553"/>
                <a:gd name="connsiteX2" fmla="*/ 300280 w 300280"/>
                <a:gd name="connsiteY2" fmla="*/ 9777 h 253553"/>
                <a:gd name="connsiteX3" fmla="*/ 296725 w 300280"/>
                <a:gd name="connsiteY3" fmla="*/ 8507 h 253553"/>
                <a:gd name="connsiteX4" fmla="*/ 293157 w 300280"/>
                <a:gd name="connsiteY4" fmla="*/ 2895 h 253553"/>
                <a:gd name="connsiteX5" fmla="*/ 293296 w 300280"/>
                <a:gd name="connsiteY5" fmla="*/ 2412 h 253553"/>
                <a:gd name="connsiteX6" fmla="*/ 295455 w 300280"/>
                <a:gd name="connsiteY6" fmla="*/ 0 h 253553"/>
                <a:gd name="connsiteX7" fmla="*/ 294820 w 300280"/>
                <a:gd name="connsiteY7" fmla="*/ 0 h 253553"/>
                <a:gd name="connsiteX8" fmla="*/ 287964 w 300280"/>
                <a:gd name="connsiteY8" fmla="*/ 5587 h 253553"/>
                <a:gd name="connsiteX9" fmla="*/ 0 w 300280"/>
                <a:gd name="connsiteY9" fmla="*/ 239714 h 253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00280" h="253553">
                  <a:moveTo>
                    <a:pt x="508" y="251395"/>
                  </a:moveTo>
                  <a:lnTo>
                    <a:pt x="508" y="253553"/>
                  </a:lnTo>
                  <a:lnTo>
                    <a:pt x="300280" y="9777"/>
                  </a:lnTo>
                  <a:lnTo>
                    <a:pt x="296725" y="8507"/>
                  </a:lnTo>
                  <a:cubicBezTo>
                    <a:pt x="294198" y="7948"/>
                    <a:pt x="292598" y="5434"/>
                    <a:pt x="293157" y="2895"/>
                  </a:cubicBezTo>
                  <a:cubicBezTo>
                    <a:pt x="293195" y="2730"/>
                    <a:pt x="293246" y="2577"/>
                    <a:pt x="293296" y="2412"/>
                  </a:cubicBezTo>
                  <a:cubicBezTo>
                    <a:pt x="293690" y="1371"/>
                    <a:pt x="294452" y="508"/>
                    <a:pt x="295455" y="0"/>
                  </a:cubicBezTo>
                  <a:lnTo>
                    <a:pt x="294820" y="0"/>
                  </a:lnTo>
                  <a:lnTo>
                    <a:pt x="287964" y="5587"/>
                  </a:lnTo>
                  <a:lnTo>
                    <a:pt x="0" y="23971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0" name="Freeform: Shape 259">
              <a:extLst>
                <a:ext uri="{FF2B5EF4-FFF2-40B4-BE49-F238E27FC236}">
                  <a16:creationId xmlns:a16="http://schemas.microsoft.com/office/drawing/2014/main" id="{F2D807D9-9071-4D26-AF35-C6711595B077}"/>
                </a:ext>
              </a:extLst>
            </p:cNvPr>
            <p:cNvSpPr/>
            <p:nvPr/>
          </p:nvSpPr>
          <p:spPr>
            <a:xfrm>
              <a:off x="9213453" y="1240964"/>
              <a:ext cx="430421" cy="128109"/>
            </a:xfrm>
            <a:custGeom>
              <a:avLst/>
              <a:gdLst>
                <a:gd name="connsiteX0" fmla="*/ 1778 w 430421"/>
                <a:gd name="connsiteY0" fmla="*/ 8507 h 128109"/>
                <a:gd name="connsiteX1" fmla="*/ 0 w 430421"/>
                <a:gd name="connsiteY1" fmla="*/ 8507 h 128109"/>
                <a:gd name="connsiteX2" fmla="*/ 0 w 430421"/>
                <a:gd name="connsiteY2" fmla="*/ 8507 h 128109"/>
                <a:gd name="connsiteX3" fmla="*/ 336593 w 430421"/>
                <a:gd name="connsiteY3" fmla="*/ 110080 h 128109"/>
                <a:gd name="connsiteX4" fmla="*/ 430422 w 430421"/>
                <a:gd name="connsiteY4" fmla="*/ 128110 h 128109"/>
                <a:gd name="connsiteX5" fmla="*/ 430422 w 430421"/>
                <a:gd name="connsiteY5" fmla="*/ 128110 h 128109"/>
                <a:gd name="connsiteX6" fmla="*/ 6983 w 430421"/>
                <a:gd name="connsiteY6" fmla="*/ 0 h 128109"/>
                <a:gd name="connsiteX7" fmla="*/ 6983 w 430421"/>
                <a:gd name="connsiteY7" fmla="*/ 3555 h 128109"/>
                <a:gd name="connsiteX8" fmla="*/ 1778 w 430421"/>
                <a:gd name="connsiteY8" fmla="*/ 8507 h 1281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30421" h="128109">
                  <a:moveTo>
                    <a:pt x="1778" y="8507"/>
                  </a:moveTo>
                  <a:lnTo>
                    <a:pt x="0" y="8507"/>
                  </a:lnTo>
                  <a:lnTo>
                    <a:pt x="0" y="8507"/>
                  </a:lnTo>
                  <a:lnTo>
                    <a:pt x="336593" y="110080"/>
                  </a:lnTo>
                  <a:lnTo>
                    <a:pt x="430422" y="128110"/>
                  </a:lnTo>
                  <a:lnTo>
                    <a:pt x="430422" y="128110"/>
                  </a:lnTo>
                  <a:lnTo>
                    <a:pt x="6983" y="0"/>
                  </a:lnTo>
                  <a:lnTo>
                    <a:pt x="6983" y="3555"/>
                  </a:lnTo>
                  <a:cubicBezTo>
                    <a:pt x="6844" y="6336"/>
                    <a:pt x="4558" y="8507"/>
                    <a:pt x="1778" y="850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1" name="Freeform: Shape 260">
              <a:extLst>
                <a:ext uri="{FF2B5EF4-FFF2-40B4-BE49-F238E27FC236}">
                  <a16:creationId xmlns:a16="http://schemas.microsoft.com/office/drawing/2014/main" id="{AA4CA55F-A7EB-4041-97C3-818EF502A127}"/>
                </a:ext>
              </a:extLst>
            </p:cNvPr>
            <p:cNvSpPr/>
            <p:nvPr/>
          </p:nvSpPr>
          <p:spPr>
            <a:xfrm>
              <a:off x="9211548" y="620095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2" name="Freeform: Shape 261">
              <a:extLst>
                <a:ext uri="{FF2B5EF4-FFF2-40B4-BE49-F238E27FC236}">
                  <a16:creationId xmlns:a16="http://schemas.microsoft.com/office/drawing/2014/main" id="{D0DA1F02-7551-46DF-8900-288EFC2868F9}"/>
                </a:ext>
              </a:extLst>
            </p:cNvPr>
            <p:cNvSpPr/>
            <p:nvPr/>
          </p:nvSpPr>
          <p:spPr>
            <a:xfrm>
              <a:off x="9210914" y="621619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3" name="Freeform: Shape 262">
              <a:extLst>
                <a:ext uri="{FF2B5EF4-FFF2-40B4-BE49-F238E27FC236}">
                  <a16:creationId xmlns:a16="http://schemas.microsoft.com/office/drawing/2014/main" id="{AC4D6326-3E87-49CA-8338-209C060EAE0B}"/>
                </a:ext>
              </a:extLst>
            </p:cNvPr>
            <p:cNvSpPr/>
            <p:nvPr/>
          </p:nvSpPr>
          <p:spPr>
            <a:xfrm>
              <a:off x="9211511" y="624285"/>
              <a:ext cx="9179" cy="625065"/>
            </a:xfrm>
            <a:custGeom>
              <a:avLst/>
              <a:gdLst>
                <a:gd name="connsiteX0" fmla="*/ 1816 w 9179"/>
                <a:gd name="connsiteY0" fmla="*/ 3936 h 625065"/>
                <a:gd name="connsiteX1" fmla="*/ 1054 w 9179"/>
                <a:gd name="connsiteY1" fmla="*/ 3936 h 625065"/>
                <a:gd name="connsiteX2" fmla="*/ 38 w 9179"/>
                <a:gd name="connsiteY2" fmla="*/ 3301 h 625065"/>
                <a:gd name="connsiteX3" fmla="*/ 38 w 9179"/>
                <a:gd name="connsiteY3" fmla="*/ 3301 h 625065"/>
                <a:gd name="connsiteX4" fmla="*/ 38 w 9179"/>
                <a:gd name="connsiteY4" fmla="*/ 2666 h 625065"/>
                <a:gd name="connsiteX5" fmla="*/ 38 w 9179"/>
                <a:gd name="connsiteY5" fmla="*/ 1904 h 625065"/>
                <a:gd name="connsiteX6" fmla="*/ 38 w 9179"/>
                <a:gd name="connsiteY6" fmla="*/ 889 h 625065"/>
                <a:gd name="connsiteX7" fmla="*/ 38 w 9179"/>
                <a:gd name="connsiteY7" fmla="*/ 0 h 625065"/>
                <a:gd name="connsiteX8" fmla="*/ 38 w 9179"/>
                <a:gd name="connsiteY8" fmla="*/ 0 h 625065"/>
                <a:gd name="connsiteX9" fmla="*/ 38 w 9179"/>
                <a:gd name="connsiteY9" fmla="*/ 620996 h 625065"/>
                <a:gd name="connsiteX10" fmla="*/ 38 w 9179"/>
                <a:gd name="connsiteY10" fmla="*/ 620996 h 625065"/>
                <a:gd name="connsiteX11" fmla="*/ 38 w 9179"/>
                <a:gd name="connsiteY11" fmla="*/ 622011 h 625065"/>
                <a:gd name="connsiteX12" fmla="*/ 38 w 9179"/>
                <a:gd name="connsiteY12" fmla="*/ 622900 h 625065"/>
                <a:gd name="connsiteX13" fmla="*/ 38 w 9179"/>
                <a:gd name="connsiteY13" fmla="*/ 623662 h 625065"/>
                <a:gd name="connsiteX14" fmla="*/ 38 w 9179"/>
                <a:gd name="connsiteY14" fmla="*/ 624424 h 625065"/>
                <a:gd name="connsiteX15" fmla="*/ 800 w 9179"/>
                <a:gd name="connsiteY15" fmla="*/ 624424 h 625065"/>
                <a:gd name="connsiteX16" fmla="*/ 1943 w 9179"/>
                <a:gd name="connsiteY16" fmla="*/ 625059 h 625065"/>
                <a:gd name="connsiteX17" fmla="*/ 3720 w 9179"/>
                <a:gd name="connsiteY17" fmla="*/ 625059 h 625065"/>
                <a:gd name="connsiteX18" fmla="*/ 9180 w 9179"/>
                <a:gd name="connsiteY18" fmla="*/ 620234 h 625065"/>
                <a:gd name="connsiteX19" fmla="*/ 9180 w 9179"/>
                <a:gd name="connsiteY19" fmla="*/ 6094 h 625065"/>
                <a:gd name="connsiteX20" fmla="*/ 2070 w 9179"/>
                <a:gd name="connsiteY20" fmla="*/ 3936 h 625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79" h="625065">
                  <a:moveTo>
                    <a:pt x="1816" y="3936"/>
                  </a:moveTo>
                  <a:lnTo>
                    <a:pt x="1054" y="3936"/>
                  </a:lnTo>
                  <a:lnTo>
                    <a:pt x="38" y="3301"/>
                  </a:lnTo>
                  <a:lnTo>
                    <a:pt x="38" y="3301"/>
                  </a:lnTo>
                  <a:cubicBezTo>
                    <a:pt x="0" y="3085"/>
                    <a:pt x="0" y="2882"/>
                    <a:pt x="38" y="2666"/>
                  </a:cubicBezTo>
                  <a:cubicBezTo>
                    <a:pt x="0" y="2412"/>
                    <a:pt x="0" y="2158"/>
                    <a:pt x="38" y="1904"/>
                  </a:cubicBezTo>
                  <a:cubicBezTo>
                    <a:pt x="-13" y="1562"/>
                    <a:pt x="-13" y="1232"/>
                    <a:pt x="38" y="889"/>
                  </a:cubicBezTo>
                  <a:cubicBezTo>
                    <a:pt x="38" y="889"/>
                    <a:pt x="38" y="889"/>
                    <a:pt x="38" y="0"/>
                  </a:cubicBezTo>
                  <a:lnTo>
                    <a:pt x="38" y="0"/>
                  </a:lnTo>
                  <a:lnTo>
                    <a:pt x="38" y="620996"/>
                  </a:lnTo>
                  <a:lnTo>
                    <a:pt x="38" y="620996"/>
                  </a:lnTo>
                  <a:cubicBezTo>
                    <a:pt x="-13" y="621326"/>
                    <a:pt x="-13" y="621681"/>
                    <a:pt x="38" y="622011"/>
                  </a:cubicBezTo>
                  <a:cubicBezTo>
                    <a:pt x="38" y="622011"/>
                    <a:pt x="38" y="622647"/>
                    <a:pt x="38" y="622900"/>
                  </a:cubicBezTo>
                  <a:lnTo>
                    <a:pt x="38" y="623662"/>
                  </a:lnTo>
                  <a:lnTo>
                    <a:pt x="38" y="624424"/>
                  </a:lnTo>
                  <a:lnTo>
                    <a:pt x="800" y="624424"/>
                  </a:lnTo>
                  <a:lnTo>
                    <a:pt x="1943" y="625059"/>
                  </a:lnTo>
                  <a:lnTo>
                    <a:pt x="3720" y="625059"/>
                  </a:lnTo>
                  <a:cubicBezTo>
                    <a:pt x="6551" y="625198"/>
                    <a:pt x="8977" y="623065"/>
                    <a:pt x="9180" y="620234"/>
                  </a:cubicBezTo>
                  <a:lnTo>
                    <a:pt x="9180" y="6094"/>
                  </a:lnTo>
                  <a:lnTo>
                    <a:pt x="2070" y="393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4" name="Freeform: Shape 263">
              <a:extLst>
                <a:ext uri="{FF2B5EF4-FFF2-40B4-BE49-F238E27FC236}">
                  <a16:creationId xmlns:a16="http://schemas.microsoft.com/office/drawing/2014/main" id="{0AF1B9DB-B28A-401F-AC75-0B893EE73E52}"/>
                </a:ext>
              </a:extLst>
            </p:cNvPr>
            <p:cNvSpPr/>
            <p:nvPr/>
          </p:nvSpPr>
          <p:spPr>
            <a:xfrm>
              <a:off x="10631815" y="1056862"/>
              <a:ext cx="10792" cy="506217"/>
            </a:xfrm>
            <a:custGeom>
              <a:avLst/>
              <a:gdLst>
                <a:gd name="connsiteX0" fmla="*/ 3683 w 10792"/>
                <a:gd name="connsiteY0" fmla="*/ 1016 h 506217"/>
                <a:gd name="connsiteX1" fmla="*/ 0 w 10792"/>
                <a:gd name="connsiteY1" fmla="*/ 0 h 506217"/>
                <a:gd name="connsiteX2" fmla="*/ 0 w 10792"/>
                <a:gd name="connsiteY2" fmla="*/ 503932 h 506217"/>
                <a:gd name="connsiteX3" fmla="*/ 6603 w 10792"/>
                <a:gd name="connsiteY3" fmla="*/ 505329 h 506217"/>
                <a:gd name="connsiteX4" fmla="*/ 10793 w 10792"/>
                <a:gd name="connsiteY4" fmla="*/ 506218 h 506217"/>
                <a:gd name="connsiteX5" fmla="*/ 10793 w 10792"/>
                <a:gd name="connsiteY5" fmla="*/ 3174 h 506217"/>
                <a:gd name="connsiteX6" fmla="*/ 3683 w 10792"/>
                <a:gd name="connsiteY6" fmla="*/ 1016 h 506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2" h="506217">
                  <a:moveTo>
                    <a:pt x="3683" y="1016"/>
                  </a:moveTo>
                  <a:lnTo>
                    <a:pt x="0" y="0"/>
                  </a:lnTo>
                  <a:lnTo>
                    <a:pt x="0" y="503932"/>
                  </a:lnTo>
                  <a:lnTo>
                    <a:pt x="6603" y="505329"/>
                  </a:lnTo>
                  <a:lnTo>
                    <a:pt x="10793" y="506218"/>
                  </a:lnTo>
                  <a:lnTo>
                    <a:pt x="10793" y="3174"/>
                  </a:lnTo>
                  <a:lnTo>
                    <a:pt x="3683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5" name="Freeform: Shape 264">
              <a:extLst>
                <a:ext uri="{FF2B5EF4-FFF2-40B4-BE49-F238E27FC236}">
                  <a16:creationId xmlns:a16="http://schemas.microsoft.com/office/drawing/2014/main" id="{DFC767E1-DF53-42EF-BC8A-AB07C207C0A7}"/>
                </a:ext>
              </a:extLst>
            </p:cNvPr>
            <p:cNvSpPr/>
            <p:nvPr/>
          </p:nvSpPr>
          <p:spPr>
            <a:xfrm>
              <a:off x="9210914" y="621111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762 h 761"/>
                <a:gd name="connsiteX2" fmla="*/ 0 w 12696"/>
                <a:gd name="connsiteY2" fmla="*/ 762 h 761"/>
                <a:gd name="connsiteX3" fmla="*/ 0 w 12696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lnTo>
                    <a:pt x="0" y="762"/>
                  </a:lnTo>
                  <a:cubicBezTo>
                    <a:pt x="0" y="762"/>
                    <a:pt x="0" y="762"/>
                    <a:pt x="0" y="762"/>
                  </a:cubicBezTo>
                  <a:cubicBezTo>
                    <a:pt x="0" y="762"/>
                    <a:pt x="0" y="762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6" name="Freeform: Shape 265">
              <a:extLst>
                <a:ext uri="{FF2B5EF4-FFF2-40B4-BE49-F238E27FC236}">
                  <a16:creationId xmlns:a16="http://schemas.microsoft.com/office/drawing/2014/main" id="{BAA5ED17-ECFE-4B0A-80B4-055358CA7BC1}"/>
                </a:ext>
              </a:extLst>
            </p:cNvPr>
            <p:cNvSpPr/>
            <p:nvPr/>
          </p:nvSpPr>
          <p:spPr>
            <a:xfrm>
              <a:off x="9210914" y="620222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762 h 761"/>
                <a:gd name="connsiteX2" fmla="*/ 0 w 12696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7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7" name="Freeform: Shape 266">
              <a:extLst>
                <a:ext uri="{FF2B5EF4-FFF2-40B4-BE49-F238E27FC236}">
                  <a16:creationId xmlns:a16="http://schemas.microsoft.com/office/drawing/2014/main" id="{6F513EB8-9659-470A-B003-9906FE36D3F4}"/>
                </a:ext>
              </a:extLst>
            </p:cNvPr>
            <p:cNvSpPr/>
            <p:nvPr/>
          </p:nvSpPr>
          <p:spPr>
            <a:xfrm>
              <a:off x="9213326" y="621619"/>
              <a:ext cx="1422679" cy="436512"/>
            </a:xfrm>
            <a:custGeom>
              <a:avLst/>
              <a:gdLst>
                <a:gd name="connsiteX0" fmla="*/ 1422679 w 1422679"/>
                <a:gd name="connsiteY0" fmla="*/ 426736 h 436512"/>
                <a:gd name="connsiteX1" fmla="*/ 12443 w 1422679"/>
                <a:gd name="connsiteY1" fmla="*/ 0 h 436512"/>
                <a:gd name="connsiteX2" fmla="*/ 5587 w 1422679"/>
                <a:gd name="connsiteY2" fmla="*/ 5587 h 436512"/>
                <a:gd name="connsiteX3" fmla="*/ 1905 w 1422679"/>
                <a:gd name="connsiteY3" fmla="*/ 6856 h 436512"/>
                <a:gd name="connsiteX4" fmla="*/ 0 w 1422679"/>
                <a:gd name="connsiteY4" fmla="*/ 6856 h 436512"/>
                <a:gd name="connsiteX5" fmla="*/ 0 w 1422679"/>
                <a:gd name="connsiteY5" fmla="*/ 6856 h 436512"/>
                <a:gd name="connsiteX6" fmla="*/ 7110 w 1422679"/>
                <a:gd name="connsiteY6" fmla="*/ 9015 h 436512"/>
                <a:gd name="connsiteX7" fmla="*/ 1418236 w 1422679"/>
                <a:gd name="connsiteY7" fmla="*/ 435497 h 436512"/>
                <a:gd name="connsiteX8" fmla="*/ 1421917 w 1422679"/>
                <a:gd name="connsiteY8" fmla="*/ 436513 h 436512"/>
                <a:gd name="connsiteX9" fmla="*/ 1421917 w 1422679"/>
                <a:gd name="connsiteY9" fmla="*/ 436513 h 436512"/>
                <a:gd name="connsiteX10" fmla="*/ 1421028 w 1422679"/>
                <a:gd name="connsiteY10" fmla="*/ 436513 h 436512"/>
                <a:gd name="connsiteX11" fmla="*/ 1420013 w 1422679"/>
                <a:gd name="connsiteY11" fmla="*/ 435878 h 436512"/>
                <a:gd name="connsiteX12" fmla="*/ 1420013 w 1422679"/>
                <a:gd name="connsiteY12" fmla="*/ 435878 h 436512"/>
                <a:gd name="connsiteX13" fmla="*/ 1420013 w 1422679"/>
                <a:gd name="connsiteY13" fmla="*/ 435243 h 436512"/>
                <a:gd name="connsiteX14" fmla="*/ 1420013 w 1422679"/>
                <a:gd name="connsiteY14" fmla="*/ 434481 h 436512"/>
                <a:gd name="connsiteX15" fmla="*/ 1420013 w 1422679"/>
                <a:gd name="connsiteY15" fmla="*/ 433466 h 436512"/>
                <a:gd name="connsiteX16" fmla="*/ 1420013 w 1422679"/>
                <a:gd name="connsiteY16" fmla="*/ 432577 h 436512"/>
                <a:gd name="connsiteX17" fmla="*/ 1420013 w 1422679"/>
                <a:gd name="connsiteY17" fmla="*/ 431561 h 436512"/>
                <a:gd name="connsiteX18" fmla="*/ 1420013 w 1422679"/>
                <a:gd name="connsiteY18" fmla="*/ 430799 h 436512"/>
                <a:gd name="connsiteX19" fmla="*/ 1420013 w 1422679"/>
                <a:gd name="connsiteY19" fmla="*/ 429910 h 436512"/>
                <a:gd name="connsiteX20" fmla="*/ 1420013 w 1422679"/>
                <a:gd name="connsiteY20" fmla="*/ 429022 h 436512"/>
                <a:gd name="connsiteX21" fmla="*/ 1420013 w 1422679"/>
                <a:gd name="connsiteY21" fmla="*/ 429022 h 436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422679" h="436512">
                  <a:moveTo>
                    <a:pt x="1422679" y="426736"/>
                  </a:moveTo>
                  <a:lnTo>
                    <a:pt x="12443" y="0"/>
                  </a:lnTo>
                  <a:lnTo>
                    <a:pt x="5587" y="5587"/>
                  </a:lnTo>
                  <a:cubicBezTo>
                    <a:pt x="4558" y="6450"/>
                    <a:pt x="3250" y="6894"/>
                    <a:pt x="1905" y="6856"/>
                  </a:cubicBezTo>
                  <a:lnTo>
                    <a:pt x="0" y="6856"/>
                  </a:lnTo>
                  <a:lnTo>
                    <a:pt x="0" y="6856"/>
                  </a:lnTo>
                  <a:lnTo>
                    <a:pt x="7110" y="9015"/>
                  </a:lnTo>
                  <a:lnTo>
                    <a:pt x="1418236" y="435497"/>
                  </a:lnTo>
                  <a:lnTo>
                    <a:pt x="1421917" y="436513"/>
                  </a:lnTo>
                  <a:lnTo>
                    <a:pt x="1421917" y="436513"/>
                  </a:lnTo>
                  <a:lnTo>
                    <a:pt x="1421028" y="436513"/>
                  </a:lnTo>
                  <a:lnTo>
                    <a:pt x="1420013" y="435878"/>
                  </a:lnTo>
                  <a:lnTo>
                    <a:pt x="1420013" y="435878"/>
                  </a:lnTo>
                  <a:lnTo>
                    <a:pt x="1420013" y="435243"/>
                  </a:lnTo>
                  <a:lnTo>
                    <a:pt x="1420013" y="434481"/>
                  </a:lnTo>
                  <a:cubicBezTo>
                    <a:pt x="1419962" y="434151"/>
                    <a:pt x="1419962" y="433796"/>
                    <a:pt x="1420013" y="433466"/>
                  </a:cubicBezTo>
                  <a:cubicBezTo>
                    <a:pt x="1419950" y="433174"/>
                    <a:pt x="1419950" y="432869"/>
                    <a:pt x="1420013" y="432577"/>
                  </a:cubicBezTo>
                  <a:cubicBezTo>
                    <a:pt x="1419962" y="432247"/>
                    <a:pt x="1419962" y="431891"/>
                    <a:pt x="1420013" y="431561"/>
                  </a:cubicBezTo>
                  <a:lnTo>
                    <a:pt x="1420013" y="430799"/>
                  </a:lnTo>
                  <a:lnTo>
                    <a:pt x="1420013" y="429910"/>
                  </a:lnTo>
                  <a:lnTo>
                    <a:pt x="1420013" y="429022"/>
                  </a:lnTo>
                  <a:lnTo>
                    <a:pt x="1420013" y="42902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8" name="Freeform: Shape 267">
              <a:extLst>
                <a:ext uri="{FF2B5EF4-FFF2-40B4-BE49-F238E27FC236}">
                  <a16:creationId xmlns:a16="http://schemas.microsoft.com/office/drawing/2014/main" id="{C5E3018B-5850-4B86-85F7-345B150DD13C}"/>
                </a:ext>
              </a:extLst>
            </p:cNvPr>
            <p:cNvSpPr/>
            <p:nvPr/>
          </p:nvSpPr>
          <p:spPr>
            <a:xfrm>
              <a:off x="10633593" y="848890"/>
              <a:ext cx="258888" cy="202258"/>
            </a:xfrm>
            <a:custGeom>
              <a:avLst/>
              <a:gdLst>
                <a:gd name="connsiteX0" fmla="*/ 0 w 258888"/>
                <a:gd name="connsiteY0" fmla="*/ 200735 h 202258"/>
                <a:gd name="connsiteX1" fmla="*/ 0 w 258888"/>
                <a:gd name="connsiteY1" fmla="*/ 200735 h 202258"/>
                <a:gd name="connsiteX2" fmla="*/ 5460 w 258888"/>
                <a:gd name="connsiteY2" fmla="*/ 199592 h 202258"/>
                <a:gd name="connsiteX3" fmla="*/ 14347 w 258888"/>
                <a:gd name="connsiteY3" fmla="*/ 202259 h 202258"/>
                <a:gd name="connsiteX4" fmla="*/ 258888 w 258888"/>
                <a:gd name="connsiteY4" fmla="*/ 3555 h 202258"/>
                <a:gd name="connsiteX5" fmla="*/ 255968 w 258888"/>
                <a:gd name="connsiteY5" fmla="*/ 2666 h 202258"/>
                <a:gd name="connsiteX6" fmla="*/ 247081 w 258888"/>
                <a:gd name="connsiteY6" fmla="*/ 0 h 202258"/>
                <a:gd name="connsiteX7" fmla="*/ 2412 w 258888"/>
                <a:gd name="connsiteY7" fmla="*/ 199465 h 202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8888" h="202258">
                  <a:moveTo>
                    <a:pt x="0" y="200735"/>
                  </a:moveTo>
                  <a:lnTo>
                    <a:pt x="0" y="200735"/>
                  </a:lnTo>
                  <a:cubicBezTo>
                    <a:pt x="1511" y="199453"/>
                    <a:pt x="3568" y="199021"/>
                    <a:pt x="5460" y="199592"/>
                  </a:cubicBezTo>
                  <a:lnTo>
                    <a:pt x="14347" y="202259"/>
                  </a:lnTo>
                  <a:lnTo>
                    <a:pt x="258888" y="3555"/>
                  </a:lnTo>
                  <a:lnTo>
                    <a:pt x="255968" y="2666"/>
                  </a:lnTo>
                  <a:lnTo>
                    <a:pt x="247081" y="0"/>
                  </a:lnTo>
                  <a:lnTo>
                    <a:pt x="2412" y="19946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9" name="Freeform: Shape 268">
              <a:extLst>
                <a:ext uri="{FF2B5EF4-FFF2-40B4-BE49-F238E27FC236}">
                  <a16:creationId xmlns:a16="http://schemas.microsoft.com/office/drawing/2014/main" id="{B90109BD-77D2-4EBB-9C49-DF3AFEA0E6C7}"/>
                </a:ext>
              </a:extLst>
            </p:cNvPr>
            <p:cNvSpPr/>
            <p:nvPr/>
          </p:nvSpPr>
          <p:spPr>
            <a:xfrm>
              <a:off x="10632958" y="1055973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635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lnTo>
                    <a:pt x="0" y="0"/>
                  </a:lnTo>
                  <a:lnTo>
                    <a:pt x="0" y="63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70" name="Freeform: Shape 269">
              <a:extLst>
                <a:ext uri="{FF2B5EF4-FFF2-40B4-BE49-F238E27FC236}">
                  <a16:creationId xmlns:a16="http://schemas.microsoft.com/office/drawing/2014/main" id="{2351D74D-937E-4C87-A9C9-885A3A56338E}"/>
                </a:ext>
              </a:extLst>
            </p:cNvPr>
            <p:cNvSpPr/>
            <p:nvPr/>
          </p:nvSpPr>
          <p:spPr>
            <a:xfrm>
              <a:off x="8694787" y="855746"/>
              <a:ext cx="253936" cy="211400"/>
            </a:xfrm>
            <a:custGeom>
              <a:avLst/>
              <a:gdLst>
                <a:gd name="connsiteX0" fmla="*/ 244668 w 253936"/>
                <a:gd name="connsiteY0" fmla="*/ 2158 h 211400"/>
                <a:gd name="connsiteX1" fmla="*/ 244668 w 253936"/>
                <a:gd name="connsiteY1" fmla="*/ 0 h 211400"/>
                <a:gd name="connsiteX2" fmla="*/ 1651 w 253936"/>
                <a:gd name="connsiteY2" fmla="*/ 197561 h 211400"/>
                <a:gd name="connsiteX3" fmla="*/ 1651 w 253936"/>
                <a:gd name="connsiteY3" fmla="*/ 208480 h 211400"/>
                <a:gd name="connsiteX4" fmla="*/ 1651 w 253936"/>
                <a:gd name="connsiteY4" fmla="*/ 209369 h 211400"/>
                <a:gd name="connsiteX5" fmla="*/ 1651 w 253936"/>
                <a:gd name="connsiteY5" fmla="*/ 209369 h 211400"/>
                <a:gd name="connsiteX6" fmla="*/ 0 w 253936"/>
                <a:gd name="connsiteY6" fmla="*/ 211400 h 211400"/>
                <a:gd name="connsiteX7" fmla="*/ 0 w 253936"/>
                <a:gd name="connsiteY7" fmla="*/ 211400 h 211400"/>
                <a:gd name="connsiteX8" fmla="*/ 253937 w 253936"/>
                <a:gd name="connsiteY8" fmla="*/ 5079 h 211400"/>
                <a:gd name="connsiteX9" fmla="*/ 253937 w 253936"/>
                <a:gd name="connsiteY9" fmla="*/ 5079 h 211400"/>
                <a:gd name="connsiteX10" fmla="*/ 250255 w 253936"/>
                <a:gd name="connsiteY10" fmla="*/ 6475 h 211400"/>
                <a:gd name="connsiteX11" fmla="*/ 244668 w 253936"/>
                <a:gd name="connsiteY11" fmla="*/ 2158 h 21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3936" h="211400">
                  <a:moveTo>
                    <a:pt x="244668" y="2158"/>
                  </a:moveTo>
                  <a:lnTo>
                    <a:pt x="244668" y="0"/>
                  </a:lnTo>
                  <a:lnTo>
                    <a:pt x="1651" y="197561"/>
                  </a:lnTo>
                  <a:lnTo>
                    <a:pt x="1651" y="208480"/>
                  </a:lnTo>
                  <a:cubicBezTo>
                    <a:pt x="1651" y="208480"/>
                    <a:pt x="1651" y="208480"/>
                    <a:pt x="1651" y="209369"/>
                  </a:cubicBezTo>
                  <a:lnTo>
                    <a:pt x="1651" y="209369"/>
                  </a:lnTo>
                  <a:cubicBezTo>
                    <a:pt x="1372" y="210219"/>
                    <a:pt x="775" y="210943"/>
                    <a:pt x="0" y="211400"/>
                  </a:cubicBezTo>
                  <a:lnTo>
                    <a:pt x="0" y="211400"/>
                  </a:lnTo>
                  <a:lnTo>
                    <a:pt x="253937" y="5079"/>
                  </a:lnTo>
                  <a:lnTo>
                    <a:pt x="253937" y="5079"/>
                  </a:lnTo>
                  <a:cubicBezTo>
                    <a:pt x="252921" y="5980"/>
                    <a:pt x="251613" y="6475"/>
                    <a:pt x="250255" y="6475"/>
                  </a:cubicBezTo>
                  <a:cubicBezTo>
                    <a:pt x="247550" y="6716"/>
                    <a:pt x="245125" y="4837"/>
                    <a:pt x="244668" y="215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71" name="Freeform: Shape 270">
              <a:extLst>
                <a:ext uri="{FF2B5EF4-FFF2-40B4-BE49-F238E27FC236}">
                  <a16:creationId xmlns:a16="http://schemas.microsoft.com/office/drawing/2014/main" id="{EBD515AA-2FBE-44C8-8C7D-57A11894521D}"/>
                </a:ext>
              </a:extLst>
            </p:cNvPr>
            <p:cNvSpPr/>
            <p:nvPr/>
          </p:nvSpPr>
          <p:spPr>
            <a:xfrm>
              <a:off x="5051688" y="-39118"/>
              <a:ext cx="3638910" cy="1108170"/>
            </a:xfrm>
            <a:custGeom>
              <a:avLst/>
              <a:gdLst>
                <a:gd name="connsiteX0" fmla="*/ 1068184 w 3638910"/>
                <a:gd name="connsiteY0" fmla="*/ 331257 h 1108170"/>
                <a:gd name="connsiteX1" fmla="*/ 1068184 w 3638910"/>
                <a:gd name="connsiteY1" fmla="*/ 331257 h 1108170"/>
                <a:gd name="connsiteX2" fmla="*/ 3637260 w 3638910"/>
                <a:gd name="connsiteY2" fmla="*/ 1108168 h 1108170"/>
                <a:gd name="connsiteX3" fmla="*/ 3638910 w 3638910"/>
                <a:gd name="connsiteY3" fmla="*/ 1108168 h 1108170"/>
                <a:gd name="connsiteX4" fmla="*/ 3633577 w 3638910"/>
                <a:gd name="connsiteY4" fmla="*/ 1103217 h 1108170"/>
                <a:gd name="connsiteX5" fmla="*/ 3633577 w 3638910"/>
                <a:gd name="connsiteY5" fmla="*/ 1096487 h 1108170"/>
                <a:gd name="connsiteX6" fmla="*/ 7364 w 3638910"/>
                <a:gd name="connsiteY6" fmla="*/ 0 h 1108170"/>
                <a:gd name="connsiteX7" fmla="*/ 7364 w 3638910"/>
                <a:gd name="connsiteY7" fmla="*/ 3555 h 1108170"/>
                <a:gd name="connsiteX8" fmla="*/ 1904 w 3638910"/>
                <a:gd name="connsiteY8" fmla="*/ 8380 h 1108170"/>
                <a:gd name="connsiteX9" fmla="*/ 0 w 3638910"/>
                <a:gd name="connsiteY9" fmla="*/ 8380 h 1108170"/>
                <a:gd name="connsiteX10" fmla="*/ 0 w 3638910"/>
                <a:gd name="connsiteY10" fmla="*/ 8380 h 1108170"/>
                <a:gd name="connsiteX11" fmla="*/ 486034 w 3638910"/>
                <a:gd name="connsiteY11" fmla="*/ 155408 h 1108170"/>
                <a:gd name="connsiteX12" fmla="*/ 1068311 w 3638910"/>
                <a:gd name="connsiteY12" fmla="*/ 331384 h 1108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638910" h="1108170">
                  <a:moveTo>
                    <a:pt x="1068184" y="331257"/>
                  </a:moveTo>
                  <a:lnTo>
                    <a:pt x="1068184" y="331257"/>
                  </a:lnTo>
                  <a:lnTo>
                    <a:pt x="3637260" y="1108168"/>
                  </a:lnTo>
                  <a:lnTo>
                    <a:pt x="3638910" y="1108168"/>
                  </a:lnTo>
                  <a:cubicBezTo>
                    <a:pt x="3636079" y="1108245"/>
                    <a:pt x="3633717" y="1106048"/>
                    <a:pt x="3633577" y="1103217"/>
                  </a:cubicBezTo>
                  <a:lnTo>
                    <a:pt x="3633577" y="1096487"/>
                  </a:lnTo>
                  <a:lnTo>
                    <a:pt x="7364" y="0"/>
                  </a:lnTo>
                  <a:lnTo>
                    <a:pt x="7364" y="3555"/>
                  </a:lnTo>
                  <a:cubicBezTo>
                    <a:pt x="7161" y="6386"/>
                    <a:pt x="4736" y="8519"/>
                    <a:pt x="1904" y="8380"/>
                  </a:cubicBezTo>
                  <a:cubicBezTo>
                    <a:pt x="1269" y="8494"/>
                    <a:pt x="635" y="8494"/>
                    <a:pt x="0" y="8380"/>
                  </a:cubicBezTo>
                  <a:lnTo>
                    <a:pt x="0" y="8380"/>
                  </a:lnTo>
                  <a:lnTo>
                    <a:pt x="486034" y="155408"/>
                  </a:lnTo>
                  <a:lnTo>
                    <a:pt x="1068311" y="33138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72" name="Freeform: Shape 271">
              <a:extLst>
                <a:ext uri="{FF2B5EF4-FFF2-40B4-BE49-F238E27FC236}">
                  <a16:creationId xmlns:a16="http://schemas.microsoft.com/office/drawing/2014/main" id="{BD30C0F3-51A0-427E-A607-4F0809ADC9B5}"/>
                </a:ext>
              </a:extLst>
            </p:cNvPr>
            <p:cNvSpPr/>
            <p:nvPr/>
          </p:nvSpPr>
          <p:spPr>
            <a:xfrm>
              <a:off x="8696245" y="1065369"/>
              <a:ext cx="66" cy="761"/>
            </a:xfrm>
            <a:custGeom>
              <a:avLst/>
              <a:gdLst>
                <a:gd name="connsiteX0" fmla="*/ 66 w 66"/>
                <a:gd name="connsiteY0" fmla="*/ 0 h 761"/>
                <a:gd name="connsiteX1" fmla="*/ 66 w 66"/>
                <a:gd name="connsiteY1" fmla="*/ 762 h 761"/>
                <a:gd name="connsiteX2" fmla="*/ 66 w 66"/>
                <a:gd name="connsiteY2" fmla="*/ 762 h 761"/>
                <a:gd name="connsiteX3" fmla="*/ 66 w 66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" h="761">
                  <a:moveTo>
                    <a:pt x="66" y="0"/>
                  </a:moveTo>
                  <a:lnTo>
                    <a:pt x="66" y="762"/>
                  </a:lnTo>
                  <a:lnTo>
                    <a:pt x="66" y="762"/>
                  </a:lnTo>
                  <a:cubicBezTo>
                    <a:pt x="-22" y="521"/>
                    <a:pt x="-22" y="241"/>
                    <a:pt x="6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76" name="Freeform: Shape 275">
              <a:extLst>
                <a:ext uri="{FF2B5EF4-FFF2-40B4-BE49-F238E27FC236}">
                  <a16:creationId xmlns:a16="http://schemas.microsoft.com/office/drawing/2014/main" id="{2BA7C2CC-4C5B-4C3E-A513-F96E7A47C1E0}"/>
                </a:ext>
              </a:extLst>
            </p:cNvPr>
            <p:cNvSpPr/>
            <p:nvPr/>
          </p:nvSpPr>
          <p:spPr>
            <a:xfrm>
              <a:off x="8685011" y="445262"/>
              <a:ext cx="10537" cy="624171"/>
            </a:xfrm>
            <a:custGeom>
              <a:avLst/>
              <a:gdLst>
                <a:gd name="connsiteX0" fmla="*/ 635 w 10537"/>
                <a:gd name="connsiteY0" fmla="*/ 619218 h 624171"/>
                <a:gd name="connsiteX1" fmla="*/ 5967 w 10537"/>
                <a:gd name="connsiteY1" fmla="*/ 624170 h 624171"/>
                <a:gd name="connsiteX2" fmla="*/ 8888 w 10537"/>
                <a:gd name="connsiteY2" fmla="*/ 623281 h 624171"/>
                <a:gd name="connsiteX3" fmla="*/ 8888 w 10537"/>
                <a:gd name="connsiteY3" fmla="*/ 623281 h 624171"/>
                <a:gd name="connsiteX4" fmla="*/ 8888 w 10537"/>
                <a:gd name="connsiteY4" fmla="*/ 623281 h 624171"/>
                <a:gd name="connsiteX5" fmla="*/ 10538 w 10537"/>
                <a:gd name="connsiteY5" fmla="*/ 621250 h 624171"/>
                <a:gd name="connsiteX6" fmla="*/ 10538 w 10537"/>
                <a:gd name="connsiteY6" fmla="*/ 620488 h 624171"/>
                <a:gd name="connsiteX7" fmla="*/ 10538 w 10537"/>
                <a:gd name="connsiteY7" fmla="*/ 619599 h 624171"/>
                <a:gd name="connsiteX8" fmla="*/ 10538 w 10537"/>
                <a:gd name="connsiteY8" fmla="*/ 0 h 624171"/>
                <a:gd name="connsiteX9" fmla="*/ 8761 w 10537"/>
                <a:gd name="connsiteY9" fmla="*/ 1524 h 624171"/>
                <a:gd name="connsiteX10" fmla="*/ 8761 w 10537"/>
                <a:gd name="connsiteY10" fmla="*/ 1524 h 624171"/>
                <a:gd name="connsiteX11" fmla="*/ 7110 w 10537"/>
                <a:gd name="connsiteY11" fmla="*/ 2285 h 624171"/>
                <a:gd name="connsiteX12" fmla="*/ 5332 w 10537"/>
                <a:gd name="connsiteY12" fmla="*/ 2285 h 624171"/>
                <a:gd name="connsiteX13" fmla="*/ 3682 w 10537"/>
                <a:gd name="connsiteY13" fmla="*/ 2285 h 624171"/>
                <a:gd name="connsiteX14" fmla="*/ 0 w 10537"/>
                <a:gd name="connsiteY14" fmla="*/ 1143 h 624171"/>
                <a:gd name="connsiteX15" fmla="*/ 0 w 10537"/>
                <a:gd name="connsiteY15" fmla="*/ 618964 h 624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537" h="624171">
                  <a:moveTo>
                    <a:pt x="635" y="619218"/>
                  </a:moveTo>
                  <a:cubicBezTo>
                    <a:pt x="774" y="622050"/>
                    <a:pt x="3136" y="624246"/>
                    <a:pt x="5967" y="624170"/>
                  </a:cubicBezTo>
                  <a:cubicBezTo>
                    <a:pt x="7009" y="624145"/>
                    <a:pt x="8011" y="623840"/>
                    <a:pt x="8888" y="623281"/>
                  </a:cubicBezTo>
                  <a:lnTo>
                    <a:pt x="8888" y="623281"/>
                  </a:lnTo>
                  <a:lnTo>
                    <a:pt x="8888" y="623281"/>
                  </a:lnTo>
                  <a:cubicBezTo>
                    <a:pt x="9662" y="622824"/>
                    <a:pt x="10259" y="622100"/>
                    <a:pt x="10538" y="621250"/>
                  </a:cubicBezTo>
                  <a:lnTo>
                    <a:pt x="10538" y="620488"/>
                  </a:lnTo>
                  <a:cubicBezTo>
                    <a:pt x="10538" y="620488"/>
                    <a:pt x="10538" y="619853"/>
                    <a:pt x="10538" y="619599"/>
                  </a:cubicBezTo>
                  <a:lnTo>
                    <a:pt x="10538" y="0"/>
                  </a:lnTo>
                  <a:lnTo>
                    <a:pt x="8761" y="1524"/>
                  </a:lnTo>
                  <a:lnTo>
                    <a:pt x="8761" y="1524"/>
                  </a:lnTo>
                  <a:cubicBezTo>
                    <a:pt x="8252" y="1854"/>
                    <a:pt x="7694" y="2108"/>
                    <a:pt x="7110" y="2285"/>
                  </a:cubicBezTo>
                  <a:cubicBezTo>
                    <a:pt x="6526" y="2412"/>
                    <a:pt x="5917" y="2412"/>
                    <a:pt x="5332" y="2285"/>
                  </a:cubicBezTo>
                  <a:lnTo>
                    <a:pt x="3682" y="2285"/>
                  </a:lnTo>
                  <a:lnTo>
                    <a:pt x="0" y="1143"/>
                  </a:lnTo>
                  <a:lnTo>
                    <a:pt x="0" y="61896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91" name="Freeform 790">
              <a:extLst>
                <a:ext uri="{FF2B5EF4-FFF2-40B4-BE49-F238E27FC236}">
                  <a16:creationId xmlns:a16="http://schemas.microsoft.com/office/drawing/2014/main" id="{676E1FD3-28A9-7EA4-4B57-B6D4974B61F1}"/>
                </a:ext>
              </a:extLst>
            </p:cNvPr>
            <p:cNvSpPr/>
            <p:nvPr/>
          </p:nvSpPr>
          <p:spPr>
            <a:xfrm>
              <a:off x="7164989" y="-12695"/>
              <a:ext cx="1525737" cy="460751"/>
            </a:xfrm>
            <a:custGeom>
              <a:avLst/>
              <a:gdLst>
                <a:gd name="connsiteX0" fmla="*/ 0 w 1525737"/>
                <a:gd name="connsiteY0" fmla="*/ 0 h 460751"/>
                <a:gd name="connsiteX1" fmla="*/ 34663 w 1525737"/>
                <a:gd name="connsiteY1" fmla="*/ 0 h 460751"/>
                <a:gd name="connsiteX2" fmla="*/ 1524087 w 1525737"/>
                <a:gd name="connsiteY2" fmla="*/ 450213 h 460751"/>
                <a:gd name="connsiteX3" fmla="*/ 1521801 w 1525737"/>
                <a:gd name="connsiteY3" fmla="*/ 452117 h 460751"/>
                <a:gd name="connsiteX4" fmla="*/ 1521458 w 1525737"/>
                <a:gd name="connsiteY4" fmla="*/ 452460 h 460751"/>
                <a:gd name="connsiteX5" fmla="*/ 1521801 w 1525737"/>
                <a:gd name="connsiteY5" fmla="*/ 459100 h 460751"/>
                <a:gd name="connsiteX6" fmla="*/ 1525737 w 1525737"/>
                <a:gd name="connsiteY6" fmla="*/ 460751 h 460751"/>
                <a:gd name="connsiteX7" fmla="*/ 1524087 w 1525737"/>
                <a:gd name="connsiteY7" fmla="*/ 460751 h 460751"/>
                <a:gd name="connsiteX8" fmla="*/ 1520404 w 1525737"/>
                <a:gd name="connsiteY8" fmla="*/ 459608 h 460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5737" h="460751">
                  <a:moveTo>
                    <a:pt x="0" y="0"/>
                  </a:moveTo>
                  <a:lnTo>
                    <a:pt x="34663" y="0"/>
                  </a:lnTo>
                  <a:lnTo>
                    <a:pt x="1524087" y="450213"/>
                  </a:lnTo>
                  <a:lnTo>
                    <a:pt x="1521801" y="452117"/>
                  </a:lnTo>
                  <a:cubicBezTo>
                    <a:pt x="1521674" y="452231"/>
                    <a:pt x="1521560" y="452346"/>
                    <a:pt x="1521458" y="452460"/>
                  </a:cubicBezTo>
                  <a:cubicBezTo>
                    <a:pt x="1519719" y="454390"/>
                    <a:pt x="1519871" y="457361"/>
                    <a:pt x="1521801" y="459100"/>
                  </a:cubicBezTo>
                  <a:cubicBezTo>
                    <a:pt x="1522855" y="460129"/>
                    <a:pt x="1524264" y="460713"/>
                    <a:pt x="1525737" y="460751"/>
                  </a:cubicBezTo>
                  <a:lnTo>
                    <a:pt x="1524087" y="460751"/>
                  </a:lnTo>
                  <a:lnTo>
                    <a:pt x="1520404" y="459608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280" name="Freeform: Shape 279">
              <a:extLst>
                <a:ext uri="{FF2B5EF4-FFF2-40B4-BE49-F238E27FC236}">
                  <a16:creationId xmlns:a16="http://schemas.microsoft.com/office/drawing/2014/main" id="{8F0BCCC5-0B68-482E-8C8A-A5B4323F0D43}"/>
                </a:ext>
              </a:extLst>
            </p:cNvPr>
            <p:cNvSpPr/>
            <p:nvPr/>
          </p:nvSpPr>
          <p:spPr>
            <a:xfrm>
              <a:off x="8948851" y="233481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81" name="Freeform: Shape 280">
              <a:extLst>
                <a:ext uri="{FF2B5EF4-FFF2-40B4-BE49-F238E27FC236}">
                  <a16:creationId xmlns:a16="http://schemas.microsoft.com/office/drawing/2014/main" id="{FBA12E71-9095-4443-8098-86C05A391A99}"/>
                </a:ext>
              </a:extLst>
            </p:cNvPr>
            <p:cNvSpPr/>
            <p:nvPr/>
          </p:nvSpPr>
          <p:spPr>
            <a:xfrm>
              <a:off x="8949994" y="234877"/>
              <a:ext cx="12696" cy="888"/>
            </a:xfrm>
            <a:custGeom>
              <a:avLst/>
              <a:gdLst>
                <a:gd name="connsiteX0" fmla="*/ 0 w 12696"/>
                <a:gd name="connsiteY0" fmla="*/ 889 h 888"/>
                <a:gd name="connsiteX1" fmla="*/ 0 w 12696"/>
                <a:gd name="connsiteY1" fmla="*/ 889 h 888"/>
                <a:gd name="connsiteX2" fmla="*/ 0 w 12696"/>
                <a:gd name="connsiteY2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888">
                  <a:moveTo>
                    <a:pt x="0" y="889"/>
                  </a:moveTo>
                  <a:lnTo>
                    <a:pt x="0" y="889"/>
                  </a:lnTo>
                  <a:cubicBezTo>
                    <a:pt x="0" y="889"/>
                    <a:pt x="0" y="889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82" name="Freeform: Shape 281">
              <a:extLst>
                <a:ext uri="{FF2B5EF4-FFF2-40B4-BE49-F238E27FC236}">
                  <a16:creationId xmlns:a16="http://schemas.microsoft.com/office/drawing/2014/main" id="{B8402502-70A7-45AA-AFA6-F33FCDEEBDC8}"/>
                </a:ext>
              </a:extLst>
            </p:cNvPr>
            <p:cNvSpPr/>
            <p:nvPr/>
          </p:nvSpPr>
          <p:spPr>
            <a:xfrm>
              <a:off x="8947073" y="232719"/>
              <a:ext cx="762" cy="12696"/>
            </a:xfrm>
            <a:custGeom>
              <a:avLst/>
              <a:gdLst>
                <a:gd name="connsiteX0" fmla="*/ 763 w 762"/>
                <a:gd name="connsiteY0" fmla="*/ 0 h 12696"/>
                <a:gd name="connsiteX1" fmla="*/ 763 w 762"/>
                <a:gd name="connsiteY1" fmla="*/ 0 h 12696"/>
                <a:gd name="connsiteX2" fmla="*/ 0 w 762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2" h="12696">
                  <a:moveTo>
                    <a:pt x="763" y="0"/>
                  </a:moveTo>
                  <a:lnTo>
                    <a:pt x="76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83" name="Freeform: Shape 282">
              <a:extLst>
                <a:ext uri="{FF2B5EF4-FFF2-40B4-BE49-F238E27FC236}">
                  <a16:creationId xmlns:a16="http://schemas.microsoft.com/office/drawing/2014/main" id="{626C61C4-91D8-4D1E-91F6-70E3BA8083A2}"/>
                </a:ext>
              </a:extLst>
            </p:cNvPr>
            <p:cNvSpPr/>
            <p:nvPr/>
          </p:nvSpPr>
          <p:spPr>
            <a:xfrm>
              <a:off x="8685923" y="239448"/>
              <a:ext cx="253532" cy="208702"/>
            </a:xfrm>
            <a:custGeom>
              <a:avLst/>
              <a:gdLst>
                <a:gd name="connsiteX0" fmla="*/ 1120 w 253532"/>
                <a:gd name="connsiteY0" fmla="*/ 206956 h 208702"/>
                <a:gd name="connsiteX1" fmla="*/ 5056 w 253532"/>
                <a:gd name="connsiteY1" fmla="*/ 208607 h 208702"/>
                <a:gd name="connsiteX2" fmla="*/ 6834 w 253532"/>
                <a:gd name="connsiteY2" fmla="*/ 208607 h 208702"/>
                <a:gd name="connsiteX3" fmla="*/ 8484 w 253532"/>
                <a:gd name="connsiteY3" fmla="*/ 207845 h 208702"/>
                <a:gd name="connsiteX4" fmla="*/ 8484 w 253532"/>
                <a:gd name="connsiteY4" fmla="*/ 207845 h 208702"/>
                <a:gd name="connsiteX5" fmla="*/ 10262 w 253532"/>
                <a:gd name="connsiteY5" fmla="*/ 206321 h 208702"/>
                <a:gd name="connsiteX6" fmla="*/ 253533 w 253532"/>
                <a:gd name="connsiteY6" fmla="*/ 9015 h 208702"/>
                <a:gd name="connsiteX7" fmla="*/ 253533 w 253532"/>
                <a:gd name="connsiteY7" fmla="*/ 1524 h 208702"/>
                <a:gd name="connsiteX8" fmla="*/ 248454 w 253532"/>
                <a:gd name="connsiteY8" fmla="*/ 0 h 208702"/>
                <a:gd name="connsiteX9" fmla="*/ 4421 w 253532"/>
                <a:gd name="connsiteY9" fmla="*/ 198069 h 208702"/>
                <a:gd name="connsiteX10" fmla="*/ 2136 w 253532"/>
                <a:gd name="connsiteY10" fmla="*/ 199973 h 208702"/>
                <a:gd name="connsiteX11" fmla="*/ 764 w 253532"/>
                <a:gd name="connsiteY11" fmla="*/ 206474 h 208702"/>
                <a:gd name="connsiteX12" fmla="*/ 1120 w 253532"/>
                <a:gd name="connsiteY12" fmla="*/ 206956 h 208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3532" h="208702">
                  <a:moveTo>
                    <a:pt x="1120" y="206956"/>
                  </a:moveTo>
                  <a:cubicBezTo>
                    <a:pt x="2174" y="207985"/>
                    <a:pt x="3583" y="208569"/>
                    <a:pt x="5056" y="208607"/>
                  </a:cubicBezTo>
                  <a:cubicBezTo>
                    <a:pt x="5640" y="208734"/>
                    <a:pt x="6249" y="208734"/>
                    <a:pt x="6834" y="208607"/>
                  </a:cubicBezTo>
                  <a:cubicBezTo>
                    <a:pt x="7418" y="208429"/>
                    <a:pt x="7977" y="208175"/>
                    <a:pt x="8484" y="207845"/>
                  </a:cubicBezTo>
                  <a:lnTo>
                    <a:pt x="8484" y="207845"/>
                  </a:lnTo>
                  <a:lnTo>
                    <a:pt x="10262" y="206321"/>
                  </a:lnTo>
                  <a:lnTo>
                    <a:pt x="253533" y="9015"/>
                  </a:lnTo>
                  <a:lnTo>
                    <a:pt x="253533" y="1524"/>
                  </a:lnTo>
                  <a:lnTo>
                    <a:pt x="248454" y="0"/>
                  </a:lnTo>
                  <a:lnTo>
                    <a:pt x="4421" y="198069"/>
                  </a:lnTo>
                  <a:lnTo>
                    <a:pt x="2136" y="199973"/>
                  </a:lnTo>
                  <a:cubicBezTo>
                    <a:pt x="-36" y="201383"/>
                    <a:pt x="-658" y="204303"/>
                    <a:pt x="764" y="206474"/>
                  </a:cubicBezTo>
                  <a:cubicBezTo>
                    <a:pt x="866" y="206639"/>
                    <a:pt x="993" y="206804"/>
                    <a:pt x="1120" y="20695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97" name="Freeform: Shape 296">
              <a:extLst>
                <a:ext uri="{FF2B5EF4-FFF2-40B4-BE49-F238E27FC236}">
                  <a16:creationId xmlns:a16="http://schemas.microsoft.com/office/drawing/2014/main" id="{12516173-86F5-44BF-891F-9EC604600F62}"/>
                </a:ext>
              </a:extLst>
            </p:cNvPr>
            <p:cNvSpPr/>
            <p:nvPr/>
          </p:nvSpPr>
          <p:spPr>
            <a:xfrm>
              <a:off x="8950375" y="397522"/>
              <a:ext cx="389665" cy="125316"/>
            </a:xfrm>
            <a:custGeom>
              <a:avLst/>
              <a:gdLst>
                <a:gd name="connsiteX0" fmla="*/ 0 w 389665"/>
                <a:gd name="connsiteY0" fmla="*/ 10411 h 125316"/>
                <a:gd name="connsiteX1" fmla="*/ 380397 w 389665"/>
                <a:gd name="connsiteY1" fmla="*/ 125316 h 125316"/>
                <a:gd name="connsiteX2" fmla="*/ 387380 w 389665"/>
                <a:gd name="connsiteY2" fmla="*/ 119730 h 125316"/>
                <a:gd name="connsiteX3" fmla="*/ 387380 w 389665"/>
                <a:gd name="connsiteY3" fmla="*/ 119730 h 125316"/>
                <a:gd name="connsiteX4" fmla="*/ 387380 w 389665"/>
                <a:gd name="connsiteY4" fmla="*/ 119730 h 125316"/>
                <a:gd name="connsiteX5" fmla="*/ 389666 w 389665"/>
                <a:gd name="connsiteY5" fmla="*/ 117825 h 125316"/>
                <a:gd name="connsiteX6" fmla="*/ 0 w 389665"/>
                <a:gd name="connsiteY6" fmla="*/ 0 h 125316"/>
                <a:gd name="connsiteX7" fmla="*/ 0 w 389665"/>
                <a:gd name="connsiteY7" fmla="*/ 3555 h 125316"/>
                <a:gd name="connsiteX8" fmla="*/ 0 w 389665"/>
                <a:gd name="connsiteY8" fmla="*/ 10411 h 125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9665" h="125316">
                  <a:moveTo>
                    <a:pt x="0" y="10411"/>
                  </a:moveTo>
                  <a:lnTo>
                    <a:pt x="380397" y="125316"/>
                  </a:lnTo>
                  <a:lnTo>
                    <a:pt x="387380" y="119730"/>
                  </a:lnTo>
                  <a:lnTo>
                    <a:pt x="387380" y="119730"/>
                  </a:lnTo>
                  <a:lnTo>
                    <a:pt x="387380" y="119730"/>
                  </a:lnTo>
                  <a:lnTo>
                    <a:pt x="389666" y="117825"/>
                  </a:lnTo>
                  <a:lnTo>
                    <a:pt x="0" y="0"/>
                  </a:lnTo>
                  <a:lnTo>
                    <a:pt x="0" y="3555"/>
                  </a:lnTo>
                  <a:lnTo>
                    <a:pt x="0" y="1041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00" name="Freeform: Shape 299">
              <a:extLst>
                <a:ext uri="{FF2B5EF4-FFF2-40B4-BE49-F238E27FC236}">
                  <a16:creationId xmlns:a16="http://schemas.microsoft.com/office/drawing/2014/main" id="{B712C6C9-A458-48E4-9891-2088765C732B}"/>
                </a:ext>
              </a:extLst>
            </p:cNvPr>
            <p:cNvSpPr/>
            <p:nvPr/>
          </p:nvSpPr>
          <p:spPr>
            <a:xfrm>
              <a:off x="9725389" y="226244"/>
              <a:ext cx="10791" cy="266630"/>
            </a:xfrm>
            <a:custGeom>
              <a:avLst/>
              <a:gdLst>
                <a:gd name="connsiteX0" fmla="*/ 0 w 10791"/>
                <a:gd name="connsiteY0" fmla="*/ 1651 h 266630"/>
                <a:gd name="connsiteX1" fmla="*/ 0 w 10791"/>
                <a:gd name="connsiteY1" fmla="*/ 263457 h 266630"/>
                <a:gd name="connsiteX2" fmla="*/ 7110 w 10791"/>
                <a:gd name="connsiteY2" fmla="*/ 265615 h 266630"/>
                <a:gd name="connsiteX3" fmla="*/ 10792 w 10791"/>
                <a:gd name="connsiteY3" fmla="*/ 266631 h 266630"/>
                <a:gd name="connsiteX4" fmla="*/ 10792 w 10791"/>
                <a:gd name="connsiteY4" fmla="*/ 0 h 266630"/>
                <a:gd name="connsiteX5" fmla="*/ 9014 w 10791"/>
                <a:gd name="connsiteY5" fmla="*/ 1524 h 266630"/>
                <a:gd name="connsiteX6" fmla="*/ 9014 w 10791"/>
                <a:gd name="connsiteY6" fmla="*/ 1524 h 266630"/>
                <a:gd name="connsiteX7" fmla="*/ 5713 w 10791"/>
                <a:gd name="connsiteY7" fmla="*/ 2793 h 266630"/>
                <a:gd name="connsiteX8" fmla="*/ 3936 w 10791"/>
                <a:gd name="connsiteY8" fmla="*/ 2793 h 266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1" h="266630">
                  <a:moveTo>
                    <a:pt x="0" y="1651"/>
                  </a:moveTo>
                  <a:lnTo>
                    <a:pt x="0" y="263457"/>
                  </a:lnTo>
                  <a:lnTo>
                    <a:pt x="7110" y="265615"/>
                  </a:lnTo>
                  <a:lnTo>
                    <a:pt x="10792" y="266631"/>
                  </a:lnTo>
                  <a:lnTo>
                    <a:pt x="10792" y="0"/>
                  </a:lnTo>
                  <a:lnTo>
                    <a:pt x="9014" y="1524"/>
                  </a:lnTo>
                  <a:lnTo>
                    <a:pt x="9014" y="1524"/>
                  </a:lnTo>
                  <a:cubicBezTo>
                    <a:pt x="8101" y="2323"/>
                    <a:pt x="6932" y="2781"/>
                    <a:pt x="5713" y="2793"/>
                  </a:cubicBezTo>
                  <a:lnTo>
                    <a:pt x="3936" y="279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83" name="Freeform 782">
              <a:extLst>
                <a:ext uri="{FF2B5EF4-FFF2-40B4-BE49-F238E27FC236}">
                  <a16:creationId xmlns:a16="http://schemas.microsoft.com/office/drawing/2014/main" id="{AC5F2025-A1DD-E6B5-9595-D6808C59AB5E}"/>
                </a:ext>
              </a:extLst>
            </p:cNvPr>
            <p:cNvSpPr/>
            <p:nvPr/>
          </p:nvSpPr>
          <p:spPr>
            <a:xfrm>
              <a:off x="8928349" y="-12696"/>
              <a:ext cx="802500" cy="241733"/>
            </a:xfrm>
            <a:custGeom>
              <a:avLst/>
              <a:gdLst>
                <a:gd name="connsiteX0" fmla="*/ 0 w 802500"/>
                <a:gd name="connsiteY0" fmla="*/ 0 h 241733"/>
                <a:gd name="connsiteX1" fmla="*/ 35612 w 802500"/>
                <a:gd name="connsiteY1" fmla="*/ 0 h 241733"/>
                <a:gd name="connsiteX2" fmla="*/ 800850 w 802500"/>
                <a:gd name="connsiteY2" fmla="*/ 231195 h 241733"/>
                <a:gd name="connsiteX3" fmla="*/ 798437 w 802500"/>
                <a:gd name="connsiteY3" fmla="*/ 233099 h 241733"/>
                <a:gd name="connsiteX4" fmla="*/ 798095 w 802500"/>
                <a:gd name="connsiteY4" fmla="*/ 233442 h 241733"/>
                <a:gd name="connsiteX5" fmla="*/ 798437 w 802500"/>
                <a:gd name="connsiteY5" fmla="*/ 240082 h 241733"/>
                <a:gd name="connsiteX6" fmla="*/ 802500 w 802500"/>
                <a:gd name="connsiteY6" fmla="*/ 241733 h 241733"/>
                <a:gd name="connsiteX7" fmla="*/ 800722 w 802500"/>
                <a:gd name="connsiteY7" fmla="*/ 241733 h 241733"/>
                <a:gd name="connsiteX8" fmla="*/ 797041 w 802500"/>
                <a:gd name="connsiteY8" fmla="*/ 240844 h 241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500" h="241733">
                  <a:moveTo>
                    <a:pt x="0" y="0"/>
                  </a:moveTo>
                  <a:lnTo>
                    <a:pt x="35612" y="0"/>
                  </a:lnTo>
                  <a:lnTo>
                    <a:pt x="800850" y="231195"/>
                  </a:lnTo>
                  <a:lnTo>
                    <a:pt x="798437" y="233099"/>
                  </a:lnTo>
                  <a:cubicBezTo>
                    <a:pt x="798310" y="233214"/>
                    <a:pt x="798196" y="233328"/>
                    <a:pt x="798095" y="233442"/>
                  </a:cubicBezTo>
                  <a:cubicBezTo>
                    <a:pt x="796355" y="235372"/>
                    <a:pt x="796507" y="238343"/>
                    <a:pt x="798437" y="240082"/>
                  </a:cubicBezTo>
                  <a:cubicBezTo>
                    <a:pt x="799529" y="241136"/>
                    <a:pt x="800989" y="241733"/>
                    <a:pt x="802500" y="241733"/>
                  </a:cubicBezTo>
                  <a:lnTo>
                    <a:pt x="800722" y="241733"/>
                  </a:lnTo>
                  <a:lnTo>
                    <a:pt x="797041" y="24084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304" name="Freeform: Shape 303">
              <a:extLst>
                <a:ext uri="{FF2B5EF4-FFF2-40B4-BE49-F238E27FC236}">
                  <a16:creationId xmlns:a16="http://schemas.microsoft.com/office/drawing/2014/main" id="{73EEEBAD-87CA-4F1D-BF1F-614D3E51C6AD}"/>
                </a:ext>
              </a:extLst>
            </p:cNvPr>
            <p:cNvSpPr/>
            <p:nvPr/>
          </p:nvSpPr>
          <p:spPr>
            <a:xfrm>
              <a:off x="9731483" y="228021"/>
              <a:ext cx="3301" cy="1269"/>
            </a:xfrm>
            <a:custGeom>
              <a:avLst/>
              <a:gdLst>
                <a:gd name="connsiteX0" fmla="*/ 0 w 3301"/>
                <a:gd name="connsiteY0" fmla="*/ 1270 h 1269"/>
                <a:gd name="connsiteX1" fmla="*/ 3301 w 3301"/>
                <a:gd name="connsiteY1" fmla="*/ 0 h 1269"/>
                <a:gd name="connsiteX2" fmla="*/ 0 w 3301"/>
                <a:gd name="connsiteY2" fmla="*/ 1270 h 1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269">
                  <a:moveTo>
                    <a:pt x="0" y="1270"/>
                  </a:moveTo>
                  <a:cubicBezTo>
                    <a:pt x="1219" y="1257"/>
                    <a:pt x="2387" y="800"/>
                    <a:pt x="3301" y="0"/>
                  </a:cubicBezTo>
                  <a:cubicBezTo>
                    <a:pt x="2361" y="775"/>
                    <a:pt x="1206" y="1219"/>
                    <a:pt x="0" y="127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10" name="Freeform: Shape 309">
              <a:extLst>
                <a:ext uri="{FF2B5EF4-FFF2-40B4-BE49-F238E27FC236}">
                  <a16:creationId xmlns:a16="http://schemas.microsoft.com/office/drawing/2014/main" id="{4B49D84C-57FA-4245-847C-1A0B5E38F71C}"/>
                </a:ext>
              </a:extLst>
            </p:cNvPr>
            <p:cNvSpPr/>
            <p:nvPr/>
          </p:nvSpPr>
          <p:spPr>
            <a:xfrm>
              <a:off x="10057157" y="-45212"/>
              <a:ext cx="10792" cy="401723"/>
            </a:xfrm>
            <a:custGeom>
              <a:avLst/>
              <a:gdLst>
                <a:gd name="connsiteX0" fmla="*/ 9014 w 10792"/>
                <a:gd name="connsiteY0" fmla="*/ 3682 h 401723"/>
                <a:gd name="connsiteX1" fmla="*/ 0 w 10792"/>
                <a:gd name="connsiteY1" fmla="*/ 11046 h 401723"/>
                <a:gd name="connsiteX2" fmla="*/ 0 w 10792"/>
                <a:gd name="connsiteY2" fmla="*/ 401724 h 401723"/>
                <a:gd name="connsiteX3" fmla="*/ 1777 w 10792"/>
                <a:gd name="connsiteY3" fmla="*/ 400200 h 401723"/>
                <a:gd name="connsiteX4" fmla="*/ 10792 w 10792"/>
                <a:gd name="connsiteY4" fmla="*/ 392836 h 401723"/>
                <a:gd name="connsiteX5" fmla="*/ 10792 w 10792"/>
                <a:gd name="connsiteY5" fmla="*/ 0 h 401723"/>
                <a:gd name="connsiteX6" fmla="*/ 10792 w 10792"/>
                <a:gd name="connsiteY6" fmla="*/ 0 h 401723"/>
                <a:gd name="connsiteX7" fmla="*/ 10792 w 10792"/>
                <a:gd name="connsiteY7" fmla="*/ 0 h 401723"/>
                <a:gd name="connsiteX8" fmla="*/ 9014 w 10792"/>
                <a:gd name="connsiteY8" fmla="*/ 3682 h 401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2" h="401723">
                  <a:moveTo>
                    <a:pt x="9014" y="3682"/>
                  </a:moveTo>
                  <a:lnTo>
                    <a:pt x="0" y="11046"/>
                  </a:lnTo>
                  <a:lnTo>
                    <a:pt x="0" y="401724"/>
                  </a:lnTo>
                  <a:lnTo>
                    <a:pt x="1777" y="400200"/>
                  </a:lnTo>
                  <a:lnTo>
                    <a:pt x="10792" y="392836"/>
                  </a:lnTo>
                  <a:lnTo>
                    <a:pt x="10792" y="0"/>
                  </a:lnTo>
                  <a:lnTo>
                    <a:pt x="10792" y="0"/>
                  </a:lnTo>
                  <a:cubicBezTo>
                    <a:pt x="10792" y="0"/>
                    <a:pt x="10792" y="0"/>
                    <a:pt x="10792" y="0"/>
                  </a:cubicBezTo>
                  <a:cubicBezTo>
                    <a:pt x="10818" y="1435"/>
                    <a:pt x="10157" y="2806"/>
                    <a:pt x="9014" y="368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15" name="Freeform: Shape 314">
              <a:extLst>
                <a:ext uri="{FF2B5EF4-FFF2-40B4-BE49-F238E27FC236}">
                  <a16:creationId xmlns:a16="http://schemas.microsoft.com/office/drawing/2014/main" id="{3534BE47-284C-4D8C-BFF9-59339010B7B4}"/>
                </a:ext>
              </a:extLst>
            </p:cNvPr>
            <p:cNvSpPr/>
            <p:nvPr/>
          </p:nvSpPr>
          <p:spPr>
            <a:xfrm>
              <a:off x="9725613" y="-50037"/>
              <a:ext cx="342397" cy="278819"/>
            </a:xfrm>
            <a:custGeom>
              <a:avLst/>
              <a:gdLst>
                <a:gd name="connsiteX0" fmla="*/ 337131 w 342397"/>
                <a:gd name="connsiteY0" fmla="*/ 0 h 278819"/>
                <a:gd name="connsiteX1" fmla="*/ 335099 w 342397"/>
                <a:gd name="connsiteY1" fmla="*/ 0 h 278819"/>
                <a:gd name="connsiteX2" fmla="*/ 333957 w 342397"/>
                <a:gd name="connsiteY2" fmla="*/ 635 h 278819"/>
                <a:gd name="connsiteX3" fmla="*/ 333322 w 342397"/>
                <a:gd name="connsiteY3" fmla="*/ 635 h 278819"/>
                <a:gd name="connsiteX4" fmla="*/ 326466 w 342397"/>
                <a:gd name="connsiteY4" fmla="*/ 6348 h 278819"/>
                <a:gd name="connsiteX5" fmla="*/ 3966 w 342397"/>
                <a:gd name="connsiteY5" fmla="*/ 268281 h 278819"/>
                <a:gd name="connsiteX6" fmla="*/ 1554 w 342397"/>
                <a:gd name="connsiteY6" fmla="*/ 270186 h 278819"/>
                <a:gd name="connsiteX7" fmla="*/ 1211 w 342397"/>
                <a:gd name="connsiteY7" fmla="*/ 276826 h 278819"/>
                <a:gd name="connsiteX8" fmla="*/ 1554 w 342397"/>
                <a:gd name="connsiteY8" fmla="*/ 277169 h 278819"/>
                <a:gd name="connsiteX9" fmla="*/ 5617 w 342397"/>
                <a:gd name="connsiteY9" fmla="*/ 278820 h 278819"/>
                <a:gd name="connsiteX10" fmla="*/ 8918 w 342397"/>
                <a:gd name="connsiteY10" fmla="*/ 277550 h 278819"/>
                <a:gd name="connsiteX11" fmla="*/ 8918 w 342397"/>
                <a:gd name="connsiteY11" fmla="*/ 277550 h 278819"/>
                <a:gd name="connsiteX12" fmla="*/ 10696 w 342397"/>
                <a:gd name="connsiteY12" fmla="*/ 276026 h 278819"/>
                <a:gd name="connsiteX13" fmla="*/ 331671 w 342397"/>
                <a:gd name="connsiteY13" fmla="*/ 15363 h 278819"/>
                <a:gd name="connsiteX14" fmla="*/ 340686 w 342397"/>
                <a:gd name="connsiteY14" fmla="*/ 7999 h 278819"/>
                <a:gd name="connsiteX15" fmla="*/ 342337 w 342397"/>
                <a:gd name="connsiteY15" fmla="*/ 3682 h 278819"/>
                <a:gd name="connsiteX16" fmla="*/ 342337 w 342397"/>
                <a:gd name="connsiteY16" fmla="*/ 3682 h 278819"/>
                <a:gd name="connsiteX17" fmla="*/ 342337 w 342397"/>
                <a:gd name="connsiteY17" fmla="*/ 2793 h 278819"/>
                <a:gd name="connsiteX18" fmla="*/ 342337 w 342397"/>
                <a:gd name="connsiteY18" fmla="*/ 1904 h 278819"/>
                <a:gd name="connsiteX19" fmla="*/ 342337 w 342397"/>
                <a:gd name="connsiteY19" fmla="*/ 1904 h 278819"/>
                <a:gd name="connsiteX20" fmla="*/ 342337 w 342397"/>
                <a:gd name="connsiteY20" fmla="*/ 1904 h 278819"/>
                <a:gd name="connsiteX21" fmla="*/ 341194 w 342397"/>
                <a:gd name="connsiteY21" fmla="*/ 1143 h 278819"/>
                <a:gd name="connsiteX22" fmla="*/ 341194 w 342397"/>
                <a:gd name="connsiteY22" fmla="*/ 1143 h 278819"/>
                <a:gd name="connsiteX23" fmla="*/ 340178 w 342397"/>
                <a:gd name="connsiteY23" fmla="*/ 1143 h 278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42397" h="278819">
                  <a:moveTo>
                    <a:pt x="337131" y="0"/>
                  </a:moveTo>
                  <a:lnTo>
                    <a:pt x="335099" y="0"/>
                  </a:lnTo>
                  <a:lnTo>
                    <a:pt x="333957" y="635"/>
                  </a:lnTo>
                  <a:lnTo>
                    <a:pt x="333322" y="635"/>
                  </a:lnTo>
                  <a:lnTo>
                    <a:pt x="326466" y="6348"/>
                  </a:lnTo>
                  <a:lnTo>
                    <a:pt x="3966" y="268281"/>
                  </a:lnTo>
                  <a:lnTo>
                    <a:pt x="1554" y="270186"/>
                  </a:lnTo>
                  <a:cubicBezTo>
                    <a:pt x="-376" y="271925"/>
                    <a:pt x="-529" y="274896"/>
                    <a:pt x="1211" y="276826"/>
                  </a:cubicBezTo>
                  <a:cubicBezTo>
                    <a:pt x="1313" y="276940"/>
                    <a:pt x="1427" y="277055"/>
                    <a:pt x="1554" y="277169"/>
                  </a:cubicBezTo>
                  <a:cubicBezTo>
                    <a:pt x="2645" y="278223"/>
                    <a:pt x="4093" y="278820"/>
                    <a:pt x="5617" y="278820"/>
                  </a:cubicBezTo>
                  <a:cubicBezTo>
                    <a:pt x="6823" y="278769"/>
                    <a:pt x="7979" y="278324"/>
                    <a:pt x="8918" y="277550"/>
                  </a:cubicBezTo>
                  <a:lnTo>
                    <a:pt x="8918" y="277550"/>
                  </a:lnTo>
                  <a:lnTo>
                    <a:pt x="10696" y="276026"/>
                  </a:lnTo>
                  <a:lnTo>
                    <a:pt x="331671" y="15363"/>
                  </a:lnTo>
                  <a:lnTo>
                    <a:pt x="340686" y="7999"/>
                  </a:lnTo>
                  <a:cubicBezTo>
                    <a:pt x="341981" y="6970"/>
                    <a:pt x="342603" y="5320"/>
                    <a:pt x="342337" y="3682"/>
                  </a:cubicBezTo>
                  <a:lnTo>
                    <a:pt x="342337" y="3682"/>
                  </a:lnTo>
                  <a:cubicBezTo>
                    <a:pt x="342324" y="3390"/>
                    <a:pt x="342324" y="3085"/>
                    <a:pt x="342337" y="2793"/>
                  </a:cubicBezTo>
                  <a:cubicBezTo>
                    <a:pt x="342311" y="2501"/>
                    <a:pt x="342311" y="2196"/>
                    <a:pt x="342337" y="1904"/>
                  </a:cubicBezTo>
                  <a:lnTo>
                    <a:pt x="342337" y="1904"/>
                  </a:lnTo>
                  <a:lnTo>
                    <a:pt x="342337" y="1904"/>
                  </a:lnTo>
                  <a:lnTo>
                    <a:pt x="341194" y="1143"/>
                  </a:lnTo>
                  <a:lnTo>
                    <a:pt x="341194" y="1143"/>
                  </a:lnTo>
                  <a:lnTo>
                    <a:pt x="340178" y="114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3" name="Freeform 772">
              <a:extLst>
                <a:ext uri="{FF2B5EF4-FFF2-40B4-BE49-F238E27FC236}">
                  <a16:creationId xmlns:a16="http://schemas.microsoft.com/office/drawing/2014/main" id="{933BA95F-42B0-929B-69A1-690B15D71E8F}"/>
                </a:ext>
              </a:extLst>
            </p:cNvPr>
            <p:cNvSpPr/>
            <p:nvPr/>
          </p:nvSpPr>
          <p:spPr>
            <a:xfrm>
              <a:off x="10803222" y="89626"/>
              <a:ext cx="1276793" cy="415944"/>
            </a:xfrm>
            <a:custGeom>
              <a:avLst/>
              <a:gdLst>
                <a:gd name="connsiteX0" fmla="*/ 7364 w 1276793"/>
                <a:gd name="connsiteY0" fmla="*/ 0 h 415944"/>
                <a:gd name="connsiteX1" fmla="*/ 1273238 w 1276793"/>
                <a:gd name="connsiteY1" fmla="*/ 404136 h 415944"/>
                <a:gd name="connsiteX2" fmla="*/ 1273238 w 1276793"/>
                <a:gd name="connsiteY2" fmla="*/ 411119 h 415944"/>
                <a:gd name="connsiteX3" fmla="*/ 1273238 w 1276793"/>
                <a:gd name="connsiteY3" fmla="*/ 412135 h 415944"/>
                <a:gd name="connsiteX4" fmla="*/ 1273238 w 1276793"/>
                <a:gd name="connsiteY4" fmla="*/ 413024 h 415944"/>
                <a:gd name="connsiteX5" fmla="*/ 1273873 w 1276793"/>
                <a:gd name="connsiteY5" fmla="*/ 413786 h 415944"/>
                <a:gd name="connsiteX6" fmla="*/ 1273873 w 1276793"/>
                <a:gd name="connsiteY6" fmla="*/ 414547 h 415944"/>
                <a:gd name="connsiteX7" fmla="*/ 1274635 w 1276793"/>
                <a:gd name="connsiteY7" fmla="*/ 414547 h 415944"/>
                <a:gd name="connsiteX8" fmla="*/ 1276793 w 1276793"/>
                <a:gd name="connsiteY8" fmla="*/ 415944 h 415944"/>
                <a:gd name="connsiteX9" fmla="*/ 0 w 1276793"/>
                <a:gd name="connsiteY9" fmla="*/ 8380 h 415944"/>
                <a:gd name="connsiteX10" fmla="*/ 2032 w 1276793"/>
                <a:gd name="connsiteY10" fmla="*/ 8380 h 415944"/>
                <a:gd name="connsiteX11" fmla="*/ 2044 w 1276793"/>
                <a:gd name="connsiteY11" fmla="*/ 8380 h 415944"/>
                <a:gd name="connsiteX12" fmla="*/ 7364 w 1276793"/>
                <a:gd name="connsiteY12" fmla="*/ 3555 h 415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76793" h="415944">
                  <a:moveTo>
                    <a:pt x="7364" y="0"/>
                  </a:moveTo>
                  <a:lnTo>
                    <a:pt x="1273238" y="404136"/>
                  </a:lnTo>
                  <a:lnTo>
                    <a:pt x="1273238" y="411119"/>
                  </a:lnTo>
                  <a:cubicBezTo>
                    <a:pt x="1273238" y="412135"/>
                    <a:pt x="1273238" y="411246"/>
                    <a:pt x="1273238" y="412135"/>
                  </a:cubicBezTo>
                  <a:cubicBezTo>
                    <a:pt x="1273238" y="413024"/>
                    <a:pt x="1273238" y="413024"/>
                    <a:pt x="1273238" y="413024"/>
                  </a:cubicBezTo>
                  <a:lnTo>
                    <a:pt x="1273873" y="413786"/>
                  </a:lnTo>
                  <a:lnTo>
                    <a:pt x="1273873" y="414547"/>
                  </a:lnTo>
                  <a:lnTo>
                    <a:pt x="1274635" y="414547"/>
                  </a:lnTo>
                  <a:lnTo>
                    <a:pt x="1276793" y="415944"/>
                  </a:lnTo>
                  <a:lnTo>
                    <a:pt x="0" y="8380"/>
                  </a:lnTo>
                  <a:cubicBezTo>
                    <a:pt x="673" y="8519"/>
                    <a:pt x="1359" y="8519"/>
                    <a:pt x="2032" y="8380"/>
                  </a:cubicBezTo>
                  <a:cubicBezTo>
                    <a:pt x="2032" y="8380"/>
                    <a:pt x="2044" y="8380"/>
                    <a:pt x="2044" y="8380"/>
                  </a:cubicBezTo>
                  <a:cubicBezTo>
                    <a:pt x="4850" y="8519"/>
                    <a:pt x="7225" y="6361"/>
                    <a:pt x="7364" y="355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317" name="Freeform: Shape 316">
              <a:extLst>
                <a:ext uri="{FF2B5EF4-FFF2-40B4-BE49-F238E27FC236}">
                  <a16:creationId xmlns:a16="http://schemas.microsoft.com/office/drawing/2014/main" id="{79342ABF-5E76-4AF9-BF9D-C6FF8124BA6C}"/>
                </a:ext>
              </a:extLst>
            </p:cNvPr>
            <p:cNvSpPr/>
            <p:nvPr/>
          </p:nvSpPr>
          <p:spPr>
            <a:xfrm>
              <a:off x="12075222" y="89754"/>
              <a:ext cx="10633" cy="410357"/>
            </a:xfrm>
            <a:custGeom>
              <a:avLst/>
              <a:gdLst>
                <a:gd name="connsiteX0" fmla="*/ 95 w 10633"/>
                <a:gd name="connsiteY0" fmla="*/ 0 h 410357"/>
                <a:gd name="connsiteX1" fmla="*/ 95 w 10633"/>
                <a:gd name="connsiteY1" fmla="*/ 410358 h 410357"/>
                <a:gd name="connsiteX2" fmla="*/ 95 w 10633"/>
                <a:gd name="connsiteY2" fmla="*/ 410358 h 410357"/>
                <a:gd name="connsiteX3" fmla="*/ 95 w 10633"/>
                <a:gd name="connsiteY3" fmla="*/ 408707 h 410357"/>
                <a:gd name="connsiteX4" fmla="*/ 6952 w 10633"/>
                <a:gd name="connsiteY4" fmla="*/ 405533 h 410357"/>
                <a:gd name="connsiteX5" fmla="*/ 10633 w 10633"/>
                <a:gd name="connsiteY5" fmla="*/ 406675 h 410357"/>
                <a:gd name="connsiteX6" fmla="*/ 10633 w 10633"/>
                <a:gd name="connsiteY6" fmla="*/ 3301 h 410357"/>
                <a:gd name="connsiteX7" fmla="*/ 3523 w 10633"/>
                <a:gd name="connsiteY7" fmla="*/ 1143 h 410357"/>
                <a:gd name="connsiteX8" fmla="*/ 3523 w 10633"/>
                <a:gd name="connsiteY8" fmla="*/ 1143 h 410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633" h="410357">
                  <a:moveTo>
                    <a:pt x="95" y="0"/>
                  </a:moveTo>
                  <a:lnTo>
                    <a:pt x="95" y="410358"/>
                  </a:lnTo>
                  <a:lnTo>
                    <a:pt x="95" y="410358"/>
                  </a:lnTo>
                  <a:cubicBezTo>
                    <a:pt x="-32" y="409811"/>
                    <a:pt x="-32" y="409253"/>
                    <a:pt x="95" y="408707"/>
                  </a:cubicBezTo>
                  <a:cubicBezTo>
                    <a:pt x="1250" y="406079"/>
                    <a:pt x="4196" y="404707"/>
                    <a:pt x="6952" y="405533"/>
                  </a:cubicBezTo>
                  <a:lnTo>
                    <a:pt x="10633" y="406675"/>
                  </a:lnTo>
                  <a:lnTo>
                    <a:pt x="10633" y="3301"/>
                  </a:lnTo>
                  <a:lnTo>
                    <a:pt x="3523" y="1143"/>
                  </a:lnTo>
                  <a:lnTo>
                    <a:pt x="3523" y="114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22" name="Freeform: Shape 321">
              <a:extLst>
                <a:ext uri="{FF2B5EF4-FFF2-40B4-BE49-F238E27FC236}">
                  <a16:creationId xmlns:a16="http://schemas.microsoft.com/office/drawing/2014/main" id="{15197C0B-4257-4D1B-BE3C-1D0B53EFBF74}"/>
                </a:ext>
              </a:extLst>
            </p:cNvPr>
            <p:cNvSpPr/>
            <p:nvPr/>
          </p:nvSpPr>
          <p:spPr>
            <a:xfrm>
              <a:off x="12076333" y="88992"/>
              <a:ext cx="634" cy="634"/>
            </a:xfrm>
            <a:custGeom>
              <a:avLst/>
              <a:gdLst>
                <a:gd name="connsiteX0" fmla="*/ 635 w 634"/>
                <a:gd name="connsiteY0" fmla="*/ 635 h 634"/>
                <a:gd name="connsiteX1" fmla="*/ 0 w 634"/>
                <a:gd name="connsiteY1" fmla="*/ 0 h 634"/>
                <a:gd name="connsiteX2" fmla="*/ 0 w 634"/>
                <a:gd name="connsiteY2" fmla="*/ 0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4" h="634">
                  <a:moveTo>
                    <a:pt x="635" y="635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23" name="Freeform: Shape 322">
              <a:extLst>
                <a:ext uri="{FF2B5EF4-FFF2-40B4-BE49-F238E27FC236}">
                  <a16:creationId xmlns:a16="http://schemas.microsoft.com/office/drawing/2014/main" id="{EC588397-BC65-4188-8DA3-61D6BBA5FCE6}"/>
                </a:ext>
              </a:extLst>
            </p:cNvPr>
            <p:cNvSpPr/>
            <p:nvPr/>
          </p:nvSpPr>
          <p:spPr>
            <a:xfrm>
              <a:off x="12077095" y="-10169"/>
              <a:ext cx="114652" cy="94336"/>
            </a:xfrm>
            <a:custGeom>
              <a:avLst/>
              <a:gdLst>
                <a:gd name="connsiteX0" fmla="*/ 0 w 114652"/>
                <a:gd name="connsiteY0" fmla="*/ 92813 h 94336"/>
                <a:gd name="connsiteX1" fmla="*/ 0 w 114652"/>
                <a:gd name="connsiteY1" fmla="*/ 92813 h 94336"/>
                <a:gd name="connsiteX2" fmla="*/ 5460 w 114652"/>
                <a:gd name="connsiteY2" fmla="*/ 91670 h 94336"/>
                <a:gd name="connsiteX3" fmla="*/ 14347 w 114652"/>
                <a:gd name="connsiteY3" fmla="*/ 94336 h 94336"/>
                <a:gd name="connsiteX4" fmla="*/ 114653 w 114652"/>
                <a:gd name="connsiteY4" fmla="*/ 12697 h 94336"/>
                <a:gd name="connsiteX5" fmla="*/ 114653 w 114652"/>
                <a:gd name="connsiteY5" fmla="*/ 0 h 94336"/>
                <a:gd name="connsiteX6" fmla="*/ 2540 w 114652"/>
                <a:gd name="connsiteY6" fmla="*/ 91162 h 94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4652" h="94336">
                  <a:moveTo>
                    <a:pt x="0" y="92813"/>
                  </a:moveTo>
                  <a:lnTo>
                    <a:pt x="0" y="92813"/>
                  </a:lnTo>
                  <a:cubicBezTo>
                    <a:pt x="1486" y="91480"/>
                    <a:pt x="3568" y="91048"/>
                    <a:pt x="5460" y="91670"/>
                  </a:cubicBezTo>
                  <a:lnTo>
                    <a:pt x="14347" y="94336"/>
                  </a:lnTo>
                  <a:lnTo>
                    <a:pt x="114653" y="12697"/>
                  </a:lnTo>
                  <a:lnTo>
                    <a:pt x="114653" y="0"/>
                  </a:lnTo>
                  <a:lnTo>
                    <a:pt x="2540" y="911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25" name="Freeform: Shape 324">
              <a:extLst>
                <a:ext uri="{FF2B5EF4-FFF2-40B4-BE49-F238E27FC236}">
                  <a16:creationId xmlns:a16="http://schemas.microsoft.com/office/drawing/2014/main" id="{DB75E3DD-30C8-489A-92E1-4E4D6037A89F}"/>
                </a:ext>
              </a:extLst>
            </p:cNvPr>
            <p:cNvSpPr/>
            <p:nvPr/>
          </p:nvSpPr>
          <p:spPr>
            <a:xfrm>
              <a:off x="10472343" y="-445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26" name="Freeform: Shape 325">
              <a:extLst>
                <a:ext uri="{FF2B5EF4-FFF2-40B4-BE49-F238E27FC236}">
                  <a16:creationId xmlns:a16="http://schemas.microsoft.com/office/drawing/2014/main" id="{39A42858-2D8D-4392-A05F-6BE5DA802594}"/>
                </a:ext>
              </a:extLst>
            </p:cNvPr>
            <p:cNvSpPr/>
            <p:nvPr/>
          </p:nvSpPr>
          <p:spPr>
            <a:xfrm>
              <a:off x="10474619" y="-7757"/>
              <a:ext cx="56" cy="888"/>
            </a:xfrm>
            <a:custGeom>
              <a:avLst/>
              <a:gdLst>
                <a:gd name="connsiteX0" fmla="*/ 10 w 56"/>
                <a:gd name="connsiteY0" fmla="*/ 762 h 888"/>
                <a:gd name="connsiteX1" fmla="*/ 10 w 56"/>
                <a:gd name="connsiteY1" fmla="*/ 0 h 888"/>
                <a:gd name="connsiteX2" fmla="*/ 10 w 56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" h="888">
                  <a:moveTo>
                    <a:pt x="10" y="762"/>
                  </a:moveTo>
                  <a:cubicBezTo>
                    <a:pt x="73" y="508"/>
                    <a:pt x="73" y="254"/>
                    <a:pt x="10" y="0"/>
                  </a:cubicBezTo>
                  <a:cubicBezTo>
                    <a:pt x="-3" y="292"/>
                    <a:pt x="-3" y="597"/>
                    <a:pt x="10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39" name="Freeform: Shape 338">
              <a:extLst>
                <a:ext uri="{FF2B5EF4-FFF2-40B4-BE49-F238E27FC236}">
                  <a16:creationId xmlns:a16="http://schemas.microsoft.com/office/drawing/2014/main" id="{9AB417E0-36F9-4194-9971-242CD227510B}"/>
                </a:ext>
              </a:extLst>
            </p:cNvPr>
            <p:cNvSpPr/>
            <p:nvPr/>
          </p:nvSpPr>
          <p:spPr>
            <a:xfrm>
              <a:off x="7815659" y="1046958"/>
              <a:ext cx="38979" cy="36947"/>
            </a:xfrm>
            <a:custGeom>
              <a:avLst/>
              <a:gdLst>
                <a:gd name="connsiteX0" fmla="*/ 28187 w 38979"/>
                <a:gd name="connsiteY0" fmla="*/ 2158 h 36947"/>
                <a:gd name="connsiteX1" fmla="*/ 28187 w 38979"/>
                <a:gd name="connsiteY1" fmla="*/ 0 h 36947"/>
                <a:gd name="connsiteX2" fmla="*/ 0 w 38979"/>
                <a:gd name="connsiteY2" fmla="*/ 23108 h 36947"/>
                <a:gd name="connsiteX3" fmla="*/ 0 w 38979"/>
                <a:gd name="connsiteY3" fmla="*/ 34154 h 36947"/>
                <a:gd name="connsiteX4" fmla="*/ 0 w 38979"/>
                <a:gd name="connsiteY4" fmla="*/ 34154 h 36947"/>
                <a:gd name="connsiteX5" fmla="*/ 0 w 38979"/>
                <a:gd name="connsiteY5" fmla="*/ 35297 h 36947"/>
                <a:gd name="connsiteX6" fmla="*/ 0 w 38979"/>
                <a:gd name="connsiteY6" fmla="*/ 36059 h 36947"/>
                <a:gd name="connsiteX7" fmla="*/ 0 w 38979"/>
                <a:gd name="connsiteY7" fmla="*/ 36059 h 36947"/>
                <a:gd name="connsiteX8" fmla="*/ 0 w 38979"/>
                <a:gd name="connsiteY8" fmla="*/ 36947 h 36947"/>
                <a:gd name="connsiteX9" fmla="*/ 0 w 38979"/>
                <a:gd name="connsiteY9" fmla="*/ 36947 h 36947"/>
                <a:gd name="connsiteX10" fmla="*/ 38979 w 38979"/>
                <a:gd name="connsiteY10" fmla="*/ 4952 h 36947"/>
                <a:gd name="connsiteX11" fmla="*/ 38979 w 38979"/>
                <a:gd name="connsiteY11" fmla="*/ 4952 h 36947"/>
                <a:gd name="connsiteX12" fmla="*/ 35170 w 38979"/>
                <a:gd name="connsiteY12" fmla="*/ 6348 h 36947"/>
                <a:gd name="connsiteX13" fmla="*/ 28466 w 38979"/>
                <a:gd name="connsiteY13" fmla="*/ 3301 h 36947"/>
                <a:gd name="connsiteX14" fmla="*/ 28187 w 38979"/>
                <a:gd name="connsiteY14" fmla="*/ 2158 h 36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8979" h="36947">
                  <a:moveTo>
                    <a:pt x="28187" y="2158"/>
                  </a:moveTo>
                  <a:lnTo>
                    <a:pt x="28187" y="0"/>
                  </a:lnTo>
                  <a:lnTo>
                    <a:pt x="0" y="23108"/>
                  </a:lnTo>
                  <a:lnTo>
                    <a:pt x="0" y="34154"/>
                  </a:lnTo>
                  <a:lnTo>
                    <a:pt x="0" y="34154"/>
                  </a:lnTo>
                  <a:cubicBezTo>
                    <a:pt x="64" y="34535"/>
                    <a:pt x="64" y="34916"/>
                    <a:pt x="0" y="35297"/>
                  </a:cubicBezTo>
                  <a:cubicBezTo>
                    <a:pt x="0" y="35297"/>
                    <a:pt x="0" y="35297"/>
                    <a:pt x="0" y="36059"/>
                  </a:cubicBezTo>
                  <a:lnTo>
                    <a:pt x="0" y="36059"/>
                  </a:lnTo>
                  <a:lnTo>
                    <a:pt x="0" y="36947"/>
                  </a:lnTo>
                  <a:lnTo>
                    <a:pt x="0" y="36947"/>
                  </a:lnTo>
                  <a:lnTo>
                    <a:pt x="38979" y="4952"/>
                  </a:lnTo>
                  <a:lnTo>
                    <a:pt x="38979" y="4952"/>
                  </a:lnTo>
                  <a:cubicBezTo>
                    <a:pt x="37900" y="5815"/>
                    <a:pt x="36555" y="6310"/>
                    <a:pt x="35170" y="6348"/>
                  </a:cubicBezTo>
                  <a:cubicBezTo>
                    <a:pt x="32479" y="7351"/>
                    <a:pt x="29482" y="5993"/>
                    <a:pt x="28466" y="3301"/>
                  </a:cubicBezTo>
                  <a:cubicBezTo>
                    <a:pt x="28339" y="2933"/>
                    <a:pt x="28238" y="2552"/>
                    <a:pt x="28187" y="215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0" name="Freeform: Shape 339">
              <a:extLst>
                <a:ext uri="{FF2B5EF4-FFF2-40B4-BE49-F238E27FC236}">
                  <a16:creationId xmlns:a16="http://schemas.microsoft.com/office/drawing/2014/main" id="{D864E9CC-7C36-4D94-B0E8-06FB80DBA12E}"/>
                </a:ext>
              </a:extLst>
            </p:cNvPr>
            <p:cNvSpPr/>
            <p:nvPr/>
          </p:nvSpPr>
          <p:spPr>
            <a:xfrm>
              <a:off x="7804867" y="876188"/>
              <a:ext cx="10792" cy="204670"/>
            </a:xfrm>
            <a:custGeom>
              <a:avLst/>
              <a:gdLst>
                <a:gd name="connsiteX0" fmla="*/ 10792 w 10792"/>
                <a:gd name="connsiteY0" fmla="*/ 193879 h 204670"/>
                <a:gd name="connsiteX1" fmla="*/ 10792 w 10792"/>
                <a:gd name="connsiteY1" fmla="*/ 0 h 204670"/>
                <a:gd name="connsiteX2" fmla="*/ 9014 w 10792"/>
                <a:gd name="connsiteY2" fmla="*/ 1524 h 204670"/>
                <a:gd name="connsiteX3" fmla="*/ 9014 w 10792"/>
                <a:gd name="connsiteY3" fmla="*/ 1524 h 204670"/>
                <a:gd name="connsiteX4" fmla="*/ 0 w 10792"/>
                <a:gd name="connsiteY4" fmla="*/ 8761 h 204670"/>
                <a:gd name="connsiteX5" fmla="*/ 0 w 10792"/>
                <a:gd name="connsiteY5" fmla="*/ 202766 h 204670"/>
                <a:gd name="connsiteX6" fmla="*/ 1778 w 10792"/>
                <a:gd name="connsiteY6" fmla="*/ 201243 h 204670"/>
                <a:gd name="connsiteX7" fmla="*/ 9396 w 10792"/>
                <a:gd name="connsiteY7" fmla="*/ 201243 h 204670"/>
                <a:gd name="connsiteX8" fmla="*/ 10792 w 10792"/>
                <a:gd name="connsiteY8" fmla="*/ 204671 h 204670"/>
                <a:gd name="connsiteX9" fmla="*/ 10792 w 10792"/>
                <a:gd name="connsiteY9" fmla="*/ 204671 h 204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792" h="204670">
                  <a:moveTo>
                    <a:pt x="10792" y="193879"/>
                  </a:moveTo>
                  <a:lnTo>
                    <a:pt x="10792" y="0"/>
                  </a:lnTo>
                  <a:lnTo>
                    <a:pt x="9014" y="1524"/>
                  </a:lnTo>
                  <a:lnTo>
                    <a:pt x="9014" y="1524"/>
                  </a:lnTo>
                  <a:lnTo>
                    <a:pt x="0" y="8761"/>
                  </a:lnTo>
                  <a:lnTo>
                    <a:pt x="0" y="202766"/>
                  </a:lnTo>
                  <a:lnTo>
                    <a:pt x="1778" y="201243"/>
                  </a:lnTo>
                  <a:cubicBezTo>
                    <a:pt x="3974" y="199364"/>
                    <a:pt x="7212" y="199364"/>
                    <a:pt x="9396" y="201243"/>
                  </a:cubicBezTo>
                  <a:cubicBezTo>
                    <a:pt x="10297" y="202157"/>
                    <a:pt x="10805" y="203388"/>
                    <a:pt x="10792" y="204671"/>
                  </a:cubicBezTo>
                  <a:lnTo>
                    <a:pt x="10792" y="20467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1" name="Freeform: Shape 340">
              <a:extLst>
                <a:ext uri="{FF2B5EF4-FFF2-40B4-BE49-F238E27FC236}">
                  <a16:creationId xmlns:a16="http://schemas.microsoft.com/office/drawing/2014/main" id="{CD0E1F7F-5617-4E8E-9263-81E3D4C398F5}"/>
                </a:ext>
              </a:extLst>
            </p:cNvPr>
            <p:cNvSpPr/>
            <p:nvPr/>
          </p:nvSpPr>
          <p:spPr>
            <a:xfrm>
              <a:off x="7263347" y="705544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2" name="Freeform: Shape 341">
              <a:extLst>
                <a:ext uri="{FF2B5EF4-FFF2-40B4-BE49-F238E27FC236}">
                  <a16:creationId xmlns:a16="http://schemas.microsoft.com/office/drawing/2014/main" id="{630AFBC3-3C7E-4A49-838A-CA7A05B28094}"/>
                </a:ext>
              </a:extLst>
            </p:cNvPr>
            <p:cNvSpPr/>
            <p:nvPr/>
          </p:nvSpPr>
          <p:spPr>
            <a:xfrm>
              <a:off x="7266395" y="704782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3" name="Freeform: Shape 342">
              <a:extLst>
                <a:ext uri="{FF2B5EF4-FFF2-40B4-BE49-F238E27FC236}">
                  <a16:creationId xmlns:a16="http://schemas.microsoft.com/office/drawing/2014/main" id="{38DA3CAA-EAB8-4FE6-A8E7-359E8028CF60}"/>
                </a:ext>
              </a:extLst>
            </p:cNvPr>
            <p:cNvSpPr/>
            <p:nvPr/>
          </p:nvSpPr>
          <p:spPr>
            <a:xfrm>
              <a:off x="7264363" y="705544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4" name="Freeform: Shape 343">
              <a:extLst>
                <a:ext uri="{FF2B5EF4-FFF2-40B4-BE49-F238E27FC236}">
                  <a16:creationId xmlns:a16="http://schemas.microsoft.com/office/drawing/2014/main" id="{B8636621-3DC0-4FDF-BA4C-B840BE806AB7}"/>
                </a:ext>
              </a:extLst>
            </p:cNvPr>
            <p:cNvSpPr/>
            <p:nvPr/>
          </p:nvSpPr>
          <p:spPr>
            <a:xfrm>
              <a:off x="7268426" y="715194"/>
              <a:ext cx="540631" cy="160740"/>
            </a:xfrm>
            <a:custGeom>
              <a:avLst/>
              <a:gdLst>
                <a:gd name="connsiteX0" fmla="*/ 538219 w 540631"/>
                <a:gd name="connsiteY0" fmla="*/ 155154 h 160740"/>
                <a:gd name="connsiteX1" fmla="*/ 538219 w 540631"/>
                <a:gd name="connsiteY1" fmla="*/ 155154 h 160740"/>
                <a:gd name="connsiteX2" fmla="*/ 540631 w 540631"/>
                <a:gd name="connsiteY2" fmla="*/ 153249 h 160740"/>
                <a:gd name="connsiteX3" fmla="*/ 135729 w 540631"/>
                <a:gd name="connsiteY3" fmla="*/ 30853 h 160740"/>
                <a:gd name="connsiteX4" fmla="*/ 254 w 540631"/>
                <a:gd name="connsiteY4" fmla="*/ 0 h 160740"/>
                <a:gd name="connsiteX5" fmla="*/ 0 w 540631"/>
                <a:gd name="connsiteY5" fmla="*/ 254 h 160740"/>
                <a:gd name="connsiteX6" fmla="*/ 531362 w 540631"/>
                <a:gd name="connsiteY6" fmla="*/ 160740 h 160740"/>
                <a:gd name="connsiteX7" fmla="*/ 538219 w 540631"/>
                <a:gd name="connsiteY7" fmla="*/ 155154 h 160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0631" h="160740">
                  <a:moveTo>
                    <a:pt x="538219" y="155154"/>
                  </a:moveTo>
                  <a:lnTo>
                    <a:pt x="538219" y="155154"/>
                  </a:lnTo>
                  <a:lnTo>
                    <a:pt x="540631" y="153249"/>
                  </a:lnTo>
                  <a:lnTo>
                    <a:pt x="135729" y="30853"/>
                  </a:lnTo>
                  <a:lnTo>
                    <a:pt x="254" y="0"/>
                  </a:lnTo>
                  <a:lnTo>
                    <a:pt x="0" y="254"/>
                  </a:lnTo>
                  <a:lnTo>
                    <a:pt x="531362" y="160740"/>
                  </a:lnTo>
                  <a:lnTo>
                    <a:pt x="538219" y="15515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5" name="Freeform: Shape 344">
              <a:extLst>
                <a:ext uri="{FF2B5EF4-FFF2-40B4-BE49-F238E27FC236}">
                  <a16:creationId xmlns:a16="http://schemas.microsoft.com/office/drawing/2014/main" id="{68808E0E-5A1D-4678-8784-DBEBFBCCE2CF}"/>
                </a:ext>
              </a:extLst>
            </p:cNvPr>
            <p:cNvSpPr/>
            <p:nvPr/>
          </p:nvSpPr>
          <p:spPr>
            <a:xfrm>
              <a:off x="7854004" y="840129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6" name="Freeform: Shape 345">
              <a:extLst>
                <a:ext uri="{FF2B5EF4-FFF2-40B4-BE49-F238E27FC236}">
                  <a16:creationId xmlns:a16="http://schemas.microsoft.com/office/drawing/2014/main" id="{E75102D8-4A58-4E3C-875A-33470C15E0F9}"/>
                </a:ext>
              </a:extLst>
            </p:cNvPr>
            <p:cNvSpPr/>
            <p:nvPr/>
          </p:nvSpPr>
          <p:spPr>
            <a:xfrm>
              <a:off x="7854512" y="841272"/>
              <a:ext cx="47" cy="761"/>
            </a:xfrm>
            <a:custGeom>
              <a:avLst/>
              <a:gdLst>
                <a:gd name="connsiteX0" fmla="*/ 0 w 47"/>
                <a:gd name="connsiteY0" fmla="*/ 762 h 761"/>
                <a:gd name="connsiteX1" fmla="*/ 0 w 47"/>
                <a:gd name="connsiteY1" fmla="*/ 0 h 761"/>
                <a:gd name="connsiteX2" fmla="*/ 0 w 47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761">
                  <a:moveTo>
                    <a:pt x="0" y="762"/>
                  </a:moveTo>
                  <a:cubicBezTo>
                    <a:pt x="64" y="508"/>
                    <a:pt x="64" y="254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7" name="Freeform: Shape 346">
              <a:extLst>
                <a:ext uri="{FF2B5EF4-FFF2-40B4-BE49-F238E27FC236}">
                  <a16:creationId xmlns:a16="http://schemas.microsoft.com/office/drawing/2014/main" id="{BDDF714E-9C32-4E0B-A768-20473D25B9DF}"/>
                </a:ext>
              </a:extLst>
            </p:cNvPr>
            <p:cNvSpPr/>
            <p:nvPr/>
          </p:nvSpPr>
          <p:spPr>
            <a:xfrm>
              <a:off x="7851592" y="838733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8" name="Freeform: Shape 347">
              <a:extLst>
                <a:ext uri="{FF2B5EF4-FFF2-40B4-BE49-F238E27FC236}">
                  <a16:creationId xmlns:a16="http://schemas.microsoft.com/office/drawing/2014/main" id="{88DA82DC-EE57-47BB-A007-0950FEF02AD2}"/>
                </a:ext>
              </a:extLst>
            </p:cNvPr>
            <p:cNvSpPr/>
            <p:nvPr/>
          </p:nvSpPr>
          <p:spPr>
            <a:xfrm>
              <a:off x="7263347" y="705496"/>
              <a:ext cx="888" cy="47"/>
            </a:xfrm>
            <a:custGeom>
              <a:avLst/>
              <a:gdLst>
                <a:gd name="connsiteX0" fmla="*/ 889 w 888"/>
                <a:gd name="connsiteY0" fmla="*/ 48 h 47"/>
                <a:gd name="connsiteX1" fmla="*/ 889 w 888"/>
                <a:gd name="connsiteY1" fmla="*/ 48 h 47"/>
                <a:gd name="connsiteX2" fmla="*/ 0 w 888"/>
                <a:gd name="connsiteY2" fmla="*/ 48 h 47"/>
                <a:gd name="connsiteX3" fmla="*/ 0 w 888"/>
                <a:gd name="connsiteY3" fmla="*/ 48 h 47"/>
                <a:gd name="connsiteX4" fmla="*/ 889 w 888"/>
                <a:gd name="connsiteY4" fmla="*/ 48 h 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8" h="47">
                  <a:moveTo>
                    <a:pt x="889" y="48"/>
                  </a:moveTo>
                  <a:lnTo>
                    <a:pt x="889" y="48"/>
                  </a:lnTo>
                  <a:cubicBezTo>
                    <a:pt x="597" y="-16"/>
                    <a:pt x="292" y="-16"/>
                    <a:pt x="0" y="48"/>
                  </a:cubicBezTo>
                  <a:lnTo>
                    <a:pt x="0" y="48"/>
                  </a:lnTo>
                  <a:cubicBezTo>
                    <a:pt x="292" y="-3"/>
                    <a:pt x="597" y="-3"/>
                    <a:pt x="889" y="4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9" name="Freeform: Shape 348">
              <a:extLst>
                <a:ext uri="{FF2B5EF4-FFF2-40B4-BE49-F238E27FC236}">
                  <a16:creationId xmlns:a16="http://schemas.microsoft.com/office/drawing/2014/main" id="{CF0C5E89-C948-4AF2-9B6E-CD96E04638EB}"/>
                </a:ext>
              </a:extLst>
            </p:cNvPr>
            <p:cNvSpPr/>
            <p:nvPr/>
          </p:nvSpPr>
          <p:spPr>
            <a:xfrm>
              <a:off x="7265125" y="705544"/>
              <a:ext cx="1143" cy="12696"/>
            </a:xfrm>
            <a:custGeom>
              <a:avLst/>
              <a:gdLst>
                <a:gd name="connsiteX0" fmla="*/ 1016 w 1143"/>
                <a:gd name="connsiteY0" fmla="*/ 0 h 12696"/>
                <a:gd name="connsiteX1" fmla="*/ 0 w 1143"/>
                <a:gd name="connsiteY1" fmla="*/ 0 h 12696"/>
                <a:gd name="connsiteX2" fmla="*/ 1143 w 1143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" h="12696">
                  <a:moveTo>
                    <a:pt x="1016" y="0"/>
                  </a:moveTo>
                  <a:lnTo>
                    <a:pt x="0" y="0"/>
                  </a:lnTo>
                  <a:lnTo>
                    <a:pt x="114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0" name="Freeform: Shape 349">
              <a:extLst>
                <a:ext uri="{FF2B5EF4-FFF2-40B4-BE49-F238E27FC236}">
                  <a16:creationId xmlns:a16="http://schemas.microsoft.com/office/drawing/2014/main" id="{E351C802-1F3E-48B5-AEE4-A4B7D9BAA949}"/>
                </a:ext>
              </a:extLst>
            </p:cNvPr>
            <p:cNvSpPr/>
            <p:nvPr/>
          </p:nvSpPr>
          <p:spPr>
            <a:xfrm>
              <a:off x="7267538" y="705544"/>
              <a:ext cx="583037" cy="139663"/>
            </a:xfrm>
            <a:custGeom>
              <a:avLst/>
              <a:gdLst>
                <a:gd name="connsiteX0" fmla="*/ 3301 w 583037"/>
                <a:gd name="connsiteY0" fmla="*/ 7364 h 139663"/>
                <a:gd name="connsiteX1" fmla="*/ 1143 w 583037"/>
                <a:gd name="connsiteY1" fmla="*/ 9649 h 139663"/>
                <a:gd name="connsiteX2" fmla="*/ 136618 w 583037"/>
                <a:gd name="connsiteY2" fmla="*/ 40503 h 139663"/>
                <a:gd name="connsiteX3" fmla="*/ 570468 w 583037"/>
                <a:gd name="connsiteY3" fmla="*/ 139664 h 139663"/>
                <a:gd name="connsiteX4" fmla="*/ 578086 w 583037"/>
                <a:gd name="connsiteY4" fmla="*/ 133442 h 139663"/>
                <a:gd name="connsiteX5" fmla="*/ 578849 w 583037"/>
                <a:gd name="connsiteY5" fmla="*/ 133442 h 139663"/>
                <a:gd name="connsiteX6" fmla="*/ 579737 w 583037"/>
                <a:gd name="connsiteY6" fmla="*/ 133442 h 139663"/>
                <a:gd name="connsiteX7" fmla="*/ 580880 w 583037"/>
                <a:gd name="connsiteY7" fmla="*/ 133442 h 139663"/>
                <a:gd name="connsiteX8" fmla="*/ 581769 w 583037"/>
                <a:gd name="connsiteY8" fmla="*/ 133442 h 139663"/>
                <a:gd name="connsiteX9" fmla="*/ 583038 w 583037"/>
                <a:gd name="connsiteY9" fmla="*/ 133442 h 139663"/>
                <a:gd name="connsiteX10" fmla="*/ 583038 w 583037"/>
                <a:gd name="connsiteY10" fmla="*/ 133442 h 139663"/>
                <a:gd name="connsiteX11" fmla="*/ 583038 w 583037"/>
                <a:gd name="connsiteY11" fmla="*/ 133442 h 139663"/>
                <a:gd name="connsiteX12" fmla="*/ 762 w 583037"/>
                <a:gd name="connsiteY12" fmla="*/ 0 h 139663"/>
                <a:gd name="connsiteX13" fmla="*/ 0 w 583037"/>
                <a:gd name="connsiteY13" fmla="*/ 0 h 139663"/>
                <a:gd name="connsiteX14" fmla="*/ 3047 w 583037"/>
                <a:gd name="connsiteY14" fmla="*/ 1143 h 139663"/>
                <a:gd name="connsiteX15" fmla="*/ 3301 w 583037"/>
                <a:gd name="connsiteY15" fmla="*/ 7364 h 139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83037" h="139663">
                  <a:moveTo>
                    <a:pt x="3301" y="7364"/>
                  </a:moveTo>
                  <a:lnTo>
                    <a:pt x="1143" y="9649"/>
                  </a:lnTo>
                  <a:lnTo>
                    <a:pt x="136618" y="40503"/>
                  </a:lnTo>
                  <a:lnTo>
                    <a:pt x="570468" y="139664"/>
                  </a:lnTo>
                  <a:lnTo>
                    <a:pt x="578086" y="133442"/>
                  </a:lnTo>
                  <a:lnTo>
                    <a:pt x="578849" y="133442"/>
                  </a:lnTo>
                  <a:lnTo>
                    <a:pt x="579737" y="133442"/>
                  </a:lnTo>
                  <a:lnTo>
                    <a:pt x="580880" y="133442"/>
                  </a:lnTo>
                  <a:lnTo>
                    <a:pt x="581769" y="133442"/>
                  </a:lnTo>
                  <a:lnTo>
                    <a:pt x="583038" y="133442"/>
                  </a:lnTo>
                  <a:lnTo>
                    <a:pt x="583038" y="133442"/>
                  </a:lnTo>
                  <a:lnTo>
                    <a:pt x="583038" y="133442"/>
                  </a:lnTo>
                  <a:lnTo>
                    <a:pt x="762" y="0"/>
                  </a:lnTo>
                  <a:lnTo>
                    <a:pt x="0" y="0"/>
                  </a:lnTo>
                  <a:cubicBezTo>
                    <a:pt x="1104" y="51"/>
                    <a:pt x="2171" y="457"/>
                    <a:pt x="3047" y="1143"/>
                  </a:cubicBezTo>
                  <a:cubicBezTo>
                    <a:pt x="4812" y="2806"/>
                    <a:pt x="4926" y="5574"/>
                    <a:pt x="3301" y="736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1" name="Freeform: Shape 350">
              <a:extLst>
                <a:ext uri="{FF2B5EF4-FFF2-40B4-BE49-F238E27FC236}">
                  <a16:creationId xmlns:a16="http://schemas.microsoft.com/office/drawing/2014/main" id="{B6BCE900-1B91-4B47-BF75-1CD0C5D6A8F7}"/>
                </a:ext>
              </a:extLst>
            </p:cNvPr>
            <p:cNvSpPr/>
            <p:nvPr/>
          </p:nvSpPr>
          <p:spPr>
            <a:xfrm>
              <a:off x="7849179" y="83746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2" name="Freeform: Shape 351">
              <a:extLst>
                <a:ext uri="{FF2B5EF4-FFF2-40B4-BE49-F238E27FC236}">
                  <a16:creationId xmlns:a16="http://schemas.microsoft.com/office/drawing/2014/main" id="{35AF1395-875A-4FB8-A576-A4D92BE66EB3}"/>
                </a:ext>
              </a:extLst>
            </p:cNvPr>
            <p:cNvSpPr/>
            <p:nvPr/>
          </p:nvSpPr>
          <p:spPr>
            <a:xfrm>
              <a:off x="7850576" y="837971"/>
              <a:ext cx="888" cy="12696"/>
            </a:xfrm>
            <a:custGeom>
              <a:avLst/>
              <a:gdLst>
                <a:gd name="connsiteX0" fmla="*/ 889 w 888"/>
                <a:gd name="connsiteY0" fmla="*/ 0 h 12696"/>
                <a:gd name="connsiteX1" fmla="*/ 0 w 888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8" h="12696">
                  <a:moveTo>
                    <a:pt x="889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3" name="Freeform: Shape 352">
              <a:extLst>
                <a:ext uri="{FF2B5EF4-FFF2-40B4-BE49-F238E27FC236}">
                  <a16:creationId xmlns:a16="http://schemas.microsoft.com/office/drawing/2014/main" id="{1C2246CC-50E1-4B07-B593-8A0B7E3A32BA}"/>
                </a:ext>
              </a:extLst>
            </p:cNvPr>
            <p:cNvSpPr/>
            <p:nvPr/>
          </p:nvSpPr>
          <p:spPr>
            <a:xfrm>
              <a:off x="7843338" y="841653"/>
              <a:ext cx="10030" cy="212417"/>
            </a:xfrm>
            <a:custGeom>
              <a:avLst/>
              <a:gdLst>
                <a:gd name="connsiteX0" fmla="*/ 9015 w 10030"/>
                <a:gd name="connsiteY0" fmla="*/ 4444 h 212417"/>
                <a:gd name="connsiteX1" fmla="*/ 0 w 10030"/>
                <a:gd name="connsiteY1" fmla="*/ 11681 h 212417"/>
                <a:gd name="connsiteX2" fmla="*/ 0 w 10030"/>
                <a:gd name="connsiteY2" fmla="*/ 207464 h 212417"/>
                <a:gd name="connsiteX3" fmla="*/ 5333 w 10030"/>
                <a:gd name="connsiteY3" fmla="*/ 212416 h 212417"/>
                <a:gd name="connsiteX4" fmla="*/ 9142 w 10030"/>
                <a:gd name="connsiteY4" fmla="*/ 211019 h 212417"/>
                <a:gd name="connsiteX5" fmla="*/ 9777 w 10030"/>
                <a:gd name="connsiteY5" fmla="*/ 210131 h 212417"/>
                <a:gd name="connsiteX6" fmla="*/ 9777 w 10030"/>
                <a:gd name="connsiteY6" fmla="*/ 209496 h 212417"/>
                <a:gd name="connsiteX7" fmla="*/ 9777 w 10030"/>
                <a:gd name="connsiteY7" fmla="*/ 208734 h 212417"/>
                <a:gd name="connsiteX8" fmla="*/ 9777 w 10030"/>
                <a:gd name="connsiteY8" fmla="*/ 207591 h 212417"/>
                <a:gd name="connsiteX9" fmla="*/ 9777 w 10030"/>
                <a:gd name="connsiteY9" fmla="*/ 207591 h 212417"/>
                <a:gd name="connsiteX10" fmla="*/ 9777 w 10030"/>
                <a:gd name="connsiteY10" fmla="*/ 0 h 212417"/>
                <a:gd name="connsiteX11" fmla="*/ 9015 w 10030"/>
                <a:gd name="connsiteY11" fmla="*/ 4444 h 212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0030" h="212417">
                  <a:moveTo>
                    <a:pt x="9015" y="4444"/>
                  </a:moveTo>
                  <a:lnTo>
                    <a:pt x="0" y="11681"/>
                  </a:lnTo>
                  <a:lnTo>
                    <a:pt x="0" y="207464"/>
                  </a:lnTo>
                  <a:cubicBezTo>
                    <a:pt x="140" y="210296"/>
                    <a:pt x="2502" y="212492"/>
                    <a:pt x="5333" y="212416"/>
                  </a:cubicBezTo>
                  <a:cubicBezTo>
                    <a:pt x="6717" y="212378"/>
                    <a:pt x="8063" y="211883"/>
                    <a:pt x="9142" y="211019"/>
                  </a:cubicBezTo>
                  <a:lnTo>
                    <a:pt x="9777" y="210131"/>
                  </a:lnTo>
                  <a:lnTo>
                    <a:pt x="9777" y="209496"/>
                  </a:lnTo>
                  <a:lnTo>
                    <a:pt x="9777" y="208734"/>
                  </a:lnTo>
                  <a:cubicBezTo>
                    <a:pt x="9840" y="208353"/>
                    <a:pt x="9840" y="207972"/>
                    <a:pt x="9777" y="207591"/>
                  </a:cubicBezTo>
                  <a:lnTo>
                    <a:pt x="9777" y="207591"/>
                  </a:lnTo>
                  <a:lnTo>
                    <a:pt x="9777" y="0"/>
                  </a:lnTo>
                  <a:cubicBezTo>
                    <a:pt x="10298" y="1511"/>
                    <a:pt x="10005" y="3187"/>
                    <a:pt x="9015" y="444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4" name="Freeform: Shape 353">
              <a:extLst>
                <a:ext uri="{FF2B5EF4-FFF2-40B4-BE49-F238E27FC236}">
                  <a16:creationId xmlns:a16="http://schemas.microsoft.com/office/drawing/2014/main" id="{F168DB40-9E71-4ED3-AB8A-E56A7447C325}"/>
                </a:ext>
              </a:extLst>
            </p:cNvPr>
            <p:cNvSpPr/>
            <p:nvPr/>
          </p:nvSpPr>
          <p:spPr>
            <a:xfrm>
              <a:off x="7854258" y="840637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5" name="Freeform: Shape 354">
              <a:extLst>
                <a:ext uri="{FF2B5EF4-FFF2-40B4-BE49-F238E27FC236}">
                  <a16:creationId xmlns:a16="http://schemas.microsoft.com/office/drawing/2014/main" id="{F3F3F5B8-1D4C-40A8-8BA2-809FCFBF7707}"/>
                </a:ext>
              </a:extLst>
            </p:cNvPr>
            <p:cNvSpPr/>
            <p:nvPr/>
          </p:nvSpPr>
          <p:spPr>
            <a:xfrm>
              <a:off x="7853115" y="83898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6" name="Freeform: Shape 355">
              <a:extLst>
                <a:ext uri="{FF2B5EF4-FFF2-40B4-BE49-F238E27FC236}">
                  <a16:creationId xmlns:a16="http://schemas.microsoft.com/office/drawing/2014/main" id="{4F2F9C82-2E8F-4DB5-9A5E-5885DC7B7F5A}"/>
                </a:ext>
              </a:extLst>
            </p:cNvPr>
            <p:cNvSpPr/>
            <p:nvPr/>
          </p:nvSpPr>
          <p:spPr>
            <a:xfrm>
              <a:off x="7806645" y="837463"/>
              <a:ext cx="48317" cy="38597"/>
            </a:xfrm>
            <a:custGeom>
              <a:avLst/>
              <a:gdLst>
                <a:gd name="connsiteX0" fmla="*/ 42661 w 48317"/>
                <a:gd name="connsiteY0" fmla="*/ 0 h 38597"/>
                <a:gd name="connsiteX1" fmla="*/ 41772 w 48317"/>
                <a:gd name="connsiteY1" fmla="*/ 0 h 38597"/>
                <a:gd name="connsiteX2" fmla="*/ 40629 w 48317"/>
                <a:gd name="connsiteY2" fmla="*/ 0 h 38597"/>
                <a:gd name="connsiteX3" fmla="*/ 39741 w 48317"/>
                <a:gd name="connsiteY3" fmla="*/ 0 h 38597"/>
                <a:gd name="connsiteX4" fmla="*/ 38979 w 48317"/>
                <a:gd name="connsiteY4" fmla="*/ 0 h 38597"/>
                <a:gd name="connsiteX5" fmla="*/ 31361 w 48317"/>
                <a:gd name="connsiteY5" fmla="*/ 6221 h 38597"/>
                <a:gd name="connsiteX6" fmla="*/ 2285 w 48317"/>
                <a:gd name="connsiteY6" fmla="*/ 29710 h 38597"/>
                <a:gd name="connsiteX7" fmla="*/ 0 w 48317"/>
                <a:gd name="connsiteY7" fmla="*/ 31615 h 38597"/>
                <a:gd name="connsiteX8" fmla="*/ 0 w 48317"/>
                <a:gd name="connsiteY8" fmla="*/ 31615 h 38597"/>
                <a:gd name="connsiteX9" fmla="*/ 7618 w 48317"/>
                <a:gd name="connsiteY9" fmla="*/ 31615 h 38597"/>
                <a:gd name="connsiteX10" fmla="*/ 7960 w 48317"/>
                <a:gd name="connsiteY10" fmla="*/ 38255 h 38597"/>
                <a:gd name="connsiteX11" fmla="*/ 7618 w 48317"/>
                <a:gd name="connsiteY11" fmla="*/ 38598 h 38597"/>
                <a:gd name="connsiteX12" fmla="*/ 7618 w 48317"/>
                <a:gd name="connsiteY12" fmla="*/ 38598 h 38597"/>
                <a:gd name="connsiteX13" fmla="*/ 9396 w 48317"/>
                <a:gd name="connsiteY13" fmla="*/ 37074 h 38597"/>
                <a:gd name="connsiteX14" fmla="*/ 37582 w 48317"/>
                <a:gd name="connsiteY14" fmla="*/ 14220 h 38597"/>
                <a:gd name="connsiteX15" fmla="*/ 46597 w 48317"/>
                <a:gd name="connsiteY15" fmla="*/ 6983 h 38597"/>
                <a:gd name="connsiteX16" fmla="*/ 48248 w 48317"/>
                <a:gd name="connsiteY16" fmla="*/ 2539 h 38597"/>
                <a:gd name="connsiteX17" fmla="*/ 48248 w 48317"/>
                <a:gd name="connsiteY17" fmla="*/ 2539 h 38597"/>
                <a:gd name="connsiteX18" fmla="*/ 48248 w 48317"/>
                <a:gd name="connsiteY18" fmla="*/ 1904 h 38597"/>
                <a:gd name="connsiteX19" fmla="*/ 48248 w 48317"/>
                <a:gd name="connsiteY19" fmla="*/ 1016 h 38597"/>
                <a:gd name="connsiteX20" fmla="*/ 48248 w 48317"/>
                <a:gd name="connsiteY20" fmla="*/ 1016 h 38597"/>
                <a:gd name="connsiteX21" fmla="*/ 48248 w 48317"/>
                <a:gd name="connsiteY21" fmla="*/ 1016 h 38597"/>
                <a:gd name="connsiteX22" fmla="*/ 48248 w 48317"/>
                <a:gd name="connsiteY22" fmla="*/ 1016 h 38597"/>
                <a:gd name="connsiteX23" fmla="*/ 47232 w 48317"/>
                <a:gd name="connsiteY23" fmla="*/ 1016 h 38597"/>
                <a:gd name="connsiteX24" fmla="*/ 47232 w 48317"/>
                <a:gd name="connsiteY24" fmla="*/ 1016 h 38597"/>
                <a:gd name="connsiteX25" fmla="*/ 47232 w 48317"/>
                <a:gd name="connsiteY25" fmla="*/ 1016 h 38597"/>
                <a:gd name="connsiteX26" fmla="*/ 46343 w 48317"/>
                <a:gd name="connsiteY26" fmla="*/ 1016 h 385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48317" h="38597">
                  <a:moveTo>
                    <a:pt x="42661" y="0"/>
                  </a:moveTo>
                  <a:lnTo>
                    <a:pt x="41772" y="0"/>
                  </a:lnTo>
                  <a:lnTo>
                    <a:pt x="40629" y="0"/>
                  </a:lnTo>
                  <a:lnTo>
                    <a:pt x="39741" y="0"/>
                  </a:lnTo>
                  <a:lnTo>
                    <a:pt x="38979" y="0"/>
                  </a:lnTo>
                  <a:lnTo>
                    <a:pt x="31361" y="6221"/>
                  </a:lnTo>
                  <a:lnTo>
                    <a:pt x="2285" y="29710"/>
                  </a:lnTo>
                  <a:lnTo>
                    <a:pt x="0" y="31615"/>
                  </a:lnTo>
                  <a:lnTo>
                    <a:pt x="0" y="31615"/>
                  </a:lnTo>
                  <a:cubicBezTo>
                    <a:pt x="2196" y="29736"/>
                    <a:pt x="5434" y="29736"/>
                    <a:pt x="7618" y="31615"/>
                  </a:cubicBezTo>
                  <a:cubicBezTo>
                    <a:pt x="9547" y="33354"/>
                    <a:pt x="9700" y="36325"/>
                    <a:pt x="7960" y="38255"/>
                  </a:cubicBezTo>
                  <a:cubicBezTo>
                    <a:pt x="7859" y="38369"/>
                    <a:pt x="7745" y="38484"/>
                    <a:pt x="7618" y="38598"/>
                  </a:cubicBezTo>
                  <a:lnTo>
                    <a:pt x="7618" y="38598"/>
                  </a:lnTo>
                  <a:lnTo>
                    <a:pt x="9396" y="37074"/>
                  </a:lnTo>
                  <a:lnTo>
                    <a:pt x="37582" y="14220"/>
                  </a:lnTo>
                  <a:lnTo>
                    <a:pt x="46597" y="6983"/>
                  </a:lnTo>
                  <a:cubicBezTo>
                    <a:pt x="47904" y="5904"/>
                    <a:pt x="48540" y="4215"/>
                    <a:pt x="48248" y="2539"/>
                  </a:cubicBezTo>
                  <a:lnTo>
                    <a:pt x="48248" y="2539"/>
                  </a:lnTo>
                  <a:cubicBezTo>
                    <a:pt x="48248" y="2539"/>
                    <a:pt x="48248" y="2539"/>
                    <a:pt x="48248" y="1904"/>
                  </a:cubicBezTo>
                  <a:cubicBezTo>
                    <a:pt x="48311" y="1612"/>
                    <a:pt x="48311" y="1308"/>
                    <a:pt x="48248" y="1016"/>
                  </a:cubicBezTo>
                  <a:lnTo>
                    <a:pt x="48248" y="1016"/>
                  </a:lnTo>
                  <a:lnTo>
                    <a:pt x="48248" y="1016"/>
                  </a:lnTo>
                  <a:lnTo>
                    <a:pt x="48248" y="1016"/>
                  </a:lnTo>
                  <a:lnTo>
                    <a:pt x="47232" y="1016"/>
                  </a:lnTo>
                  <a:lnTo>
                    <a:pt x="47232" y="1016"/>
                  </a:lnTo>
                  <a:lnTo>
                    <a:pt x="47232" y="1016"/>
                  </a:lnTo>
                  <a:lnTo>
                    <a:pt x="46343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92" name="Freeform: Shape 391">
              <a:extLst>
                <a:ext uri="{FF2B5EF4-FFF2-40B4-BE49-F238E27FC236}">
                  <a16:creationId xmlns:a16="http://schemas.microsoft.com/office/drawing/2014/main" id="{84729119-42BF-4F3A-BE62-2DFF1B1ADA3C}"/>
                </a:ext>
              </a:extLst>
            </p:cNvPr>
            <p:cNvSpPr/>
            <p:nvPr/>
          </p:nvSpPr>
          <p:spPr>
            <a:xfrm>
              <a:off x="9147430" y="1283498"/>
              <a:ext cx="1254319" cy="376203"/>
            </a:xfrm>
            <a:custGeom>
              <a:avLst/>
              <a:gdLst>
                <a:gd name="connsiteX0" fmla="*/ 1254319 w 1254319"/>
                <a:gd name="connsiteY0" fmla="*/ 368585 h 376203"/>
                <a:gd name="connsiteX1" fmla="*/ 94083 w 1254319"/>
                <a:gd name="connsiteY1" fmla="*/ 18791 h 376203"/>
                <a:gd name="connsiteX2" fmla="*/ 0 w 1254319"/>
                <a:gd name="connsiteY2" fmla="*/ 0 h 376203"/>
                <a:gd name="connsiteX3" fmla="*/ 0 w 1254319"/>
                <a:gd name="connsiteY3" fmla="*/ 0 h 376203"/>
                <a:gd name="connsiteX4" fmla="*/ 1245812 w 1254319"/>
                <a:gd name="connsiteY4" fmla="*/ 376203 h 376203"/>
                <a:gd name="connsiteX5" fmla="*/ 1252796 w 1254319"/>
                <a:gd name="connsiteY5" fmla="*/ 370617 h 376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54319" h="376203">
                  <a:moveTo>
                    <a:pt x="1254319" y="368585"/>
                  </a:moveTo>
                  <a:lnTo>
                    <a:pt x="94083" y="18791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45812" y="376203"/>
                  </a:lnTo>
                  <a:lnTo>
                    <a:pt x="1252796" y="370617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93" name="Freeform: Shape 392">
              <a:extLst>
                <a:ext uri="{FF2B5EF4-FFF2-40B4-BE49-F238E27FC236}">
                  <a16:creationId xmlns:a16="http://schemas.microsoft.com/office/drawing/2014/main" id="{B4DC022F-579E-4B12-B487-8A72406EFF04}"/>
                </a:ext>
              </a:extLst>
            </p:cNvPr>
            <p:cNvSpPr/>
            <p:nvPr/>
          </p:nvSpPr>
          <p:spPr>
            <a:xfrm>
              <a:off x="10398829" y="1549367"/>
              <a:ext cx="141315" cy="107287"/>
            </a:xfrm>
            <a:custGeom>
              <a:avLst/>
              <a:gdLst>
                <a:gd name="connsiteX0" fmla="*/ 139665 w 141315"/>
                <a:gd name="connsiteY0" fmla="*/ 2032 h 107287"/>
                <a:gd name="connsiteX1" fmla="*/ 129254 w 141315"/>
                <a:gd name="connsiteY1" fmla="*/ 0 h 107287"/>
                <a:gd name="connsiteX2" fmla="*/ 2285 w 141315"/>
                <a:gd name="connsiteY2" fmla="*/ 102716 h 107287"/>
                <a:gd name="connsiteX3" fmla="*/ 0 w 141315"/>
                <a:gd name="connsiteY3" fmla="*/ 104621 h 107287"/>
                <a:gd name="connsiteX4" fmla="*/ 0 w 141315"/>
                <a:gd name="connsiteY4" fmla="*/ 104621 h 107287"/>
                <a:gd name="connsiteX5" fmla="*/ 1016 w 141315"/>
                <a:gd name="connsiteY5" fmla="*/ 104621 h 107287"/>
                <a:gd name="connsiteX6" fmla="*/ 1905 w 141315"/>
                <a:gd name="connsiteY6" fmla="*/ 104621 h 107287"/>
                <a:gd name="connsiteX7" fmla="*/ 5587 w 141315"/>
                <a:gd name="connsiteY7" fmla="*/ 104621 h 107287"/>
                <a:gd name="connsiteX8" fmla="*/ 14347 w 141315"/>
                <a:gd name="connsiteY8" fmla="*/ 107287 h 107287"/>
                <a:gd name="connsiteX9" fmla="*/ 141316 w 141315"/>
                <a:gd name="connsiteY9" fmla="*/ 3555 h 107287"/>
                <a:gd name="connsiteX10" fmla="*/ 138776 w 141315"/>
                <a:gd name="connsiteY10" fmla="*/ 3555 h 107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1315" h="107287">
                  <a:moveTo>
                    <a:pt x="139665" y="2032"/>
                  </a:moveTo>
                  <a:lnTo>
                    <a:pt x="129254" y="0"/>
                  </a:lnTo>
                  <a:lnTo>
                    <a:pt x="2285" y="102716"/>
                  </a:lnTo>
                  <a:lnTo>
                    <a:pt x="0" y="104621"/>
                  </a:lnTo>
                  <a:lnTo>
                    <a:pt x="0" y="104621"/>
                  </a:lnTo>
                  <a:lnTo>
                    <a:pt x="1016" y="104621"/>
                  </a:lnTo>
                  <a:lnTo>
                    <a:pt x="1905" y="104621"/>
                  </a:lnTo>
                  <a:lnTo>
                    <a:pt x="5587" y="104621"/>
                  </a:lnTo>
                  <a:lnTo>
                    <a:pt x="14347" y="107287"/>
                  </a:lnTo>
                  <a:lnTo>
                    <a:pt x="141316" y="3555"/>
                  </a:lnTo>
                  <a:lnTo>
                    <a:pt x="138776" y="355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3" name="Freeform: Shape 432">
              <a:extLst>
                <a:ext uri="{FF2B5EF4-FFF2-40B4-BE49-F238E27FC236}">
                  <a16:creationId xmlns:a16="http://schemas.microsoft.com/office/drawing/2014/main" id="{17DF473D-3984-4FF9-9D10-AF6D336F38E1}"/>
                </a:ext>
              </a:extLst>
            </p:cNvPr>
            <p:cNvSpPr/>
            <p:nvPr/>
          </p:nvSpPr>
          <p:spPr>
            <a:xfrm>
              <a:off x="6533534" y="165754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  <a:gd name="connsiteX4" fmla="*/ 0 w 12696"/>
                <a:gd name="connsiteY4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4" name="Freeform: Shape 433">
              <a:extLst>
                <a:ext uri="{FF2B5EF4-FFF2-40B4-BE49-F238E27FC236}">
                  <a16:creationId xmlns:a16="http://schemas.microsoft.com/office/drawing/2014/main" id="{2BDD9C9C-12DE-48F1-AA54-D352BA07816F}"/>
                </a:ext>
              </a:extLst>
            </p:cNvPr>
            <p:cNvSpPr/>
            <p:nvPr/>
          </p:nvSpPr>
          <p:spPr>
            <a:xfrm>
              <a:off x="6538232" y="1559397"/>
              <a:ext cx="55866" cy="95352"/>
            </a:xfrm>
            <a:custGeom>
              <a:avLst/>
              <a:gdLst>
                <a:gd name="connsiteX0" fmla="*/ 51295 w 55866"/>
                <a:gd name="connsiteY0" fmla="*/ 6221 h 95352"/>
                <a:gd name="connsiteX1" fmla="*/ 45835 w 55866"/>
                <a:gd name="connsiteY1" fmla="*/ 1283 h 95352"/>
                <a:gd name="connsiteX2" fmla="*/ 45835 w 55866"/>
                <a:gd name="connsiteY2" fmla="*/ 1270 h 95352"/>
                <a:gd name="connsiteX3" fmla="*/ 45835 w 55866"/>
                <a:gd name="connsiteY3" fmla="*/ 0 h 95352"/>
                <a:gd name="connsiteX4" fmla="*/ 762 w 55866"/>
                <a:gd name="connsiteY4" fmla="*/ 74149 h 95352"/>
                <a:gd name="connsiteX5" fmla="*/ 762 w 55866"/>
                <a:gd name="connsiteY5" fmla="*/ 93194 h 95352"/>
                <a:gd name="connsiteX6" fmla="*/ 762 w 55866"/>
                <a:gd name="connsiteY6" fmla="*/ 93194 h 95352"/>
                <a:gd name="connsiteX7" fmla="*/ 762 w 55866"/>
                <a:gd name="connsiteY7" fmla="*/ 93829 h 95352"/>
                <a:gd name="connsiteX8" fmla="*/ 0 w 55866"/>
                <a:gd name="connsiteY8" fmla="*/ 95352 h 95352"/>
                <a:gd name="connsiteX9" fmla="*/ 0 w 55866"/>
                <a:gd name="connsiteY9" fmla="*/ 95352 h 95352"/>
                <a:gd name="connsiteX10" fmla="*/ 55866 w 55866"/>
                <a:gd name="connsiteY10" fmla="*/ 3428 h 95352"/>
                <a:gd name="connsiteX11" fmla="*/ 55866 w 55866"/>
                <a:gd name="connsiteY11" fmla="*/ 3428 h 95352"/>
                <a:gd name="connsiteX12" fmla="*/ 51295 w 55866"/>
                <a:gd name="connsiteY12" fmla="*/ 6221 h 95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5866" h="95352">
                  <a:moveTo>
                    <a:pt x="51295" y="6221"/>
                  </a:moveTo>
                  <a:cubicBezTo>
                    <a:pt x="48426" y="6361"/>
                    <a:pt x="45975" y="4152"/>
                    <a:pt x="45835" y="1283"/>
                  </a:cubicBezTo>
                  <a:cubicBezTo>
                    <a:pt x="45835" y="1283"/>
                    <a:pt x="45835" y="1270"/>
                    <a:pt x="45835" y="1270"/>
                  </a:cubicBezTo>
                  <a:lnTo>
                    <a:pt x="45835" y="0"/>
                  </a:lnTo>
                  <a:lnTo>
                    <a:pt x="762" y="74149"/>
                  </a:lnTo>
                  <a:lnTo>
                    <a:pt x="762" y="93194"/>
                  </a:lnTo>
                  <a:cubicBezTo>
                    <a:pt x="762" y="93194"/>
                    <a:pt x="762" y="93194"/>
                    <a:pt x="762" y="93194"/>
                  </a:cubicBezTo>
                  <a:lnTo>
                    <a:pt x="762" y="93829"/>
                  </a:lnTo>
                  <a:cubicBezTo>
                    <a:pt x="660" y="94400"/>
                    <a:pt x="394" y="94933"/>
                    <a:pt x="0" y="95352"/>
                  </a:cubicBezTo>
                  <a:lnTo>
                    <a:pt x="0" y="95352"/>
                  </a:lnTo>
                  <a:lnTo>
                    <a:pt x="55866" y="3428"/>
                  </a:lnTo>
                  <a:cubicBezTo>
                    <a:pt x="55866" y="3428"/>
                    <a:pt x="55866" y="3428"/>
                    <a:pt x="55866" y="3428"/>
                  </a:cubicBezTo>
                  <a:cubicBezTo>
                    <a:pt x="54914" y="5079"/>
                    <a:pt x="53200" y="6133"/>
                    <a:pt x="51295" y="622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5" name="Freeform: Shape 434">
              <a:extLst>
                <a:ext uri="{FF2B5EF4-FFF2-40B4-BE49-F238E27FC236}">
                  <a16:creationId xmlns:a16="http://schemas.microsoft.com/office/drawing/2014/main" id="{75B1A7F1-ACDA-4ADF-9518-AEEF6C64CF2E}"/>
                </a:ext>
              </a:extLst>
            </p:cNvPr>
            <p:cNvSpPr/>
            <p:nvPr/>
          </p:nvSpPr>
          <p:spPr>
            <a:xfrm>
              <a:off x="6533534" y="165754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6" name="Freeform: Shape 435">
              <a:extLst>
                <a:ext uri="{FF2B5EF4-FFF2-40B4-BE49-F238E27FC236}">
                  <a16:creationId xmlns:a16="http://schemas.microsoft.com/office/drawing/2014/main" id="{211A2F32-4BAA-4F37-B227-0C426F1461E8}"/>
                </a:ext>
              </a:extLst>
            </p:cNvPr>
            <p:cNvSpPr/>
            <p:nvPr/>
          </p:nvSpPr>
          <p:spPr>
            <a:xfrm>
              <a:off x="5723731" y="1513308"/>
              <a:ext cx="809803" cy="144494"/>
            </a:xfrm>
            <a:custGeom>
              <a:avLst/>
              <a:gdLst>
                <a:gd name="connsiteX0" fmla="*/ 804471 w 809803"/>
                <a:gd name="connsiteY0" fmla="*/ 139283 h 144494"/>
                <a:gd name="connsiteX1" fmla="*/ 804471 w 809803"/>
                <a:gd name="connsiteY1" fmla="*/ 133442 h 144494"/>
                <a:gd name="connsiteX2" fmla="*/ 6856 w 809803"/>
                <a:gd name="connsiteY2" fmla="*/ 0 h 144494"/>
                <a:gd name="connsiteX3" fmla="*/ 6856 w 809803"/>
                <a:gd name="connsiteY3" fmla="*/ 4063 h 144494"/>
                <a:gd name="connsiteX4" fmla="*/ 1663 w 809803"/>
                <a:gd name="connsiteY4" fmla="*/ 9015 h 144494"/>
                <a:gd name="connsiteX5" fmla="*/ 1524 w 809803"/>
                <a:gd name="connsiteY5" fmla="*/ 9015 h 144494"/>
                <a:gd name="connsiteX6" fmla="*/ 0 w 809803"/>
                <a:gd name="connsiteY6" fmla="*/ 9015 h 144494"/>
                <a:gd name="connsiteX7" fmla="*/ 0 w 809803"/>
                <a:gd name="connsiteY7" fmla="*/ 9015 h 144494"/>
                <a:gd name="connsiteX8" fmla="*/ 808915 w 809803"/>
                <a:gd name="connsiteY8" fmla="*/ 144489 h 144494"/>
                <a:gd name="connsiteX9" fmla="*/ 809804 w 809803"/>
                <a:gd name="connsiteY9" fmla="*/ 144489 h 144494"/>
                <a:gd name="connsiteX10" fmla="*/ 804471 w 809803"/>
                <a:gd name="connsiteY10" fmla="*/ 139677 h 144494"/>
                <a:gd name="connsiteX11" fmla="*/ 804471 w 809803"/>
                <a:gd name="connsiteY11" fmla="*/ 139283 h 144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09803" h="144494">
                  <a:moveTo>
                    <a:pt x="804471" y="139283"/>
                  </a:moveTo>
                  <a:lnTo>
                    <a:pt x="804471" y="133442"/>
                  </a:lnTo>
                  <a:lnTo>
                    <a:pt x="6856" y="0"/>
                  </a:lnTo>
                  <a:lnTo>
                    <a:pt x="6856" y="4063"/>
                  </a:lnTo>
                  <a:cubicBezTo>
                    <a:pt x="6793" y="6869"/>
                    <a:pt x="4456" y="9091"/>
                    <a:pt x="1663" y="9015"/>
                  </a:cubicBezTo>
                  <a:cubicBezTo>
                    <a:pt x="1612" y="9015"/>
                    <a:pt x="1574" y="9015"/>
                    <a:pt x="1524" y="9015"/>
                  </a:cubicBezTo>
                  <a:lnTo>
                    <a:pt x="0" y="9015"/>
                  </a:lnTo>
                  <a:lnTo>
                    <a:pt x="0" y="9015"/>
                  </a:lnTo>
                  <a:lnTo>
                    <a:pt x="808915" y="144489"/>
                  </a:lnTo>
                  <a:lnTo>
                    <a:pt x="809804" y="144489"/>
                  </a:lnTo>
                  <a:cubicBezTo>
                    <a:pt x="806997" y="144628"/>
                    <a:pt x="804611" y="142470"/>
                    <a:pt x="804471" y="139677"/>
                  </a:cubicBezTo>
                  <a:cubicBezTo>
                    <a:pt x="804471" y="139537"/>
                    <a:pt x="804471" y="139410"/>
                    <a:pt x="804471" y="13928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7" name="Freeform: Shape 436">
              <a:extLst>
                <a:ext uri="{FF2B5EF4-FFF2-40B4-BE49-F238E27FC236}">
                  <a16:creationId xmlns:a16="http://schemas.microsoft.com/office/drawing/2014/main" id="{D42139D6-10F7-4F8F-9156-A968422AF2C5}"/>
                </a:ext>
              </a:extLst>
            </p:cNvPr>
            <p:cNvSpPr/>
            <p:nvPr/>
          </p:nvSpPr>
          <p:spPr>
            <a:xfrm>
              <a:off x="6538867" y="1653480"/>
              <a:ext cx="12696" cy="634"/>
            </a:xfrm>
            <a:custGeom>
              <a:avLst/>
              <a:gdLst>
                <a:gd name="connsiteX0" fmla="*/ 0 w 12696"/>
                <a:gd name="connsiteY0" fmla="*/ 0 h 634"/>
                <a:gd name="connsiteX1" fmla="*/ 0 w 12696"/>
                <a:gd name="connsiteY1" fmla="*/ 0 h 634"/>
                <a:gd name="connsiteX2" fmla="*/ 0 w 12696"/>
                <a:gd name="connsiteY2" fmla="*/ 635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6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8" name="Freeform: Shape 437">
              <a:extLst>
                <a:ext uri="{FF2B5EF4-FFF2-40B4-BE49-F238E27FC236}">
                  <a16:creationId xmlns:a16="http://schemas.microsoft.com/office/drawing/2014/main" id="{73A866ED-C782-4108-91FC-D73C5CFA59C3}"/>
                </a:ext>
              </a:extLst>
            </p:cNvPr>
            <p:cNvSpPr/>
            <p:nvPr/>
          </p:nvSpPr>
          <p:spPr>
            <a:xfrm>
              <a:off x="5720372" y="1411608"/>
              <a:ext cx="56" cy="888"/>
            </a:xfrm>
            <a:custGeom>
              <a:avLst/>
              <a:gdLst>
                <a:gd name="connsiteX0" fmla="*/ 57 w 56"/>
                <a:gd name="connsiteY0" fmla="*/ 0 h 888"/>
                <a:gd name="connsiteX1" fmla="*/ 57 w 56"/>
                <a:gd name="connsiteY1" fmla="*/ 889 h 888"/>
                <a:gd name="connsiteX2" fmla="*/ 57 w 56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" h="888">
                  <a:moveTo>
                    <a:pt x="57" y="0"/>
                  </a:moveTo>
                  <a:cubicBezTo>
                    <a:pt x="-19" y="292"/>
                    <a:pt x="-19" y="597"/>
                    <a:pt x="57" y="889"/>
                  </a:cubicBezTo>
                  <a:lnTo>
                    <a:pt x="57" y="88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9" name="Freeform: Shape 438">
              <a:extLst>
                <a:ext uri="{FF2B5EF4-FFF2-40B4-BE49-F238E27FC236}">
                  <a16:creationId xmlns:a16="http://schemas.microsoft.com/office/drawing/2014/main" id="{3CE5462E-9E0C-4F8C-84B0-315D69C0A83E}"/>
                </a:ext>
              </a:extLst>
            </p:cNvPr>
            <p:cNvSpPr/>
            <p:nvPr/>
          </p:nvSpPr>
          <p:spPr>
            <a:xfrm>
              <a:off x="5720645" y="1414274"/>
              <a:ext cx="9941" cy="107336"/>
            </a:xfrm>
            <a:custGeom>
              <a:avLst/>
              <a:gdLst>
                <a:gd name="connsiteX0" fmla="*/ 9942 w 9941"/>
                <a:gd name="connsiteY0" fmla="*/ 103097 h 107336"/>
                <a:gd name="connsiteX1" fmla="*/ 9942 w 9941"/>
                <a:gd name="connsiteY1" fmla="*/ 5459 h 107336"/>
                <a:gd name="connsiteX2" fmla="*/ 3594 w 9941"/>
                <a:gd name="connsiteY2" fmla="*/ 4444 h 107336"/>
                <a:gd name="connsiteX3" fmla="*/ 1816 w 9941"/>
                <a:gd name="connsiteY3" fmla="*/ 3809 h 107336"/>
                <a:gd name="connsiteX4" fmla="*/ 1816 w 9941"/>
                <a:gd name="connsiteY4" fmla="*/ 3809 h 107336"/>
                <a:gd name="connsiteX5" fmla="*/ 800 w 9941"/>
                <a:gd name="connsiteY5" fmla="*/ 2920 h 107336"/>
                <a:gd name="connsiteX6" fmla="*/ 800 w 9941"/>
                <a:gd name="connsiteY6" fmla="*/ 2920 h 107336"/>
                <a:gd name="connsiteX7" fmla="*/ 800 w 9941"/>
                <a:gd name="connsiteY7" fmla="*/ 2920 h 107336"/>
                <a:gd name="connsiteX8" fmla="*/ 38 w 9941"/>
                <a:gd name="connsiteY8" fmla="*/ 1396 h 107336"/>
                <a:gd name="connsiteX9" fmla="*/ 38 w 9941"/>
                <a:gd name="connsiteY9" fmla="*/ 0 h 107336"/>
                <a:gd name="connsiteX10" fmla="*/ 38 w 9941"/>
                <a:gd name="connsiteY10" fmla="*/ 0 h 107336"/>
                <a:gd name="connsiteX11" fmla="*/ 38 w 9941"/>
                <a:gd name="connsiteY11" fmla="*/ 103478 h 107336"/>
                <a:gd name="connsiteX12" fmla="*/ 38 w 9941"/>
                <a:gd name="connsiteY12" fmla="*/ 104113 h 107336"/>
                <a:gd name="connsiteX13" fmla="*/ 38 w 9941"/>
                <a:gd name="connsiteY13" fmla="*/ 105002 h 107336"/>
                <a:gd name="connsiteX14" fmla="*/ 38 w 9941"/>
                <a:gd name="connsiteY14" fmla="*/ 105890 h 107336"/>
                <a:gd name="connsiteX15" fmla="*/ 38 w 9941"/>
                <a:gd name="connsiteY15" fmla="*/ 106652 h 107336"/>
                <a:gd name="connsiteX16" fmla="*/ 800 w 9941"/>
                <a:gd name="connsiteY16" fmla="*/ 107287 h 107336"/>
                <a:gd name="connsiteX17" fmla="*/ 1689 w 9941"/>
                <a:gd name="connsiteY17" fmla="*/ 107287 h 107336"/>
                <a:gd name="connsiteX18" fmla="*/ 2705 w 9941"/>
                <a:gd name="connsiteY18" fmla="*/ 107287 h 107336"/>
                <a:gd name="connsiteX19" fmla="*/ 4228 w 9941"/>
                <a:gd name="connsiteY19" fmla="*/ 107287 h 107336"/>
                <a:gd name="connsiteX20" fmla="*/ 9942 w 9941"/>
                <a:gd name="connsiteY20" fmla="*/ 103097 h 107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941" h="107336">
                  <a:moveTo>
                    <a:pt x="9942" y="103097"/>
                  </a:moveTo>
                  <a:lnTo>
                    <a:pt x="9942" y="5459"/>
                  </a:lnTo>
                  <a:lnTo>
                    <a:pt x="3594" y="4444"/>
                  </a:lnTo>
                  <a:lnTo>
                    <a:pt x="1816" y="3809"/>
                  </a:lnTo>
                  <a:lnTo>
                    <a:pt x="1816" y="3809"/>
                  </a:lnTo>
                  <a:cubicBezTo>
                    <a:pt x="1397" y="3619"/>
                    <a:pt x="1041" y="3301"/>
                    <a:pt x="800" y="2920"/>
                  </a:cubicBezTo>
                  <a:lnTo>
                    <a:pt x="800" y="2920"/>
                  </a:lnTo>
                  <a:lnTo>
                    <a:pt x="800" y="2920"/>
                  </a:lnTo>
                  <a:cubicBezTo>
                    <a:pt x="445" y="2463"/>
                    <a:pt x="191" y="1955"/>
                    <a:pt x="38" y="1396"/>
                  </a:cubicBezTo>
                  <a:lnTo>
                    <a:pt x="38" y="0"/>
                  </a:lnTo>
                  <a:cubicBezTo>
                    <a:pt x="38" y="0"/>
                    <a:pt x="38" y="0"/>
                    <a:pt x="38" y="0"/>
                  </a:cubicBezTo>
                  <a:lnTo>
                    <a:pt x="38" y="103478"/>
                  </a:lnTo>
                  <a:cubicBezTo>
                    <a:pt x="38" y="103478"/>
                    <a:pt x="38" y="103478"/>
                    <a:pt x="38" y="104113"/>
                  </a:cubicBezTo>
                  <a:cubicBezTo>
                    <a:pt x="-13" y="104405"/>
                    <a:pt x="-13" y="104709"/>
                    <a:pt x="38" y="105002"/>
                  </a:cubicBezTo>
                  <a:lnTo>
                    <a:pt x="38" y="105890"/>
                  </a:lnTo>
                  <a:lnTo>
                    <a:pt x="38" y="106652"/>
                  </a:lnTo>
                  <a:lnTo>
                    <a:pt x="800" y="107287"/>
                  </a:lnTo>
                  <a:lnTo>
                    <a:pt x="1689" y="107287"/>
                  </a:lnTo>
                  <a:lnTo>
                    <a:pt x="2705" y="107287"/>
                  </a:lnTo>
                  <a:lnTo>
                    <a:pt x="4228" y="107287"/>
                  </a:lnTo>
                  <a:cubicBezTo>
                    <a:pt x="6958" y="107668"/>
                    <a:pt x="9485" y="105814"/>
                    <a:pt x="9942" y="10309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0" name="Freeform: Shape 439">
              <a:extLst>
                <a:ext uri="{FF2B5EF4-FFF2-40B4-BE49-F238E27FC236}">
                  <a16:creationId xmlns:a16="http://schemas.microsoft.com/office/drawing/2014/main" id="{1AB001F1-2469-44A1-928B-F59DD18655B7}"/>
                </a:ext>
              </a:extLst>
            </p:cNvPr>
            <p:cNvSpPr/>
            <p:nvPr/>
          </p:nvSpPr>
          <p:spPr>
            <a:xfrm>
              <a:off x="5719826" y="1413005"/>
              <a:ext cx="95" cy="1650"/>
            </a:xfrm>
            <a:custGeom>
              <a:avLst/>
              <a:gdLst>
                <a:gd name="connsiteX0" fmla="*/ 95 w 95"/>
                <a:gd name="connsiteY0" fmla="*/ 0 h 1650"/>
                <a:gd name="connsiteX1" fmla="*/ 95 w 95"/>
                <a:gd name="connsiteY1" fmla="*/ 1651 h 1650"/>
                <a:gd name="connsiteX2" fmla="*/ 95 w 95"/>
                <a:gd name="connsiteY2" fmla="*/ 0 h 1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" h="1650">
                  <a:moveTo>
                    <a:pt x="95" y="0"/>
                  </a:moveTo>
                  <a:lnTo>
                    <a:pt x="95" y="1651"/>
                  </a:lnTo>
                  <a:cubicBezTo>
                    <a:pt x="-32" y="1105"/>
                    <a:pt x="-32" y="546"/>
                    <a:pt x="95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1" name="Freeform: Shape 440">
              <a:extLst>
                <a:ext uri="{FF2B5EF4-FFF2-40B4-BE49-F238E27FC236}">
                  <a16:creationId xmlns:a16="http://schemas.microsoft.com/office/drawing/2014/main" id="{6F85ED7D-9490-4930-911A-836F995D0267}"/>
                </a:ext>
              </a:extLst>
            </p:cNvPr>
            <p:cNvSpPr/>
            <p:nvPr/>
          </p:nvSpPr>
          <p:spPr>
            <a:xfrm>
              <a:off x="5722334" y="141795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2" name="Freeform: Shape 441">
              <a:extLst>
                <a:ext uri="{FF2B5EF4-FFF2-40B4-BE49-F238E27FC236}">
                  <a16:creationId xmlns:a16="http://schemas.microsoft.com/office/drawing/2014/main" id="{B31BB379-A8AC-48A4-AA8A-ABF0911F3018}"/>
                </a:ext>
              </a:extLst>
            </p:cNvPr>
            <p:cNvSpPr/>
            <p:nvPr/>
          </p:nvSpPr>
          <p:spPr>
            <a:xfrm>
              <a:off x="5720683" y="1303051"/>
              <a:ext cx="82275" cy="108175"/>
            </a:xfrm>
            <a:custGeom>
              <a:avLst/>
              <a:gdLst>
                <a:gd name="connsiteX0" fmla="*/ 5460 w 82275"/>
                <a:gd name="connsiteY0" fmla="*/ 106018 h 108175"/>
                <a:gd name="connsiteX1" fmla="*/ 13332 w 82275"/>
                <a:gd name="connsiteY1" fmla="*/ 107287 h 108175"/>
                <a:gd name="connsiteX2" fmla="*/ 82276 w 82275"/>
                <a:gd name="connsiteY2" fmla="*/ 8253 h 108175"/>
                <a:gd name="connsiteX3" fmla="*/ 78593 w 82275"/>
                <a:gd name="connsiteY3" fmla="*/ 7491 h 108175"/>
                <a:gd name="connsiteX4" fmla="*/ 74366 w 82275"/>
                <a:gd name="connsiteY4" fmla="*/ 1917 h 108175"/>
                <a:gd name="connsiteX5" fmla="*/ 74404 w 82275"/>
                <a:gd name="connsiteY5" fmla="*/ 1651 h 108175"/>
                <a:gd name="connsiteX6" fmla="*/ 75165 w 82275"/>
                <a:gd name="connsiteY6" fmla="*/ 0 h 108175"/>
                <a:gd name="connsiteX7" fmla="*/ 75165 w 82275"/>
                <a:gd name="connsiteY7" fmla="*/ 0 h 108175"/>
                <a:gd name="connsiteX8" fmla="*/ 0 w 82275"/>
                <a:gd name="connsiteY8" fmla="*/ 108176 h 108175"/>
                <a:gd name="connsiteX9" fmla="*/ 0 w 82275"/>
                <a:gd name="connsiteY9" fmla="*/ 108176 h 108175"/>
                <a:gd name="connsiteX10" fmla="*/ 0 w 82275"/>
                <a:gd name="connsiteY10" fmla="*/ 108176 h 108175"/>
                <a:gd name="connsiteX11" fmla="*/ 5460 w 82275"/>
                <a:gd name="connsiteY11" fmla="*/ 106018 h 10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2275" h="108175">
                  <a:moveTo>
                    <a:pt x="5460" y="106018"/>
                  </a:moveTo>
                  <a:lnTo>
                    <a:pt x="13332" y="107287"/>
                  </a:lnTo>
                  <a:lnTo>
                    <a:pt x="82276" y="8253"/>
                  </a:lnTo>
                  <a:lnTo>
                    <a:pt x="78593" y="7491"/>
                  </a:lnTo>
                  <a:cubicBezTo>
                    <a:pt x="75889" y="7123"/>
                    <a:pt x="73985" y="4622"/>
                    <a:pt x="74366" y="1917"/>
                  </a:cubicBezTo>
                  <a:cubicBezTo>
                    <a:pt x="74378" y="1828"/>
                    <a:pt x="74391" y="1739"/>
                    <a:pt x="74404" y="1651"/>
                  </a:cubicBezTo>
                  <a:cubicBezTo>
                    <a:pt x="74531" y="1054"/>
                    <a:pt x="74784" y="482"/>
                    <a:pt x="75165" y="0"/>
                  </a:cubicBezTo>
                  <a:lnTo>
                    <a:pt x="75165" y="0"/>
                  </a:lnTo>
                  <a:lnTo>
                    <a:pt x="0" y="108176"/>
                  </a:lnTo>
                  <a:lnTo>
                    <a:pt x="0" y="108176"/>
                  </a:lnTo>
                  <a:lnTo>
                    <a:pt x="0" y="108176"/>
                  </a:lnTo>
                  <a:cubicBezTo>
                    <a:pt x="1219" y="106424"/>
                    <a:pt x="3378" y="105586"/>
                    <a:pt x="5460" y="10601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3" name="Freeform: Shape 442">
              <a:extLst>
                <a:ext uri="{FF2B5EF4-FFF2-40B4-BE49-F238E27FC236}">
                  <a16:creationId xmlns:a16="http://schemas.microsoft.com/office/drawing/2014/main" id="{B7A269DC-C4C1-480F-B7FD-3E51547EDA3A}"/>
                </a:ext>
              </a:extLst>
            </p:cNvPr>
            <p:cNvSpPr/>
            <p:nvPr/>
          </p:nvSpPr>
          <p:spPr>
            <a:xfrm>
              <a:off x="6592955" y="145338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4" name="Freeform: Shape 443">
              <a:extLst>
                <a:ext uri="{FF2B5EF4-FFF2-40B4-BE49-F238E27FC236}">
                  <a16:creationId xmlns:a16="http://schemas.microsoft.com/office/drawing/2014/main" id="{4166CAC5-EB0F-4AFF-9FBC-91C3549591E5}"/>
                </a:ext>
              </a:extLst>
            </p:cNvPr>
            <p:cNvSpPr/>
            <p:nvPr/>
          </p:nvSpPr>
          <p:spPr>
            <a:xfrm>
              <a:off x="6595368" y="1456681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5" name="Freeform: Shape 444">
              <a:extLst>
                <a:ext uri="{FF2B5EF4-FFF2-40B4-BE49-F238E27FC236}">
                  <a16:creationId xmlns:a16="http://schemas.microsoft.com/office/drawing/2014/main" id="{546BAE84-FF27-4080-8B20-469BE53CDA6B}"/>
                </a:ext>
              </a:extLst>
            </p:cNvPr>
            <p:cNvSpPr/>
            <p:nvPr/>
          </p:nvSpPr>
          <p:spPr>
            <a:xfrm>
              <a:off x="6594225" y="145465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6" name="Freeform: Shape 445">
              <a:extLst>
                <a:ext uri="{FF2B5EF4-FFF2-40B4-BE49-F238E27FC236}">
                  <a16:creationId xmlns:a16="http://schemas.microsoft.com/office/drawing/2014/main" id="{950F0C00-B7AC-437C-B000-7A5F496295DB}"/>
                </a:ext>
              </a:extLst>
            </p:cNvPr>
            <p:cNvSpPr/>
            <p:nvPr/>
          </p:nvSpPr>
          <p:spPr>
            <a:xfrm>
              <a:off x="5794960" y="1302543"/>
              <a:ext cx="795328" cy="158074"/>
            </a:xfrm>
            <a:custGeom>
              <a:avLst/>
              <a:gdLst>
                <a:gd name="connsiteX0" fmla="*/ 4317 w 795328"/>
                <a:gd name="connsiteY0" fmla="*/ 7999 h 158074"/>
                <a:gd name="connsiteX1" fmla="*/ 7999 w 795328"/>
                <a:gd name="connsiteY1" fmla="*/ 8761 h 158074"/>
                <a:gd name="connsiteX2" fmla="*/ 786315 w 795328"/>
                <a:gd name="connsiteY2" fmla="*/ 158074 h 158074"/>
                <a:gd name="connsiteX3" fmla="*/ 789742 w 795328"/>
                <a:gd name="connsiteY3" fmla="*/ 152234 h 158074"/>
                <a:gd name="connsiteX4" fmla="*/ 789742 w 795328"/>
                <a:gd name="connsiteY4" fmla="*/ 152234 h 158074"/>
                <a:gd name="connsiteX5" fmla="*/ 790504 w 795328"/>
                <a:gd name="connsiteY5" fmla="*/ 151472 h 158074"/>
                <a:gd name="connsiteX6" fmla="*/ 791393 w 795328"/>
                <a:gd name="connsiteY6" fmla="*/ 151472 h 158074"/>
                <a:gd name="connsiteX7" fmla="*/ 792155 w 795328"/>
                <a:gd name="connsiteY7" fmla="*/ 151472 h 158074"/>
                <a:gd name="connsiteX8" fmla="*/ 793298 w 795328"/>
                <a:gd name="connsiteY8" fmla="*/ 151472 h 158074"/>
                <a:gd name="connsiteX9" fmla="*/ 794314 w 795328"/>
                <a:gd name="connsiteY9" fmla="*/ 151472 h 158074"/>
                <a:gd name="connsiteX10" fmla="*/ 795329 w 795328"/>
                <a:gd name="connsiteY10" fmla="*/ 151472 h 158074"/>
                <a:gd name="connsiteX11" fmla="*/ 795329 w 795328"/>
                <a:gd name="connsiteY11" fmla="*/ 151472 h 158074"/>
                <a:gd name="connsiteX12" fmla="*/ 6222 w 795328"/>
                <a:gd name="connsiteY12" fmla="*/ 0 h 158074"/>
                <a:gd name="connsiteX13" fmla="*/ 4190 w 795328"/>
                <a:gd name="connsiteY13" fmla="*/ 0 h 158074"/>
                <a:gd name="connsiteX14" fmla="*/ 2286 w 795328"/>
                <a:gd name="connsiteY14" fmla="*/ 762 h 158074"/>
                <a:gd name="connsiteX15" fmla="*/ 2286 w 795328"/>
                <a:gd name="connsiteY15" fmla="*/ 762 h 158074"/>
                <a:gd name="connsiteX16" fmla="*/ 1397 w 795328"/>
                <a:gd name="connsiteY16" fmla="*/ 1524 h 158074"/>
                <a:gd name="connsiteX17" fmla="*/ 762 w 795328"/>
                <a:gd name="connsiteY17" fmla="*/ 2159 h 158074"/>
                <a:gd name="connsiteX18" fmla="*/ 0 w 795328"/>
                <a:gd name="connsiteY18" fmla="*/ 3809 h 158074"/>
                <a:gd name="connsiteX19" fmla="*/ 4317 w 795328"/>
                <a:gd name="connsiteY19" fmla="*/ 7999 h 158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795328" h="158074">
                  <a:moveTo>
                    <a:pt x="4317" y="7999"/>
                  </a:moveTo>
                  <a:lnTo>
                    <a:pt x="7999" y="8761"/>
                  </a:lnTo>
                  <a:lnTo>
                    <a:pt x="786315" y="158074"/>
                  </a:lnTo>
                  <a:lnTo>
                    <a:pt x="789742" y="152234"/>
                  </a:lnTo>
                  <a:lnTo>
                    <a:pt x="789742" y="152234"/>
                  </a:lnTo>
                  <a:lnTo>
                    <a:pt x="790504" y="151472"/>
                  </a:lnTo>
                  <a:lnTo>
                    <a:pt x="791393" y="151472"/>
                  </a:lnTo>
                  <a:lnTo>
                    <a:pt x="792155" y="151472"/>
                  </a:lnTo>
                  <a:lnTo>
                    <a:pt x="793298" y="151472"/>
                  </a:lnTo>
                  <a:lnTo>
                    <a:pt x="794314" y="151472"/>
                  </a:lnTo>
                  <a:lnTo>
                    <a:pt x="795329" y="151472"/>
                  </a:lnTo>
                  <a:lnTo>
                    <a:pt x="795329" y="151472"/>
                  </a:lnTo>
                  <a:lnTo>
                    <a:pt x="6222" y="0"/>
                  </a:lnTo>
                  <a:lnTo>
                    <a:pt x="4190" y="0"/>
                  </a:lnTo>
                  <a:cubicBezTo>
                    <a:pt x="3504" y="102"/>
                    <a:pt x="2844" y="356"/>
                    <a:pt x="2286" y="762"/>
                  </a:cubicBezTo>
                  <a:lnTo>
                    <a:pt x="2286" y="762"/>
                  </a:lnTo>
                  <a:lnTo>
                    <a:pt x="1397" y="1524"/>
                  </a:lnTo>
                  <a:lnTo>
                    <a:pt x="762" y="2159"/>
                  </a:lnTo>
                  <a:cubicBezTo>
                    <a:pt x="381" y="2641"/>
                    <a:pt x="127" y="3213"/>
                    <a:pt x="0" y="3809"/>
                  </a:cubicBezTo>
                  <a:cubicBezTo>
                    <a:pt x="330" y="6018"/>
                    <a:pt x="2095" y="7732"/>
                    <a:pt x="4317" y="799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7" name="Freeform: Shape 446">
              <a:extLst>
                <a:ext uri="{FF2B5EF4-FFF2-40B4-BE49-F238E27FC236}">
                  <a16:creationId xmlns:a16="http://schemas.microsoft.com/office/drawing/2014/main" id="{43691CF2-AAE3-426A-9B8F-2113504417EB}"/>
                </a:ext>
              </a:extLst>
            </p:cNvPr>
            <p:cNvSpPr/>
            <p:nvPr/>
          </p:nvSpPr>
          <p:spPr>
            <a:xfrm>
              <a:off x="6591050" y="1452745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8" name="Freeform: Shape 447">
              <a:extLst>
                <a:ext uri="{FF2B5EF4-FFF2-40B4-BE49-F238E27FC236}">
                  <a16:creationId xmlns:a16="http://schemas.microsoft.com/office/drawing/2014/main" id="{FA54988E-1663-4A89-93AB-5AA8A97BD3B5}"/>
                </a:ext>
              </a:extLst>
            </p:cNvPr>
            <p:cNvSpPr/>
            <p:nvPr/>
          </p:nvSpPr>
          <p:spPr>
            <a:xfrm>
              <a:off x="6593463" y="1453888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9" name="Freeform: Shape 448">
              <a:extLst>
                <a:ext uri="{FF2B5EF4-FFF2-40B4-BE49-F238E27FC236}">
                  <a16:creationId xmlns:a16="http://schemas.microsoft.com/office/drawing/2014/main" id="{96762854-B103-49F3-9871-B022A68CAB68}"/>
                </a:ext>
              </a:extLst>
            </p:cNvPr>
            <p:cNvSpPr/>
            <p:nvPr/>
          </p:nvSpPr>
          <p:spPr>
            <a:xfrm>
              <a:off x="6585210" y="1456554"/>
              <a:ext cx="10433" cy="109070"/>
            </a:xfrm>
            <a:custGeom>
              <a:avLst/>
              <a:gdLst>
                <a:gd name="connsiteX0" fmla="*/ 10157 w 10433"/>
                <a:gd name="connsiteY0" fmla="*/ 0 h 109070"/>
                <a:gd name="connsiteX1" fmla="*/ 10157 w 10433"/>
                <a:gd name="connsiteY1" fmla="*/ 2920 h 109070"/>
                <a:gd name="connsiteX2" fmla="*/ 0 w 10433"/>
                <a:gd name="connsiteY2" fmla="*/ 19680 h 109070"/>
                <a:gd name="connsiteX3" fmla="*/ 0 w 10433"/>
                <a:gd name="connsiteY3" fmla="*/ 104113 h 109070"/>
                <a:gd name="connsiteX4" fmla="*/ 5447 w 10433"/>
                <a:gd name="connsiteY4" fmla="*/ 109065 h 109070"/>
                <a:gd name="connsiteX5" fmla="*/ 5460 w 10433"/>
                <a:gd name="connsiteY5" fmla="*/ 109065 h 109070"/>
                <a:gd name="connsiteX6" fmla="*/ 10284 w 10433"/>
                <a:gd name="connsiteY6" fmla="*/ 106271 h 109070"/>
                <a:gd name="connsiteX7" fmla="*/ 10284 w 10433"/>
                <a:gd name="connsiteY7" fmla="*/ 105383 h 109070"/>
                <a:gd name="connsiteX8" fmla="*/ 10284 w 10433"/>
                <a:gd name="connsiteY8" fmla="*/ 104367 h 109070"/>
                <a:gd name="connsiteX9" fmla="*/ 10284 w 10433"/>
                <a:gd name="connsiteY9" fmla="*/ 635 h 109070"/>
                <a:gd name="connsiteX10" fmla="*/ 10284 w 10433"/>
                <a:gd name="connsiteY10" fmla="*/ 635 h 109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433" h="109070">
                  <a:moveTo>
                    <a:pt x="10157" y="0"/>
                  </a:moveTo>
                  <a:cubicBezTo>
                    <a:pt x="10525" y="940"/>
                    <a:pt x="10525" y="1981"/>
                    <a:pt x="10157" y="2920"/>
                  </a:cubicBezTo>
                  <a:lnTo>
                    <a:pt x="0" y="19680"/>
                  </a:lnTo>
                  <a:lnTo>
                    <a:pt x="0" y="104113"/>
                  </a:lnTo>
                  <a:cubicBezTo>
                    <a:pt x="139" y="106982"/>
                    <a:pt x="2577" y="109205"/>
                    <a:pt x="5447" y="109065"/>
                  </a:cubicBezTo>
                  <a:cubicBezTo>
                    <a:pt x="5447" y="109065"/>
                    <a:pt x="5460" y="109065"/>
                    <a:pt x="5460" y="109065"/>
                  </a:cubicBezTo>
                  <a:cubicBezTo>
                    <a:pt x="7453" y="109065"/>
                    <a:pt x="9294" y="107998"/>
                    <a:pt x="10284" y="106271"/>
                  </a:cubicBezTo>
                  <a:cubicBezTo>
                    <a:pt x="10284" y="106271"/>
                    <a:pt x="10284" y="106271"/>
                    <a:pt x="10284" y="105383"/>
                  </a:cubicBezTo>
                  <a:cubicBezTo>
                    <a:pt x="10335" y="105053"/>
                    <a:pt x="10335" y="104697"/>
                    <a:pt x="10284" y="104367"/>
                  </a:cubicBezTo>
                  <a:lnTo>
                    <a:pt x="10284" y="635"/>
                  </a:lnTo>
                  <a:cubicBezTo>
                    <a:pt x="10284" y="635"/>
                    <a:pt x="10284" y="635"/>
                    <a:pt x="10284" y="6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0" name="Freeform: Shape 449">
              <a:extLst>
                <a:ext uri="{FF2B5EF4-FFF2-40B4-BE49-F238E27FC236}">
                  <a16:creationId xmlns:a16="http://schemas.microsoft.com/office/drawing/2014/main" id="{7D656834-BA1C-417A-9200-A295006E4626}"/>
                </a:ext>
              </a:extLst>
            </p:cNvPr>
            <p:cNvSpPr/>
            <p:nvPr/>
          </p:nvSpPr>
          <p:spPr>
            <a:xfrm>
              <a:off x="6594479" y="1454903"/>
              <a:ext cx="47" cy="635"/>
            </a:xfrm>
            <a:custGeom>
              <a:avLst/>
              <a:gdLst>
                <a:gd name="connsiteX0" fmla="*/ 0 w 47"/>
                <a:gd name="connsiteY0" fmla="*/ 635 h 635"/>
                <a:gd name="connsiteX1" fmla="*/ 0 w 47"/>
                <a:gd name="connsiteY1" fmla="*/ 0 h 635"/>
                <a:gd name="connsiteX2" fmla="*/ 0 w 47"/>
                <a:gd name="connsiteY2" fmla="*/ 0 h 6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635">
                  <a:moveTo>
                    <a:pt x="0" y="635"/>
                  </a:moveTo>
                  <a:cubicBezTo>
                    <a:pt x="64" y="432"/>
                    <a:pt x="64" y="203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1" name="Freeform: Shape 450">
              <a:extLst>
                <a:ext uri="{FF2B5EF4-FFF2-40B4-BE49-F238E27FC236}">
                  <a16:creationId xmlns:a16="http://schemas.microsoft.com/office/drawing/2014/main" id="{50DDDCEC-87D5-424A-9047-1C1A72065F18}"/>
                </a:ext>
              </a:extLst>
            </p:cNvPr>
            <p:cNvSpPr/>
            <p:nvPr/>
          </p:nvSpPr>
          <p:spPr>
            <a:xfrm>
              <a:off x="6589527" y="1452237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2" name="Freeform: Shape 451">
              <a:extLst>
                <a:ext uri="{FF2B5EF4-FFF2-40B4-BE49-F238E27FC236}">
                  <a16:creationId xmlns:a16="http://schemas.microsoft.com/office/drawing/2014/main" id="{57500A7E-75C2-4A02-81BF-B43F42FEAB9E}"/>
                </a:ext>
              </a:extLst>
            </p:cNvPr>
            <p:cNvSpPr/>
            <p:nvPr/>
          </p:nvSpPr>
          <p:spPr>
            <a:xfrm>
              <a:off x="6530995" y="1451095"/>
              <a:ext cx="61856" cy="95733"/>
            </a:xfrm>
            <a:custGeom>
              <a:avLst/>
              <a:gdLst>
                <a:gd name="connsiteX0" fmla="*/ 58786 w 61856"/>
                <a:gd name="connsiteY0" fmla="*/ 1143 h 95733"/>
                <a:gd name="connsiteX1" fmla="*/ 57770 w 61856"/>
                <a:gd name="connsiteY1" fmla="*/ 1143 h 95733"/>
                <a:gd name="connsiteX2" fmla="*/ 56628 w 61856"/>
                <a:gd name="connsiteY2" fmla="*/ 1143 h 95733"/>
                <a:gd name="connsiteX3" fmla="*/ 55866 w 61856"/>
                <a:gd name="connsiteY3" fmla="*/ 1143 h 95733"/>
                <a:gd name="connsiteX4" fmla="*/ 54977 w 61856"/>
                <a:gd name="connsiteY4" fmla="*/ 1143 h 95733"/>
                <a:gd name="connsiteX5" fmla="*/ 54216 w 61856"/>
                <a:gd name="connsiteY5" fmla="*/ 1904 h 95733"/>
                <a:gd name="connsiteX6" fmla="*/ 54216 w 61856"/>
                <a:gd name="connsiteY6" fmla="*/ 1904 h 95733"/>
                <a:gd name="connsiteX7" fmla="*/ 50787 w 61856"/>
                <a:gd name="connsiteY7" fmla="*/ 7745 h 95733"/>
                <a:gd name="connsiteX8" fmla="*/ 0 w 61856"/>
                <a:gd name="connsiteY8" fmla="*/ 91162 h 95733"/>
                <a:gd name="connsiteX9" fmla="*/ 3809 w 61856"/>
                <a:gd name="connsiteY9" fmla="*/ 91162 h 95733"/>
                <a:gd name="connsiteX10" fmla="*/ 3809 w 61856"/>
                <a:gd name="connsiteY10" fmla="*/ 91162 h 95733"/>
                <a:gd name="connsiteX11" fmla="*/ 4698 w 61856"/>
                <a:gd name="connsiteY11" fmla="*/ 91162 h 95733"/>
                <a:gd name="connsiteX12" fmla="*/ 5587 w 61856"/>
                <a:gd name="connsiteY12" fmla="*/ 91162 h 95733"/>
                <a:gd name="connsiteX13" fmla="*/ 6348 w 61856"/>
                <a:gd name="connsiteY13" fmla="*/ 91797 h 95733"/>
                <a:gd name="connsiteX14" fmla="*/ 6348 w 61856"/>
                <a:gd name="connsiteY14" fmla="*/ 92559 h 95733"/>
                <a:gd name="connsiteX15" fmla="*/ 6348 w 61856"/>
                <a:gd name="connsiteY15" fmla="*/ 93448 h 95733"/>
                <a:gd name="connsiteX16" fmla="*/ 6348 w 61856"/>
                <a:gd name="connsiteY16" fmla="*/ 94464 h 95733"/>
                <a:gd name="connsiteX17" fmla="*/ 6348 w 61856"/>
                <a:gd name="connsiteY17" fmla="*/ 94464 h 95733"/>
                <a:gd name="connsiteX18" fmla="*/ 6348 w 61856"/>
                <a:gd name="connsiteY18" fmla="*/ 95733 h 95733"/>
                <a:gd name="connsiteX19" fmla="*/ 51422 w 61856"/>
                <a:gd name="connsiteY19" fmla="*/ 21204 h 95733"/>
                <a:gd name="connsiteX20" fmla="*/ 61580 w 61856"/>
                <a:gd name="connsiteY20" fmla="*/ 4444 h 95733"/>
                <a:gd name="connsiteX21" fmla="*/ 61580 w 61856"/>
                <a:gd name="connsiteY21" fmla="*/ 1524 h 95733"/>
                <a:gd name="connsiteX22" fmla="*/ 61580 w 61856"/>
                <a:gd name="connsiteY22" fmla="*/ 1524 h 95733"/>
                <a:gd name="connsiteX23" fmla="*/ 61580 w 61856"/>
                <a:gd name="connsiteY23" fmla="*/ 1524 h 95733"/>
                <a:gd name="connsiteX24" fmla="*/ 61580 w 61856"/>
                <a:gd name="connsiteY24" fmla="*/ 635 h 95733"/>
                <a:gd name="connsiteX25" fmla="*/ 61580 w 61856"/>
                <a:gd name="connsiteY25" fmla="*/ 635 h 95733"/>
                <a:gd name="connsiteX26" fmla="*/ 61580 w 61856"/>
                <a:gd name="connsiteY26" fmla="*/ 635 h 95733"/>
                <a:gd name="connsiteX27" fmla="*/ 60818 w 61856"/>
                <a:gd name="connsiteY27" fmla="*/ 0 h 95733"/>
                <a:gd name="connsiteX28" fmla="*/ 60818 w 61856"/>
                <a:gd name="connsiteY28" fmla="*/ 0 h 95733"/>
                <a:gd name="connsiteX29" fmla="*/ 60818 w 61856"/>
                <a:gd name="connsiteY29" fmla="*/ 0 h 95733"/>
                <a:gd name="connsiteX30" fmla="*/ 59802 w 61856"/>
                <a:gd name="connsiteY30" fmla="*/ 0 h 95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1856" h="95733">
                  <a:moveTo>
                    <a:pt x="58786" y="1143"/>
                  </a:moveTo>
                  <a:lnTo>
                    <a:pt x="57770" y="1143"/>
                  </a:lnTo>
                  <a:lnTo>
                    <a:pt x="56628" y="1143"/>
                  </a:lnTo>
                  <a:lnTo>
                    <a:pt x="55866" y="1143"/>
                  </a:lnTo>
                  <a:lnTo>
                    <a:pt x="54977" y="1143"/>
                  </a:lnTo>
                  <a:cubicBezTo>
                    <a:pt x="54698" y="1358"/>
                    <a:pt x="54431" y="1625"/>
                    <a:pt x="54216" y="1904"/>
                  </a:cubicBezTo>
                  <a:lnTo>
                    <a:pt x="54216" y="1904"/>
                  </a:lnTo>
                  <a:lnTo>
                    <a:pt x="50787" y="7745"/>
                  </a:lnTo>
                  <a:lnTo>
                    <a:pt x="0" y="91162"/>
                  </a:lnTo>
                  <a:lnTo>
                    <a:pt x="3809" y="91162"/>
                  </a:lnTo>
                  <a:lnTo>
                    <a:pt x="3809" y="91162"/>
                  </a:lnTo>
                  <a:lnTo>
                    <a:pt x="4698" y="91162"/>
                  </a:lnTo>
                  <a:lnTo>
                    <a:pt x="5587" y="91162"/>
                  </a:lnTo>
                  <a:lnTo>
                    <a:pt x="6348" y="91797"/>
                  </a:lnTo>
                  <a:lnTo>
                    <a:pt x="6348" y="92559"/>
                  </a:lnTo>
                  <a:cubicBezTo>
                    <a:pt x="6348" y="92559"/>
                    <a:pt x="6348" y="93194"/>
                    <a:pt x="6348" y="93448"/>
                  </a:cubicBezTo>
                  <a:cubicBezTo>
                    <a:pt x="6400" y="93778"/>
                    <a:pt x="6400" y="94133"/>
                    <a:pt x="6348" y="94464"/>
                  </a:cubicBezTo>
                  <a:cubicBezTo>
                    <a:pt x="6348" y="94464"/>
                    <a:pt x="6348" y="94464"/>
                    <a:pt x="6348" y="94464"/>
                  </a:cubicBezTo>
                  <a:lnTo>
                    <a:pt x="6348" y="95733"/>
                  </a:lnTo>
                  <a:lnTo>
                    <a:pt x="51422" y="21204"/>
                  </a:lnTo>
                  <a:lnTo>
                    <a:pt x="61580" y="4444"/>
                  </a:lnTo>
                  <a:cubicBezTo>
                    <a:pt x="61948" y="3504"/>
                    <a:pt x="61948" y="2463"/>
                    <a:pt x="61580" y="1524"/>
                  </a:cubicBezTo>
                  <a:lnTo>
                    <a:pt x="61580" y="1524"/>
                  </a:lnTo>
                  <a:cubicBezTo>
                    <a:pt x="61580" y="1524"/>
                    <a:pt x="61580" y="1524"/>
                    <a:pt x="61580" y="1524"/>
                  </a:cubicBezTo>
                  <a:lnTo>
                    <a:pt x="61580" y="635"/>
                  </a:lnTo>
                  <a:lnTo>
                    <a:pt x="61580" y="635"/>
                  </a:lnTo>
                  <a:lnTo>
                    <a:pt x="61580" y="635"/>
                  </a:lnTo>
                  <a:lnTo>
                    <a:pt x="60818" y="0"/>
                  </a:lnTo>
                  <a:lnTo>
                    <a:pt x="60818" y="0"/>
                  </a:lnTo>
                  <a:lnTo>
                    <a:pt x="60818" y="0"/>
                  </a:lnTo>
                  <a:lnTo>
                    <a:pt x="5980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3" name="Freeform: Shape 452">
              <a:extLst>
                <a:ext uri="{FF2B5EF4-FFF2-40B4-BE49-F238E27FC236}">
                  <a16:creationId xmlns:a16="http://schemas.microsoft.com/office/drawing/2014/main" id="{5AD139F3-7F07-4850-8296-D7A393252CFF}"/>
                </a:ext>
              </a:extLst>
            </p:cNvPr>
            <p:cNvSpPr/>
            <p:nvPr/>
          </p:nvSpPr>
          <p:spPr>
            <a:xfrm>
              <a:off x="6528202" y="1550002"/>
              <a:ext cx="10712" cy="108558"/>
            </a:xfrm>
            <a:custGeom>
              <a:avLst/>
              <a:gdLst>
                <a:gd name="connsiteX0" fmla="*/ 10665 w 10712"/>
                <a:gd name="connsiteY0" fmla="*/ 103097 h 108558"/>
                <a:gd name="connsiteX1" fmla="*/ 10665 w 10712"/>
                <a:gd name="connsiteY1" fmla="*/ 103097 h 108558"/>
                <a:gd name="connsiteX2" fmla="*/ 10665 w 10712"/>
                <a:gd name="connsiteY2" fmla="*/ 0 h 108558"/>
                <a:gd name="connsiteX3" fmla="*/ 10665 w 10712"/>
                <a:gd name="connsiteY3" fmla="*/ 0 h 108558"/>
                <a:gd name="connsiteX4" fmla="*/ 10665 w 10712"/>
                <a:gd name="connsiteY4" fmla="*/ 1396 h 108558"/>
                <a:gd name="connsiteX5" fmla="*/ 5332 w 10712"/>
                <a:gd name="connsiteY5" fmla="*/ 5332 h 108558"/>
                <a:gd name="connsiteX6" fmla="*/ 4444 w 10712"/>
                <a:gd name="connsiteY6" fmla="*/ 5332 h 108558"/>
                <a:gd name="connsiteX7" fmla="*/ 0 w 10712"/>
                <a:gd name="connsiteY7" fmla="*/ 4571 h 108558"/>
                <a:gd name="connsiteX8" fmla="*/ 0 w 10712"/>
                <a:gd name="connsiteY8" fmla="*/ 103605 h 108558"/>
                <a:gd name="connsiteX9" fmla="*/ 5193 w 10712"/>
                <a:gd name="connsiteY9" fmla="*/ 108557 h 108558"/>
                <a:gd name="connsiteX10" fmla="*/ 5332 w 10712"/>
                <a:gd name="connsiteY10" fmla="*/ 108557 h 108558"/>
                <a:gd name="connsiteX11" fmla="*/ 5332 w 10712"/>
                <a:gd name="connsiteY11" fmla="*/ 108557 h 108558"/>
                <a:gd name="connsiteX12" fmla="*/ 7745 w 10712"/>
                <a:gd name="connsiteY12" fmla="*/ 107922 h 108558"/>
                <a:gd name="connsiteX13" fmla="*/ 7745 w 10712"/>
                <a:gd name="connsiteY13" fmla="*/ 107922 h 108558"/>
                <a:gd name="connsiteX14" fmla="*/ 7745 w 10712"/>
                <a:gd name="connsiteY14" fmla="*/ 107922 h 108558"/>
                <a:gd name="connsiteX15" fmla="*/ 7745 w 10712"/>
                <a:gd name="connsiteY15" fmla="*/ 107922 h 108558"/>
                <a:gd name="connsiteX16" fmla="*/ 8634 w 10712"/>
                <a:gd name="connsiteY16" fmla="*/ 106906 h 108558"/>
                <a:gd name="connsiteX17" fmla="*/ 9396 w 10712"/>
                <a:gd name="connsiteY17" fmla="*/ 105382 h 108558"/>
                <a:gd name="connsiteX18" fmla="*/ 10665 w 10712"/>
                <a:gd name="connsiteY18" fmla="*/ 103097 h 108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0712" h="108558">
                  <a:moveTo>
                    <a:pt x="10665" y="103097"/>
                  </a:moveTo>
                  <a:cubicBezTo>
                    <a:pt x="10665" y="103097"/>
                    <a:pt x="10665" y="103097"/>
                    <a:pt x="10665" y="103097"/>
                  </a:cubicBezTo>
                  <a:lnTo>
                    <a:pt x="10665" y="0"/>
                  </a:lnTo>
                  <a:cubicBezTo>
                    <a:pt x="10665" y="0"/>
                    <a:pt x="10665" y="0"/>
                    <a:pt x="10665" y="0"/>
                  </a:cubicBezTo>
                  <a:cubicBezTo>
                    <a:pt x="10728" y="470"/>
                    <a:pt x="10728" y="940"/>
                    <a:pt x="10665" y="1396"/>
                  </a:cubicBezTo>
                  <a:cubicBezTo>
                    <a:pt x="10018" y="3784"/>
                    <a:pt x="7808" y="5422"/>
                    <a:pt x="5332" y="5332"/>
                  </a:cubicBezTo>
                  <a:lnTo>
                    <a:pt x="4444" y="5332"/>
                  </a:lnTo>
                  <a:lnTo>
                    <a:pt x="0" y="4571"/>
                  </a:lnTo>
                  <a:lnTo>
                    <a:pt x="0" y="103605"/>
                  </a:lnTo>
                  <a:cubicBezTo>
                    <a:pt x="64" y="106411"/>
                    <a:pt x="2399" y="108633"/>
                    <a:pt x="5193" y="108557"/>
                  </a:cubicBezTo>
                  <a:cubicBezTo>
                    <a:pt x="5243" y="108557"/>
                    <a:pt x="5281" y="108557"/>
                    <a:pt x="5332" y="108557"/>
                  </a:cubicBezTo>
                  <a:lnTo>
                    <a:pt x="5332" y="108557"/>
                  </a:lnTo>
                  <a:cubicBezTo>
                    <a:pt x="6170" y="108544"/>
                    <a:pt x="7009" y="108328"/>
                    <a:pt x="7745" y="107922"/>
                  </a:cubicBezTo>
                  <a:lnTo>
                    <a:pt x="7745" y="107922"/>
                  </a:lnTo>
                  <a:lnTo>
                    <a:pt x="7745" y="107922"/>
                  </a:lnTo>
                  <a:lnTo>
                    <a:pt x="7745" y="107922"/>
                  </a:lnTo>
                  <a:cubicBezTo>
                    <a:pt x="8101" y="107643"/>
                    <a:pt x="8405" y="107300"/>
                    <a:pt x="8634" y="106906"/>
                  </a:cubicBezTo>
                  <a:cubicBezTo>
                    <a:pt x="9040" y="106487"/>
                    <a:pt x="9294" y="105954"/>
                    <a:pt x="9396" y="105382"/>
                  </a:cubicBezTo>
                  <a:cubicBezTo>
                    <a:pt x="9396" y="105382"/>
                    <a:pt x="10665" y="103351"/>
                    <a:pt x="10665" y="10309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4" name="Freeform: Shape 453">
              <a:extLst>
                <a:ext uri="{FF2B5EF4-FFF2-40B4-BE49-F238E27FC236}">
                  <a16:creationId xmlns:a16="http://schemas.microsoft.com/office/drawing/2014/main" id="{9026E143-7586-44D1-895D-49FA2505EDAF}"/>
                </a:ext>
              </a:extLst>
            </p:cNvPr>
            <p:cNvSpPr/>
            <p:nvPr/>
          </p:nvSpPr>
          <p:spPr>
            <a:xfrm>
              <a:off x="5719921" y="1409865"/>
              <a:ext cx="818231" cy="143695"/>
            </a:xfrm>
            <a:custGeom>
              <a:avLst/>
              <a:gdLst>
                <a:gd name="connsiteX0" fmla="*/ 0 w 818231"/>
                <a:gd name="connsiteY0" fmla="*/ 5044 h 143695"/>
                <a:gd name="connsiteX1" fmla="*/ 762 w 818231"/>
                <a:gd name="connsiteY1" fmla="*/ 6568 h 143695"/>
                <a:gd name="connsiteX2" fmla="*/ 762 w 818231"/>
                <a:gd name="connsiteY2" fmla="*/ 6568 h 143695"/>
                <a:gd name="connsiteX3" fmla="*/ 762 w 818231"/>
                <a:gd name="connsiteY3" fmla="*/ 6568 h 143695"/>
                <a:gd name="connsiteX4" fmla="*/ 1778 w 818231"/>
                <a:gd name="connsiteY4" fmla="*/ 7457 h 143695"/>
                <a:gd name="connsiteX5" fmla="*/ 1778 w 818231"/>
                <a:gd name="connsiteY5" fmla="*/ 7457 h 143695"/>
                <a:gd name="connsiteX6" fmla="*/ 3555 w 818231"/>
                <a:gd name="connsiteY6" fmla="*/ 8091 h 143695"/>
                <a:gd name="connsiteX7" fmla="*/ 9904 w 818231"/>
                <a:gd name="connsiteY7" fmla="*/ 9107 h 143695"/>
                <a:gd name="connsiteX8" fmla="*/ 807519 w 818231"/>
                <a:gd name="connsiteY8" fmla="*/ 142931 h 143695"/>
                <a:gd name="connsiteX9" fmla="*/ 811962 w 818231"/>
                <a:gd name="connsiteY9" fmla="*/ 143692 h 143695"/>
                <a:gd name="connsiteX10" fmla="*/ 812851 w 818231"/>
                <a:gd name="connsiteY10" fmla="*/ 143692 h 143695"/>
                <a:gd name="connsiteX11" fmla="*/ 818183 w 818231"/>
                <a:gd name="connsiteY11" fmla="*/ 139756 h 143695"/>
                <a:gd name="connsiteX12" fmla="*/ 818183 w 818231"/>
                <a:gd name="connsiteY12" fmla="*/ 138360 h 143695"/>
                <a:gd name="connsiteX13" fmla="*/ 818183 w 818231"/>
                <a:gd name="connsiteY13" fmla="*/ 137344 h 143695"/>
                <a:gd name="connsiteX14" fmla="*/ 818183 w 818231"/>
                <a:gd name="connsiteY14" fmla="*/ 136455 h 143695"/>
                <a:gd name="connsiteX15" fmla="*/ 818183 w 818231"/>
                <a:gd name="connsiteY15" fmla="*/ 135693 h 143695"/>
                <a:gd name="connsiteX16" fmla="*/ 817422 w 818231"/>
                <a:gd name="connsiteY16" fmla="*/ 135058 h 143695"/>
                <a:gd name="connsiteX17" fmla="*/ 816533 w 818231"/>
                <a:gd name="connsiteY17" fmla="*/ 135058 h 143695"/>
                <a:gd name="connsiteX18" fmla="*/ 815644 w 818231"/>
                <a:gd name="connsiteY18" fmla="*/ 135058 h 143695"/>
                <a:gd name="connsiteX19" fmla="*/ 815644 w 818231"/>
                <a:gd name="connsiteY19" fmla="*/ 135058 h 143695"/>
                <a:gd name="connsiteX20" fmla="*/ 811835 w 818231"/>
                <a:gd name="connsiteY20" fmla="*/ 135058 h 143695"/>
                <a:gd name="connsiteX21" fmla="*/ 15109 w 818231"/>
                <a:gd name="connsiteY21" fmla="*/ 1362 h 143695"/>
                <a:gd name="connsiteX22" fmla="*/ 7237 w 818231"/>
                <a:gd name="connsiteY22" fmla="*/ 93 h 143695"/>
                <a:gd name="connsiteX23" fmla="*/ 1397 w 818231"/>
                <a:gd name="connsiteY23" fmla="*/ 3140 h 143695"/>
                <a:gd name="connsiteX24" fmla="*/ 1397 w 818231"/>
                <a:gd name="connsiteY24" fmla="*/ 3140 h 143695"/>
                <a:gd name="connsiteX25" fmla="*/ 1397 w 818231"/>
                <a:gd name="connsiteY25" fmla="*/ 3140 h 143695"/>
                <a:gd name="connsiteX26" fmla="*/ 1397 w 818231"/>
                <a:gd name="connsiteY26" fmla="*/ 4790 h 143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818231" h="143695">
                  <a:moveTo>
                    <a:pt x="0" y="5044"/>
                  </a:moveTo>
                  <a:cubicBezTo>
                    <a:pt x="153" y="5603"/>
                    <a:pt x="406" y="6111"/>
                    <a:pt x="762" y="6568"/>
                  </a:cubicBezTo>
                  <a:lnTo>
                    <a:pt x="762" y="6568"/>
                  </a:lnTo>
                  <a:lnTo>
                    <a:pt x="762" y="6568"/>
                  </a:lnTo>
                  <a:cubicBezTo>
                    <a:pt x="1003" y="6949"/>
                    <a:pt x="1359" y="7266"/>
                    <a:pt x="1778" y="7457"/>
                  </a:cubicBezTo>
                  <a:lnTo>
                    <a:pt x="1778" y="7457"/>
                  </a:lnTo>
                  <a:lnTo>
                    <a:pt x="3555" y="8091"/>
                  </a:lnTo>
                  <a:lnTo>
                    <a:pt x="9904" y="9107"/>
                  </a:lnTo>
                  <a:lnTo>
                    <a:pt x="807519" y="142931"/>
                  </a:lnTo>
                  <a:lnTo>
                    <a:pt x="811962" y="143692"/>
                  </a:lnTo>
                  <a:lnTo>
                    <a:pt x="812851" y="143692"/>
                  </a:lnTo>
                  <a:cubicBezTo>
                    <a:pt x="815327" y="143781"/>
                    <a:pt x="817536" y="142143"/>
                    <a:pt x="818183" y="139756"/>
                  </a:cubicBezTo>
                  <a:cubicBezTo>
                    <a:pt x="818247" y="139299"/>
                    <a:pt x="818247" y="138817"/>
                    <a:pt x="818183" y="138360"/>
                  </a:cubicBezTo>
                  <a:cubicBezTo>
                    <a:pt x="818235" y="138029"/>
                    <a:pt x="818235" y="137674"/>
                    <a:pt x="818183" y="137344"/>
                  </a:cubicBezTo>
                  <a:cubicBezTo>
                    <a:pt x="818183" y="137344"/>
                    <a:pt x="818183" y="137344"/>
                    <a:pt x="818183" y="136455"/>
                  </a:cubicBezTo>
                  <a:lnTo>
                    <a:pt x="818183" y="135693"/>
                  </a:lnTo>
                  <a:lnTo>
                    <a:pt x="817422" y="135058"/>
                  </a:lnTo>
                  <a:lnTo>
                    <a:pt x="816533" y="135058"/>
                  </a:lnTo>
                  <a:lnTo>
                    <a:pt x="815644" y="135058"/>
                  </a:lnTo>
                  <a:lnTo>
                    <a:pt x="815644" y="135058"/>
                  </a:lnTo>
                  <a:lnTo>
                    <a:pt x="811835" y="135058"/>
                  </a:lnTo>
                  <a:lnTo>
                    <a:pt x="15109" y="1362"/>
                  </a:lnTo>
                  <a:lnTo>
                    <a:pt x="7237" y="93"/>
                  </a:lnTo>
                  <a:cubicBezTo>
                    <a:pt x="4825" y="-365"/>
                    <a:pt x="2412" y="905"/>
                    <a:pt x="1397" y="3140"/>
                  </a:cubicBezTo>
                  <a:lnTo>
                    <a:pt x="1397" y="3140"/>
                  </a:lnTo>
                  <a:lnTo>
                    <a:pt x="1397" y="3140"/>
                  </a:lnTo>
                  <a:cubicBezTo>
                    <a:pt x="1270" y="3686"/>
                    <a:pt x="1270" y="4244"/>
                    <a:pt x="1397" y="479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5" name="Freeform: Shape 454">
              <a:extLst>
                <a:ext uri="{FF2B5EF4-FFF2-40B4-BE49-F238E27FC236}">
                  <a16:creationId xmlns:a16="http://schemas.microsoft.com/office/drawing/2014/main" id="{55C13327-3B0B-4D90-BAD4-BADA134FD9FD}"/>
                </a:ext>
              </a:extLst>
            </p:cNvPr>
            <p:cNvSpPr/>
            <p:nvPr/>
          </p:nvSpPr>
          <p:spPr>
            <a:xfrm>
              <a:off x="4083936" y="983729"/>
              <a:ext cx="175216" cy="148170"/>
            </a:xfrm>
            <a:custGeom>
              <a:avLst/>
              <a:gdLst>
                <a:gd name="connsiteX0" fmla="*/ 166709 w 175216"/>
                <a:gd name="connsiteY0" fmla="*/ 2158 h 148170"/>
                <a:gd name="connsiteX1" fmla="*/ 166709 w 175216"/>
                <a:gd name="connsiteY1" fmla="*/ 0 h 148170"/>
                <a:gd name="connsiteX2" fmla="*/ 1650 w 175216"/>
                <a:gd name="connsiteY2" fmla="*/ 134204 h 148170"/>
                <a:gd name="connsiteX3" fmla="*/ 1650 w 175216"/>
                <a:gd name="connsiteY3" fmla="*/ 145250 h 148170"/>
                <a:gd name="connsiteX4" fmla="*/ 1650 w 175216"/>
                <a:gd name="connsiteY4" fmla="*/ 145885 h 148170"/>
                <a:gd name="connsiteX5" fmla="*/ 1650 w 175216"/>
                <a:gd name="connsiteY5" fmla="*/ 145885 h 148170"/>
                <a:gd name="connsiteX6" fmla="*/ 1650 w 175216"/>
                <a:gd name="connsiteY6" fmla="*/ 145885 h 148170"/>
                <a:gd name="connsiteX7" fmla="*/ 0 w 175216"/>
                <a:gd name="connsiteY7" fmla="*/ 148171 h 148170"/>
                <a:gd name="connsiteX8" fmla="*/ 0 w 175216"/>
                <a:gd name="connsiteY8" fmla="*/ 148171 h 148170"/>
                <a:gd name="connsiteX9" fmla="*/ 175216 w 175216"/>
                <a:gd name="connsiteY9" fmla="*/ 5840 h 148170"/>
                <a:gd name="connsiteX10" fmla="*/ 175216 w 175216"/>
                <a:gd name="connsiteY10" fmla="*/ 5840 h 148170"/>
                <a:gd name="connsiteX11" fmla="*/ 171534 w 175216"/>
                <a:gd name="connsiteY11" fmla="*/ 7237 h 148170"/>
                <a:gd name="connsiteX12" fmla="*/ 166709 w 175216"/>
                <a:gd name="connsiteY12" fmla="*/ 2158 h 148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5216" h="148170">
                  <a:moveTo>
                    <a:pt x="166709" y="2158"/>
                  </a:moveTo>
                  <a:lnTo>
                    <a:pt x="166709" y="0"/>
                  </a:lnTo>
                  <a:lnTo>
                    <a:pt x="1650" y="134204"/>
                  </a:lnTo>
                  <a:lnTo>
                    <a:pt x="1650" y="145250"/>
                  </a:lnTo>
                  <a:cubicBezTo>
                    <a:pt x="1650" y="145250"/>
                    <a:pt x="1650" y="145250"/>
                    <a:pt x="1650" y="145885"/>
                  </a:cubicBezTo>
                  <a:lnTo>
                    <a:pt x="1650" y="145885"/>
                  </a:lnTo>
                  <a:lnTo>
                    <a:pt x="1650" y="145885"/>
                  </a:lnTo>
                  <a:cubicBezTo>
                    <a:pt x="1358" y="146812"/>
                    <a:pt x="787" y="147612"/>
                    <a:pt x="0" y="148171"/>
                  </a:cubicBezTo>
                  <a:lnTo>
                    <a:pt x="0" y="148171"/>
                  </a:lnTo>
                  <a:lnTo>
                    <a:pt x="175216" y="5840"/>
                  </a:lnTo>
                  <a:lnTo>
                    <a:pt x="175216" y="5840"/>
                  </a:lnTo>
                  <a:cubicBezTo>
                    <a:pt x="174175" y="6691"/>
                    <a:pt x="172880" y="7186"/>
                    <a:pt x="171534" y="7237"/>
                  </a:cubicBezTo>
                  <a:cubicBezTo>
                    <a:pt x="168855" y="7047"/>
                    <a:pt x="166773" y="4837"/>
                    <a:pt x="166709" y="215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6" name="Freeform: Shape 455">
              <a:extLst>
                <a:ext uri="{FF2B5EF4-FFF2-40B4-BE49-F238E27FC236}">
                  <a16:creationId xmlns:a16="http://schemas.microsoft.com/office/drawing/2014/main" id="{6494F0A3-1A67-4EEF-936B-54283EA0D6D6}"/>
                </a:ext>
              </a:extLst>
            </p:cNvPr>
            <p:cNvSpPr/>
            <p:nvPr/>
          </p:nvSpPr>
          <p:spPr>
            <a:xfrm>
              <a:off x="4085332" y="1130249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0 h 761"/>
                <a:gd name="connsiteX2" fmla="*/ 0 w 12696"/>
                <a:gd name="connsiteY2" fmla="*/ 762 h 761"/>
                <a:gd name="connsiteX3" fmla="*/ 0 w 12696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76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7" name="Freeform: Shape 456">
              <a:extLst>
                <a:ext uri="{FF2B5EF4-FFF2-40B4-BE49-F238E27FC236}">
                  <a16:creationId xmlns:a16="http://schemas.microsoft.com/office/drawing/2014/main" id="{A87597E6-1548-458B-A935-415FF880178D}"/>
                </a:ext>
              </a:extLst>
            </p:cNvPr>
            <p:cNvSpPr/>
            <p:nvPr/>
          </p:nvSpPr>
          <p:spPr>
            <a:xfrm>
              <a:off x="5716" y="100673"/>
              <a:ext cx="4074411" cy="1033011"/>
            </a:xfrm>
            <a:custGeom>
              <a:avLst/>
              <a:gdLst>
                <a:gd name="connsiteX0" fmla="*/ 4068952 w 4074411"/>
                <a:gd name="connsiteY0" fmla="*/ 1028306 h 1033011"/>
                <a:gd name="connsiteX1" fmla="*/ 4068952 w 4074411"/>
                <a:gd name="connsiteY1" fmla="*/ 1021831 h 1033011"/>
                <a:gd name="connsiteX2" fmla="*/ 0 w 4074411"/>
                <a:gd name="connsiteY2" fmla="*/ 0 h 1033011"/>
                <a:gd name="connsiteX3" fmla="*/ 0 w 4074411"/>
                <a:gd name="connsiteY3" fmla="*/ 10157 h 1033011"/>
                <a:gd name="connsiteX4" fmla="*/ 4072888 w 4074411"/>
                <a:gd name="connsiteY4" fmla="*/ 1033004 h 1033011"/>
                <a:gd name="connsiteX5" fmla="*/ 4074411 w 4074411"/>
                <a:gd name="connsiteY5" fmla="*/ 1033004 h 1033011"/>
                <a:gd name="connsiteX6" fmla="*/ 4068952 w 4074411"/>
                <a:gd name="connsiteY6" fmla="*/ 1028306 h 1033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74411" h="1033011">
                  <a:moveTo>
                    <a:pt x="4068952" y="1028306"/>
                  </a:moveTo>
                  <a:lnTo>
                    <a:pt x="4068952" y="1021831"/>
                  </a:lnTo>
                  <a:lnTo>
                    <a:pt x="0" y="0"/>
                  </a:lnTo>
                  <a:lnTo>
                    <a:pt x="0" y="10157"/>
                  </a:lnTo>
                  <a:lnTo>
                    <a:pt x="4072888" y="1033004"/>
                  </a:lnTo>
                  <a:lnTo>
                    <a:pt x="4074411" y="1033004"/>
                  </a:lnTo>
                  <a:cubicBezTo>
                    <a:pt x="4071631" y="1033156"/>
                    <a:pt x="4069218" y="1031087"/>
                    <a:pt x="4068952" y="102830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8" name="Freeform: Shape 457">
              <a:extLst>
                <a:ext uri="{FF2B5EF4-FFF2-40B4-BE49-F238E27FC236}">
                  <a16:creationId xmlns:a16="http://schemas.microsoft.com/office/drawing/2014/main" id="{6DD2092A-6421-4834-83B2-8ADAA61CE85A}"/>
                </a:ext>
              </a:extLst>
            </p:cNvPr>
            <p:cNvSpPr/>
            <p:nvPr/>
          </p:nvSpPr>
          <p:spPr>
            <a:xfrm>
              <a:off x="4074794" y="1027406"/>
              <a:ext cx="10538" cy="106531"/>
            </a:xfrm>
            <a:custGeom>
              <a:avLst/>
              <a:gdLst>
                <a:gd name="connsiteX0" fmla="*/ 10538 w 10538"/>
                <a:gd name="connsiteY0" fmla="*/ 102208 h 106531"/>
                <a:gd name="connsiteX1" fmla="*/ 10538 w 10538"/>
                <a:gd name="connsiteY1" fmla="*/ 101574 h 106531"/>
                <a:gd name="connsiteX2" fmla="*/ 10538 w 10538"/>
                <a:gd name="connsiteY2" fmla="*/ 0 h 106531"/>
                <a:gd name="connsiteX3" fmla="*/ 8761 w 10538"/>
                <a:gd name="connsiteY3" fmla="*/ 1524 h 106531"/>
                <a:gd name="connsiteX4" fmla="*/ 8761 w 10538"/>
                <a:gd name="connsiteY4" fmla="*/ 1524 h 106531"/>
                <a:gd name="connsiteX5" fmla="*/ 5460 w 10538"/>
                <a:gd name="connsiteY5" fmla="*/ 2666 h 106531"/>
                <a:gd name="connsiteX6" fmla="*/ 3936 w 10538"/>
                <a:gd name="connsiteY6" fmla="*/ 2666 h 106531"/>
                <a:gd name="connsiteX7" fmla="*/ 0 w 10538"/>
                <a:gd name="connsiteY7" fmla="*/ 1778 h 106531"/>
                <a:gd name="connsiteX8" fmla="*/ 0 w 10538"/>
                <a:gd name="connsiteY8" fmla="*/ 101574 h 106531"/>
                <a:gd name="connsiteX9" fmla="*/ 5447 w 10538"/>
                <a:gd name="connsiteY9" fmla="*/ 106525 h 106531"/>
                <a:gd name="connsiteX10" fmla="*/ 5460 w 10538"/>
                <a:gd name="connsiteY10" fmla="*/ 106525 h 106531"/>
                <a:gd name="connsiteX11" fmla="*/ 8380 w 10538"/>
                <a:gd name="connsiteY11" fmla="*/ 105636 h 106531"/>
                <a:gd name="connsiteX12" fmla="*/ 8380 w 10538"/>
                <a:gd name="connsiteY12" fmla="*/ 105636 h 106531"/>
                <a:gd name="connsiteX13" fmla="*/ 8380 w 10538"/>
                <a:gd name="connsiteY13" fmla="*/ 105636 h 106531"/>
                <a:gd name="connsiteX14" fmla="*/ 10030 w 10538"/>
                <a:gd name="connsiteY14" fmla="*/ 103351 h 106531"/>
                <a:gd name="connsiteX15" fmla="*/ 10538 w 10538"/>
                <a:gd name="connsiteY15" fmla="*/ 102208 h 106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538" h="106531">
                  <a:moveTo>
                    <a:pt x="10538" y="102208"/>
                  </a:moveTo>
                  <a:cubicBezTo>
                    <a:pt x="10538" y="102208"/>
                    <a:pt x="10538" y="102208"/>
                    <a:pt x="10538" y="101574"/>
                  </a:cubicBezTo>
                  <a:lnTo>
                    <a:pt x="10538" y="0"/>
                  </a:lnTo>
                  <a:lnTo>
                    <a:pt x="8761" y="1524"/>
                  </a:lnTo>
                  <a:lnTo>
                    <a:pt x="8761" y="1524"/>
                  </a:lnTo>
                  <a:cubicBezTo>
                    <a:pt x="7808" y="2235"/>
                    <a:pt x="6653" y="2641"/>
                    <a:pt x="5460" y="2666"/>
                  </a:cubicBezTo>
                  <a:lnTo>
                    <a:pt x="3936" y="2666"/>
                  </a:lnTo>
                  <a:lnTo>
                    <a:pt x="0" y="1778"/>
                  </a:lnTo>
                  <a:lnTo>
                    <a:pt x="0" y="101574"/>
                  </a:lnTo>
                  <a:cubicBezTo>
                    <a:pt x="139" y="104443"/>
                    <a:pt x="2577" y="106665"/>
                    <a:pt x="5447" y="106525"/>
                  </a:cubicBezTo>
                  <a:cubicBezTo>
                    <a:pt x="5447" y="106525"/>
                    <a:pt x="5460" y="106525"/>
                    <a:pt x="5460" y="106525"/>
                  </a:cubicBezTo>
                  <a:cubicBezTo>
                    <a:pt x="6488" y="106487"/>
                    <a:pt x="7504" y="106170"/>
                    <a:pt x="8380" y="105636"/>
                  </a:cubicBezTo>
                  <a:lnTo>
                    <a:pt x="8380" y="105636"/>
                  </a:lnTo>
                  <a:lnTo>
                    <a:pt x="8380" y="105636"/>
                  </a:lnTo>
                  <a:cubicBezTo>
                    <a:pt x="9167" y="105078"/>
                    <a:pt x="9738" y="104278"/>
                    <a:pt x="10030" y="103351"/>
                  </a:cubicBezTo>
                  <a:cubicBezTo>
                    <a:pt x="10030" y="103351"/>
                    <a:pt x="10538" y="102462"/>
                    <a:pt x="10538" y="10220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9" name="Freeform: Shape 458">
              <a:extLst>
                <a:ext uri="{FF2B5EF4-FFF2-40B4-BE49-F238E27FC236}">
                  <a16:creationId xmlns:a16="http://schemas.microsoft.com/office/drawing/2014/main" id="{06F54617-2992-43C1-AAD9-D647E6D70C2A}"/>
                </a:ext>
              </a:extLst>
            </p:cNvPr>
            <p:cNvSpPr/>
            <p:nvPr/>
          </p:nvSpPr>
          <p:spPr>
            <a:xfrm>
              <a:off x="4080127" y="1029183"/>
              <a:ext cx="3301" cy="1142"/>
            </a:xfrm>
            <a:custGeom>
              <a:avLst/>
              <a:gdLst>
                <a:gd name="connsiteX0" fmla="*/ 3301 w 3301"/>
                <a:gd name="connsiteY0" fmla="*/ 0 h 1142"/>
                <a:gd name="connsiteX1" fmla="*/ 0 w 3301"/>
                <a:gd name="connsiteY1" fmla="*/ 1143 h 1142"/>
                <a:gd name="connsiteX2" fmla="*/ 3301 w 3301"/>
                <a:gd name="connsiteY2" fmla="*/ 0 h 1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142">
                  <a:moveTo>
                    <a:pt x="3301" y="0"/>
                  </a:moveTo>
                  <a:cubicBezTo>
                    <a:pt x="2336" y="698"/>
                    <a:pt x="1193" y="1092"/>
                    <a:pt x="0" y="1143"/>
                  </a:cubicBezTo>
                  <a:cubicBezTo>
                    <a:pt x="1193" y="1117"/>
                    <a:pt x="2349" y="711"/>
                    <a:pt x="3301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0" name="Freeform: Shape 459">
              <a:extLst>
                <a:ext uri="{FF2B5EF4-FFF2-40B4-BE49-F238E27FC236}">
                  <a16:creationId xmlns:a16="http://schemas.microsoft.com/office/drawing/2014/main" id="{BA5923F2-9693-4E79-9A58-0EEFA9D10225}"/>
                </a:ext>
              </a:extLst>
            </p:cNvPr>
            <p:cNvSpPr/>
            <p:nvPr/>
          </p:nvSpPr>
          <p:spPr>
            <a:xfrm>
              <a:off x="5716" y="-2932"/>
              <a:ext cx="4074411" cy="1033003"/>
            </a:xfrm>
            <a:custGeom>
              <a:avLst/>
              <a:gdLst>
                <a:gd name="connsiteX0" fmla="*/ 4070729 w 4074411"/>
                <a:gd name="connsiteY0" fmla="*/ 1024624 h 1033003"/>
                <a:gd name="connsiteX1" fmla="*/ 4073015 w 4074411"/>
                <a:gd name="connsiteY1" fmla="*/ 1022847 h 1033003"/>
                <a:gd name="connsiteX2" fmla="*/ 0 w 4074411"/>
                <a:gd name="connsiteY2" fmla="*/ 0 h 1033003"/>
                <a:gd name="connsiteX3" fmla="*/ 0 w 4074411"/>
                <a:gd name="connsiteY3" fmla="*/ 10157 h 1033003"/>
                <a:gd name="connsiteX4" fmla="*/ 4068952 w 4074411"/>
                <a:gd name="connsiteY4" fmla="*/ 1032115 h 1033003"/>
                <a:gd name="connsiteX5" fmla="*/ 4072888 w 4074411"/>
                <a:gd name="connsiteY5" fmla="*/ 1033004 h 1033003"/>
                <a:gd name="connsiteX6" fmla="*/ 4074411 w 4074411"/>
                <a:gd name="connsiteY6" fmla="*/ 1033004 h 1033003"/>
                <a:gd name="connsiteX7" fmla="*/ 4070348 w 4074411"/>
                <a:gd name="connsiteY7" fmla="*/ 1031353 h 1033003"/>
                <a:gd name="connsiteX8" fmla="*/ 4070627 w 4074411"/>
                <a:gd name="connsiteY8" fmla="*/ 1024713 h 1033003"/>
                <a:gd name="connsiteX9" fmla="*/ 4070729 w 4074411"/>
                <a:gd name="connsiteY9" fmla="*/ 1024624 h 1033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074411" h="1033003">
                  <a:moveTo>
                    <a:pt x="4070729" y="1024624"/>
                  </a:moveTo>
                  <a:lnTo>
                    <a:pt x="4073015" y="1022847"/>
                  </a:lnTo>
                  <a:lnTo>
                    <a:pt x="0" y="0"/>
                  </a:lnTo>
                  <a:lnTo>
                    <a:pt x="0" y="10157"/>
                  </a:lnTo>
                  <a:lnTo>
                    <a:pt x="4068952" y="1032115"/>
                  </a:lnTo>
                  <a:lnTo>
                    <a:pt x="4072888" y="1033004"/>
                  </a:lnTo>
                  <a:lnTo>
                    <a:pt x="4074411" y="1033004"/>
                  </a:lnTo>
                  <a:cubicBezTo>
                    <a:pt x="4072888" y="1033004"/>
                    <a:pt x="4071440" y="1032407"/>
                    <a:pt x="4070348" y="1031353"/>
                  </a:cubicBezTo>
                  <a:cubicBezTo>
                    <a:pt x="4068596" y="1029449"/>
                    <a:pt x="4068723" y="1026478"/>
                    <a:pt x="4070627" y="1024713"/>
                  </a:cubicBezTo>
                  <a:cubicBezTo>
                    <a:pt x="4070666" y="1024688"/>
                    <a:pt x="4070691" y="1024649"/>
                    <a:pt x="4070729" y="102462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1" name="Freeform: Shape 460">
              <a:extLst>
                <a:ext uri="{FF2B5EF4-FFF2-40B4-BE49-F238E27FC236}">
                  <a16:creationId xmlns:a16="http://schemas.microsoft.com/office/drawing/2014/main" id="{3AD43E4F-7972-4C5F-BC2C-7FCB54D5254C}"/>
                </a:ext>
              </a:extLst>
            </p:cNvPr>
            <p:cNvSpPr/>
            <p:nvPr/>
          </p:nvSpPr>
          <p:spPr>
            <a:xfrm>
              <a:off x="4260930" y="879489"/>
              <a:ext cx="12696" cy="634"/>
            </a:xfrm>
            <a:custGeom>
              <a:avLst/>
              <a:gdLst>
                <a:gd name="connsiteX0" fmla="*/ 0 w 12696"/>
                <a:gd name="connsiteY0" fmla="*/ 635 h 634"/>
                <a:gd name="connsiteX1" fmla="*/ 0 w 12696"/>
                <a:gd name="connsiteY1" fmla="*/ 0 h 634"/>
                <a:gd name="connsiteX2" fmla="*/ 0 w 12696"/>
                <a:gd name="connsiteY2" fmla="*/ 0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635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2" name="Freeform: Shape 461">
              <a:extLst>
                <a:ext uri="{FF2B5EF4-FFF2-40B4-BE49-F238E27FC236}">
                  <a16:creationId xmlns:a16="http://schemas.microsoft.com/office/drawing/2014/main" id="{EE81EAC6-A27B-4346-B097-B315BA65C034}"/>
                </a:ext>
              </a:extLst>
            </p:cNvPr>
            <p:cNvSpPr/>
            <p:nvPr/>
          </p:nvSpPr>
          <p:spPr>
            <a:xfrm>
              <a:off x="4261437" y="881266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0 h 761"/>
                <a:gd name="connsiteX3" fmla="*/ 0 w 12696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cubicBezTo>
                    <a:pt x="0" y="762"/>
                    <a:pt x="0" y="762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635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3" name="Freeform: Shape 462">
              <a:extLst>
                <a:ext uri="{FF2B5EF4-FFF2-40B4-BE49-F238E27FC236}">
                  <a16:creationId xmlns:a16="http://schemas.microsoft.com/office/drawing/2014/main" id="{25F2C9C1-1BC2-4FC9-8897-59614DD34C59}"/>
                </a:ext>
              </a:extLst>
            </p:cNvPr>
            <p:cNvSpPr/>
            <p:nvPr/>
          </p:nvSpPr>
          <p:spPr>
            <a:xfrm>
              <a:off x="4258390" y="878727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12" name="Freeform 811">
              <a:extLst>
                <a:ext uri="{FF2B5EF4-FFF2-40B4-BE49-F238E27FC236}">
                  <a16:creationId xmlns:a16="http://schemas.microsoft.com/office/drawing/2014/main" id="{50B8F123-EE23-99D3-DF8D-303C7DB6546B}"/>
                </a:ext>
              </a:extLst>
            </p:cNvPr>
            <p:cNvSpPr/>
            <p:nvPr/>
          </p:nvSpPr>
          <p:spPr>
            <a:xfrm>
              <a:off x="678430" y="-12696"/>
              <a:ext cx="3578310" cy="897391"/>
            </a:xfrm>
            <a:custGeom>
              <a:avLst/>
              <a:gdLst>
                <a:gd name="connsiteX0" fmla="*/ 0 w 3578310"/>
                <a:gd name="connsiteY0" fmla="*/ 0 h 897391"/>
                <a:gd name="connsiteX1" fmla="*/ 39959 w 3578310"/>
                <a:gd name="connsiteY1" fmla="*/ 0 h 897391"/>
                <a:gd name="connsiteX2" fmla="*/ 3578310 w 3578310"/>
                <a:gd name="connsiteY2" fmla="*/ 890788 h 897391"/>
                <a:gd name="connsiteX3" fmla="*/ 3577168 w 3578310"/>
                <a:gd name="connsiteY3" fmla="*/ 890788 h 897391"/>
                <a:gd name="connsiteX4" fmla="*/ 3575136 w 3578310"/>
                <a:gd name="connsiteY4" fmla="*/ 890788 h 897391"/>
                <a:gd name="connsiteX5" fmla="*/ 3573993 w 3578310"/>
                <a:gd name="connsiteY5" fmla="*/ 891423 h 897391"/>
                <a:gd name="connsiteX6" fmla="*/ 3566629 w 3578310"/>
                <a:gd name="connsiteY6" fmla="*/ 897391 h 897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578310" h="897391">
                  <a:moveTo>
                    <a:pt x="0" y="0"/>
                  </a:moveTo>
                  <a:lnTo>
                    <a:pt x="39959" y="0"/>
                  </a:lnTo>
                  <a:lnTo>
                    <a:pt x="3578310" y="890788"/>
                  </a:lnTo>
                  <a:lnTo>
                    <a:pt x="3577168" y="890788"/>
                  </a:lnTo>
                  <a:lnTo>
                    <a:pt x="3575136" y="890788"/>
                  </a:lnTo>
                  <a:lnTo>
                    <a:pt x="3573993" y="891423"/>
                  </a:lnTo>
                  <a:lnTo>
                    <a:pt x="3566629" y="89739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465" name="Freeform: Shape 464">
              <a:extLst>
                <a:ext uri="{FF2B5EF4-FFF2-40B4-BE49-F238E27FC236}">
                  <a16:creationId xmlns:a16="http://schemas.microsoft.com/office/drawing/2014/main" id="{2492A7ED-719D-4B95-A2CB-7D4D6C02A3DC}"/>
                </a:ext>
              </a:extLst>
            </p:cNvPr>
            <p:cNvSpPr/>
            <p:nvPr/>
          </p:nvSpPr>
          <p:spPr>
            <a:xfrm>
              <a:off x="4258263" y="877838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6" name="Freeform: Shape 465">
              <a:extLst>
                <a:ext uri="{FF2B5EF4-FFF2-40B4-BE49-F238E27FC236}">
                  <a16:creationId xmlns:a16="http://schemas.microsoft.com/office/drawing/2014/main" id="{3CA4CE9F-2651-4818-8DA5-9CCD41469892}"/>
                </a:ext>
              </a:extLst>
            </p:cNvPr>
            <p:cNvSpPr/>
            <p:nvPr/>
          </p:nvSpPr>
          <p:spPr>
            <a:xfrm>
              <a:off x="4256105" y="877457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7" name="Freeform: Shape 466">
              <a:extLst>
                <a:ext uri="{FF2B5EF4-FFF2-40B4-BE49-F238E27FC236}">
                  <a16:creationId xmlns:a16="http://schemas.microsoft.com/office/drawing/2014/main" id="{EACB584D-4529-45F6-BE06-8F4B5908E333}"/>
                </a:ext>
              </a:extLst>
            </p:cNvPr>
            <p:cNvSpPr/>
            <p:nvPr/>
          </p:nvSpPr>
          <p:spPr>
            <a:xfrm>
              <a:off x="4261056" y="880632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8" name="Freeform: Shape 467">
              <a:extLst>
                <a:ext uri="{FF2B5EF4-FFF2-40B4-BE49-F238E27FC236}">
                  <a16:creationId xmlns:a16="http://schemas.microsoft.com/office/drawing/2014/main" id="{73D371AF-04EE-4333-A193-9FA99F5D2570}"/>
                </a:ext>
              </a:extLst>
            </p:cNvPr>
            <p:cNvSpPr/>
            <p:nvPr/>
          </p:nvSpPr>
          <p:spPr>
            <a:xfrm>
              <a:off x="4259406" y="878981"/>
              <a:ext cx="635" cy="12696"/>
            </a:xfrm>
            <a:custGeom>
              <a:avLst/>
              <a:gdLst>
                <a:gd name="connsiteX0" fmla="*/ 635 w 635"/>
                <a:gd name="connsiteY0" fmla="*/ 0 h 12696"/>
                <a:gd name="connsiteX1" fmla="*/ 635 w 635"/>
                <a:gd name="connsiteY1" fmla="*/ 0 h 12696"/>
                <a:gd name="connsiteX2" fmla="*/ 0 w 635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5" h="12696">
                  <a:moveTo>
                    <a:pt x="635" y="0"/>
                  </a:moveTo>
                  <a:lnTo>
                    <a:pt x="6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9" name="Freeform: Shape 468">
              <a:extLst>
                <a:ext uri="{FF2B5EF4-FFF2-40B4-BE49-F238E27FC236}">
                  <a16:creationId xmlns:a16="http://schemas.microsoft.com/office/drawing/2014/main" id="{AF992755-64B5-4176-BC40-24C03AC066DC}"/>
                </a:ext>
              </a:extLst>
            </p:cNvPr>
            <p:cNvSpPr/>
            <p:nvPr/>
          </p:nvSpPr>
          <p:spPr>
            <a:xfrm>
              <a:off x="4250645" y="881647"/>
              <a:ext cx="10726" cy="109197"/>
            </a:xfrm>
            <a:custGeom>
              <a:avLst/>
              <a:gdLst>
                <a:gd name="connsiteX0" fmla="*/ 10666 w 10726"/>
                <a:gd name="connsiteY0" fmla="*/ 0 h 109197"/>
                <a:gd name="connsiteX1" fmla="*/ 9015 w 10726"/>
                <a:gd name="connsiteY1" fmla="*/ 4317 h 109197"/>
                <a:gd name="connsiteX2" fmla="*/ 0 w 10726"/>
                <a:gd name="connsiteY2" fmla="*/ 11681 h 109197"/>
                <a:gd name="connsiteX3" fmla="*/ 0 w 10726"/>
                <a:gd name="connsiteY3" fmla="*/ 104240 h 109197"/>
                <a:gd name="connsiteX4" fmla="*/ 5447 w 10726"/>
                <a:gd name="connsiteY4" fmla="*/ 109192 h 109197"/>
                <a:gd name="connsiteX5" fmla="*/ 5460 w 10726"/>
                <a:gd name="connsiteY5" fmla="*/ 109192 h 109197"/>
                <a:gd name="connsiteX6" fmla="*/ 9142 w 10726"/>
                <a:gd name="connsiteY6" fmla="*/ 107795 h 109197"/>
                <a:gd name="connsiteX7" fmla="*/ 9904 w 10726"/>
                <a:gd name="connsiteY7" fmla="*/ 106906 h 109197"/>
                <a:gd name="connsiteX8" fmla="*/ 9904 w 10726"/>
                <a:gd name="connsiteY8" fmla="*/ 106906 h 109197"/>
                <a:gd name="connsiteX9" fmla="*/ 9904 w 10726"/>
                <a:gd name="connsiteY9" fmla="*/ 106018 h 109197"/>
                <a:gd name="connsiteX10" fmla="*/ 9904 w 10726"/>
                <a:gd name="connsiteY10" fmla="*/ 105002 h 109197"/>
                <a:gd name="connsiteX11" fmla="*/ 9904 w 10726"/>
                <a:gd name="connsiteY11" fmla="*/ 105002 h 109197"/>
                <a:gd name="connsiteX12" fmla="*/ 9904 w 10726"/>
                <a:gd name="connsiteY12" fmla="*/ 381 h 109197"/>
                <a:gd name="connsiteX13" fmla="*/ 10666 w 10726"/>
                <a:gd name="connsiteY13" fmla="*/ 0 h 109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726" h="109197">
                  <a:moveTo>
                    <a:pt x="10666" y="0"/>
                  </a:moveTo>
                  <a:cubicBezTo>
                    <a:pt x="10932" y="1638"/>
                    <a:pt x="10310" y="3288"/>
                    <a:pt x="9015" y="4317"/>
                  </a:cubicBezTo>
                  <a:lnTo>
                    <a:pt x="0" y="11681"/>
                  </a:lnTo>
                  <a:lnTo>
                    <a:pt x="0" y="104240"/>
                  </a:lnTo>
                  <a:cubicBezTo>
                    <a:pt x="140" y="107109"/>
                    <a:pt x="2577" y="109331"/>
                    <a:pt x="5447" y="109192"/>
                  </a:cubicBezTo>
                  <a:cubicBezTo>
                    <a:pt x="5447" y="109192"/>
                    <a:pt x="5460" y="109192"/>
                    <a:pt x="5460" y="109192"/>
                  </a:cubicBezTo>
                  <a:cubicBezTo>
                    <a:pt x="6806" y="109141"/>
                    <a:pt x="8101" y="108646"/>
                    <a:pt x="9142" y="107795"/>
                  </a:cubicBezTo>
                  <a:lnTo>
                    <a:pt x="9904" y="106906"/>
                  </a:lnTo>
                  <a:lnTo>
                    <a:pt x="9904" y="106906"/>
                  </a:lnTo>
                  <a:cubicBezTo>
                    <a:pt x="9955" y="106614"/>
                    <a:pt x="9955" y="106310"/>
                    <a:pt x="9904" y="106018"/>
                  </a:cubicBezTo>
                  <a:cubicBezTo>
                    <a:pt x="9980" y="105687"/>
                    <a:pt x="9980" y="105332"/>
                    <a:pt x="9904" y="105002"/>
                  </a:cubicBezTo>
                  <a:lnTo>
                    <a:pt x="9904" y="105002"/>
                  </a:lnTo>
                  <a:lnTo>
                    <a:pt x="9904" y="381"/>
                  </a:lnTo>
                  <a:cubicBezTo>
                    <a:pt x="9904" y="381"/>
                    <a:pt x="10666" y="127"/>
                    <a:pt x="1066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0" name="Freeform: Shape 469">
              <a:extLst>
                <a:ext uri="{FF2B5EF4-FFF2-40B4-BE49-F238E27FC236}">
                  <a16:creationId xmlns:a16="http://schemas.microsoft.com/office/drawing/2014/main" id="{5993AA16-81FD-4D1B-95D8-C46937945B61}"/>
                </a:ext>
              </a:extLst>
            </p:cNvPr>
            <p:cNvSpPr/>
            <p:nvPr/>
          </p:nvSpPr>
          <p:spPr>
            <a:xfrm>
              <a:off x="4075526" y="877457"/>
              <a:ext cx="186480" cy="152233"/>
            </a:xfrm>
            <a:custGeom>
              <a:avLst/>
              <a:gdLst>
                <a:gd name="connsiteX0" fmla="*/ 180706 w 186480"/>
                <a:gd name="connsiteY0" fmla="*/ 0 h 152233"/>
                <a:gd name="connsiteX1" fmla="*/ 178674 w 186480"/>
                <a:gd name="connsiteY1" fmla="*/ 0 h 152233"/>
                <a:gd name="connsiteX2" fmla="*/ 177532 w 186480"/>
                <a:gd name="connsiteY2" fmla="*/ 635 h 152233"/>
                <a:gd name="connsiteX3" fmla="*/ 177532 w 186480"/>
                <a:gd name="connsiteY3" fmla="*/ 635 h 152233"/>
                <a:gd name="connsiteX4" fmla="*/ 170168 w 186480"/>
                <a:gd name="connsiteY4" fmla="*/ 6602 h 152233"/>
                <a:gd name="connsiteX5" fmla="*/ 3839 w 186480"/>
                <a:gd name="connsiteY5" fmla="*/ 141822 h 152233"/>
                <a:gd name="connsiteX6" fmla="*/ 1554 w 186480"/>
                <a:gd name="connsiteY6" fmla="*/ 143600 h 152233"/>
                <a:gd name="connsiteX7" fmla="*/ 1211 w 186480"/>
                <a:gd name="connsiteY7" fmla="*/ 150240 h 152233"/>
                <a:gd name="connsiteX8" fmla="*/ 1554 w 186480"/>
                <a:gd name="connsiteY8" fmla="*/ 150583 h 152233"/>
                <a:gd name="connsiteX9" fmla="*/ 5617 w 186480"/>
                <a:gd name="connsiteY9" fmla="*/ 152234 h 152233"/>
                <a:gd name="connsiteX10" fmla="*/ 8918 w 186480"/>
                <a:gd name="connsiteY10" fmla="*/ 151091 h 152233"/>
                <a:gd name="connsiteX11" fmla="*/ 8918 w 186480"/>
                <a:gd name="connsiteY11" fmla="*/ 151091 h 152233"/>
                <a:gd name="connsiteX12" fmla="*/ 10695 w 186480"/>
                <a:gd name="connsiteY12" fmla="*/ 149567 h 152233"/>
                <a:gd name="connsiteX13" fmla="*/ 175754 w 186480"/>
                <a:gd name="connsiteY13" fmla="*/ 15363 h 152233"/>
                <a:gd name="connsiteX14" fmla="*/ 184769 w 186480"/>
                <a:gd name="connsiteY14" fmla="*/ 7999 h 152233"/>
                <a:gd name="connsiteX15" fmla="*/ 186419 w 186480"/>
                <a:gd name="connsiteY15" fmla="*/ 3682 h 152233"/>
                <a:gd name="connsiteX16" fmla="*/ 186419 w 186480"/>
                <a:gd name="connsiteY16" fmla="*/ 3682 h 152233"/>
                <a:gd name="connsiteX17" fmla="*/ 186419 w 186480"/>
                <a:gd name="connsiteY17" fmla="*/ 3047 h 152233"/>
                <a:gd name="connsiteX18" fmla="*/ 186419 w 186480"/>
                <a:gd name="connsiteY18" fmla="*/ 2032 h 152233"/>
                <a:gd name="connsiteX19" fmla="*/ 186419 w 186480"/>
                <a:gd name="connsiteY19" fmla="*/ 2032 h 152233"/>
                <a:gd name="connsiteX20" fmla="*/ 186419 w 186480"/>
                <a:gd name="connsiteY20" fmla="*/ 2032 h 152233"/>
                <a:gd name="connsiteX21" fmla="*/ 186419 w 186480"/>
                <a:gd name="connsiteY21" fmla="*/ 2032 h 152233"/>
                <a:gd name="connsiteX22" fmla="*/ 185404 w 186480"/>
                <a:gd name="connsiteY22" fmla="*/ 2032 h 152233"/>
                <a:gd name="connsiteX23" fmla="*/ 185404 w 186480"/>
                <a:gd name="connsiteY23" fmla="*/ 2032 h 152233"/>
                <a:gd name="connsiteX24" fmla="*/ 184769 w 186480"/>
                <a:gd name="connsiteY24" fmla="*/ 2032 h 152233"/>
                <a:gd name="connsiteX25" fmla="*/ 183880 w 186480"/>
                <a:gd name="connsiteY25" fmla="*/ 2032 h 152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86480" h="152233">
                  <a:moveTo>
                    <a:pt x="180706" y="0"/>
                  </a:moveTo>
                  <a:lnTo>
                    <a:pt x="178674" y="0"/>
                  </a:lnTo>
                  <a:lnTo>
                    <a:pt x="177532" y="635"/>
                  </a:lnTo>
                  <a:lnTo>
                    <a:pt x="177532" y="635"/>
                  </a:lnTo>
                  <a:lnTo>
                    <a:pt x="170168" y="6602"/>
                  </a:lnTo>
                  <a:lnTo>
                    <a:pt x="3839" y="141822"/>
                  </a:lnTo>
                  <a:lnTo>
                    <a:pt x="1554" y="143600"/>
                  </a:lnTo>
                  <a:cubicBezTo>
                    <a:pt x="-376" y="145339"/>
                    <a:pt x="-529" y="148310"/>
                    <a:pt x="1211" y="150240"/>
                  </a:cubicBezTo>
                  <a:cubicBezTo>
                    <a:pt x="1312" y="150355"/>
                    <a:pt x="1427" y="150469"/>
                    <a:pt x="1554" y="150583"/>
                  </a:cubicBezTo>
                  <a:cubicBezTo>
                    <a:pt x="2646" y="151637"/>
                    <a:pt x="4106" y="152234"/>
                    <a:pt x="5617" y="152234"/>
                  </a:cubicBezTo>
                  <a:cubicBezTo>
                    <a:pt x="6810" y="152183"/>
                    <a:pt x="7953" y="151789"/>
                    <a:pt x="8918" y="151091"/>
                  </a:cubicBezTo>
                  <a:lnTo>
                    <a:pt x="8918" y="151091"/>
                  </a:lnTo>
                  <a:lnTo>
                    <a:pt x="10695" y="149567"/>
                  </a:lnTo>
                  <a:lnTo>
                    <a:pt x="175754" y="15363"/>
                  </a:lnTo>
                  <a:lnTo>
                    <a:pt x="184769" y="7999"/>
                  </a:lnTo>
                  <a:cubicBezTo>
                    <a:pt x="186064" y="6971"/>
                    <a:pt x="186686" y="5320"/>
                    <a:pt x="186419" y="3682"/>
                  </a:cubicBezTo>
                  <a:lnTo>
                    <a:pt x="186419" y="3682"/>
                  </a:lnTo>
                  <a:cubicBezTo>
                    <a:pt x="186419" y="3682"/>
                    <a:pt x="186419" y="3682"/>
                    <a:pt x="186419" y="3047"/>
                  </a:cubicBezTo>
                  <a:cubicBezTo>
                    <a:pt x="186457" y="2705"/>
                    <a:pt x="186457" y="2374"/>
                    <a:pt x="186419" y="2032"/>
                  </a:cubicBezTo>
                  <a:lnTo>
                    <a:pt x="186419" y="2032"/>
                  </a:lnTo>
                  <a:lnTo>
                    <a:pt x="186419" y="2032"/>
                  </a:lnTo>
                  <a:lnTo>
                    <a:pt x="186419" y="2032"/>
                  </a:lnTo>
                  <a:lnTo>
                    <a:pt x="185404" y="2032"/>
                  </a:lnTo>
                  <a:lnTo>
                    <a:pt x="185404" y="2032"/>
                  </a:lnTo>
                  <a:lnTo>
                    <a:pt x="184769" y="2032"/>
                  </a:lnTo>
                  <a:lnTo>
                    <a:pt x="183880" y="203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1" name="Freeform: Shape 470">
              <a:extLst>
                <a:ext uri="{FF2B5EF4-FFF2-40B4-BE49-F238E27FC236}">
                  <a16:creationId xmlns:a16="http://schemas.microsoft.com/office/drawing/2014/main" id="{8EE3622B-32AF-4A35-96CA-AF688ADDCA6E}"/>
                </a:ext>
              </a:extLst>
            </p:cNvPr>
            <p:cNvSpPr/>
            <p:nvPr/>
          </p:nvSpPr>
          <p:spPr>
            <a:xfrm>
              <a:off x="5459256" y="1332127"/>
              <a:ext cx="94464" cy="128236"/>
            </a:xfrm>
            <a:custGeom>
              <a:avLst/>
              <a:gdLst>
                <a:gd name="connsiteX0" fmla="*/ 90020 w 94464"/>
                <a:gd name="connsiteY0" fmla="*/ 6348 h 128236"/>
                <a:gd name="connsiteX1" fmla="*/ 84561 w 94464"/>
                <a:gd name="connsiteY1" fmla="*/ 1524 h 128236"/>
                <a:gd name="connsiteX2" fmla="*/ 84561 w 94464"/>
                <a:gd name="connsiteY2" fmla="*/ 0 h 128236"/>
                <a:gd name="connsiteX3" fmla="*/ 1016 w 94464"/>
                <a:gd name="connsiteY3" fmla="*/ 109826 h 128236"/>
                <a:gd name="connsiteX4" fmla="*/ 1016 w 94464"/>
                <a:gd name="connsiteY4" fmla="*/ 126459 h 128236"/>
                <a:gd name="connsiteX5" fmla="*/ 1016 w 94464"/>
                <a:gd name="connsiteY5" fmla="*/ 126459 h 128236"/>
                <a:gd name="connsiteX6" fmla="*/ 0 w 94464"/>
                <a:gd name="connsiteY6" fmla="*/ 128237 h 128236"/>
                <a:gd name="connsiteX7" fmla="*/ 0 w 94464"/>
                <a:gd name="connsiteY7" fmla="*/ 128237 h 128236"/>
                <a:gd name="connsiteX8" fmla="*/ 94464 w 94464"/>
                <a:gd name="connsiteY8" fmla="*/ 4698 h 128236"/>
                <a:gd name="connsiteX9" fmla="*/ 90020 w 94464"/>
                <a:gd name="connsiteY9" fmla="*/ 6348 h 12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4464" h="128236">
                  <a:moveTo>
                    <a:pt x="90020" y="6348"/>
                  </a:moveTo>
                  <a:cubicBezTo>
                    <a:pt x="87189" y="6488"/>
                    <a:pt x="84764" y="4355"/>
                    <a:pt x="84561" y="1524"/>
                  </a:cubicBezTo>
                  <a:lnTo>
                    <a:pt x="84561" y="0"/>
                  </a:lnTo>
                  <a:lnTo>
                    <a:pt x="1016" y="109826"/>
                  </a:lnTo>
                  <a:lnTo>
                    <a:pt x="1016" y="126459"/>
                  </a:lnTo>
                  <a:cubicBezTo>
                    <a:pt x="1016" y="126459"/>
                    <a:pt x="1016" y="126459"/>
                    <a:pt x="1016" y="126459"/>
                  </a:cubicBezTo>
                  <a:cubicBezTo>
                    <a:pt x="800" y="127119"/>
                    <a:pt x="457" y="127716"/>
                    <a:pt x="0" y="128237"/>
                  </a:cubicBezTo>
                  <a:lnTo>
                    <a:pt x="0" y="128237"/>
                  </a:lnTo>
                  <a:lnTo>
                    <a:pt x="94464" y="4698"/>
                  </a:lnTo>
                  <a:cubicBezTo>
                    <a:pt x="93335" y="5929"/>
                    <a:pt x="91684" y="6539"/>
                    <a:pt x="90020" y="634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2" name="Freeform: Shape 471">
              <a:extLst>
                <a:ext uri="{FF2B5EF4-FFF2-40B4-BE49-F238E27FC236}">
                  <a16:creationId xmlns:a16="http://schemas.microsoft.com/office/drawing/2014/main" id="{F125A9B1-DF13-4FB5-A4AC-499B6143DAFF}"/>
                </a:ext>
              </a:extLst>
            </p:cNvPr>
            <p:cNvSpPr/>
            <p:nvPr/>
          </p:nvSpPr>
          <p:spPr>
            <a:xfrm>
              <a:off x="4374058" y="1257597"/>
              <a:ext cx="1080246" cy="204416"/>
            </a:xfrm>
            <a:custGeom>
              <a:avLst/>
              <a:gdLst>
                <a:gd name="connsiteX0" fmla="*/ 1075421 w 1080246"/>
                <a:gd name="connsiteY0" fmla="*/ 199592 h 204416"/>
                <a:gd name="connsiteX1" fmla="*/ 1075421 w 1080246"/>
                <a:gd name="connsiteY1" fmla="*/ 193498 h 204416"/>
                <a:gd name="connsiteX2" fmla="*/ 6983 w 1080246"/>
                <a:gd name="connsiteY2" fmla="*/ 0 h 204416"/>
                <a:gd name="connsiteX3" fmla="*/ 6983 w 1080246"/>
                <a:gd name="connsiteY3" fmla="*/ 4063 h 204416"/>
                <a:gd name="connsiteX4" fmla="*/ 1663 w 1080246"/>
                <a:gd name="connsiteY4" fmla="*/ 8887 h 204416"/>
                <a:gd name="connsiteX5" fmla="*/ 1651 w 1080246"/>
                <a:gd name="connsiteY5" fmla="*/ 8887 h 204416"/>
                <a:gd name="connsiteX6" fmla="*/ 0 w 1080246"/>
                <a:gd name="connsiteY6" fmla="*/ 8887 h 204416"/>
                <a:gd name="connsiteX7" fmla="*/ 0 w 1080246"/>
                <a:gd name="connsiteY7" fmla="*/ 8887 h 204416"/>
                <a:gd name="connsiteX8" fmla="*/ 1079230 w 1080246"/>
                <a:gd name="connsiteY8" fmla="*/ 204417 h 204416"/>
                <a:gd name="connsiteX9" fmla="*/ 1080246 w 1080246"/>
                <a:gd name="connsiteY9" fmla="*/ 204417 h 204416"/>
                <a:gd name="connsiteX10" fmla="*/ 1075421 w 1080246"/>
                <a:gd name="connsiteY10" fmla="*/ 199592 h 204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80246" h="204416">
                  <a:moveTo>
                    <a:pt x="1075421" y="199592"/>
                  </a:moveTo>
                  <a:lnTo>
                    <a:pt x="1075421" y="193498"/>
                  </a:lnTo>
                  <a:lnTo>
                    <a:pt x="6983" y="0"/>
                  </a:lnTo>
                  <a:lnTo>
                    <a:pt x="6983" y="4063"/>
                  </a:lnTo>
                  <a:cubicBezTo>
                    <a:pt x="6844" y="6869"/>
                    <a:pt x="4470" y="9027"/>
                    <a:pt x="1663" y="8887"/>
                  </a:cubicBezTo>
                  <a:cubicBezTo>
                    <a:pt x="1663" y="8887"/>
                    <a:pt x="1651" y="8887"/>
                    <a:pt x="1651" y="8887"/>
                  </a:cubicBezTo>
                  <a:lnTo>
                    <a:pt x="0" y="8887"/>
                  </a:lnTo>
                  <a:lnTo>
                    <a:pt x="0" y="8887"/>
                  </a:lnTo>
                  <a:lnTo>
                    <a:pt x="1079230" y="204417"/>
                  </a:lnTo>
                  <a:lnTo>
                    <a:pt x="1080246" y="204417"/>
                  </a:lnTo>
                  <a:cubicBezTo>
                    <a:pt x="1077631" y="204290"/>
                    <a:pt x="1075548" y="202208"/>
                    <a:pt x="1075421" y="19959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3" name="Freeform: Shape 472">
              <a:extLst>
                <a:ext uri="{FF2B5EF4-FFF2-40B4-BE49-F238E27FC236}">
                  <a16:creationId xmlns:a16="http://schemas.microsoft.com/office/drawing/2014/main" id="{BA7E8F16-EE6A-4945-986B-1EEFE520CC5E}"/>
                </a:ext>
              </a:extLst>
            </p:cNvPr>
            <p:cNvSpPr/>
            <p:nvPr/>
          </p:nvSpPr>
          <p:spPr>
            <a:xfrm>
              <a:off x="5460145" y="1458078"/>
              <a:ext cx="12696" cy="988"/>
            </a:xfrm>
            <a:custGeom>
              <a:avLst/>
              <a:gdLst>
                <a:gd name="connsiteX0" fmla="*/ 0 w 12696"/>
                <a:gd name="connsiteY0" fmla="*/ 0 h 988"/>
                <a:gd name="connsiteX1" fmla="*/ 0 w 12696"/>
                <a:gd name="connsiteY1" fmla="*/ 0 h 988"/>
                <a:gd name="connsiteX2" fmla="*/ 0 w 12696"/>
                <a:gd name="connsiteY2" fmla="*/ 762 h 988"/>
                <a:gd name="connsiteX3" fmla="*/ 0 w 12696"/>
                <a:gd name="connsiteY3" fmla="*/ 0 h 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988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762"/>
                  </a:cubicBezTo>
                  <a:cubicBezTo>
                    <a:pt x="0" y="1524"/>
                    <a:pt x="0" y="127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4" name="Freeform: Shape 473">
              <a:extLst>
                <a:ext uri="{FF2B5EF4-FFF2-40B4-BE49-F238E27FC236}">
                  <a16:creationId xmlns:a16="http://schemas.microsoft.com/office/drawing/2014/main" id="{99562970-C81E-4B6C-B8D0-84B278460B13}"/>
                </a:ext>
              </a:extLst>
            </p:cNvPr>
            <p:cNvSpPr/>
            <p:nvPr/>
          </p:nvSpPr>
          <p:spPr>
            <a:xfrm>
              <a:off x="4371011" y="1155769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5" name="Freeform: Shape 474">
              <a:extLst>
                <a:ext uri="{FF2B5EF4-FFF2-40B4-BE49-F238E27FC236}">
                  <a16:creationId xmlns:a16="http://schemas.microsoft.com/office/drawing/2014/main" id="{C29525FA-4DE7-422B-8FF4-DE510CBEB96F}"/>
                </a:ext>
              </a:extLst>
            </p:cNvPr>
            <p:cNvSpPr/>
            <p:nvPr/>
          </p:nvSpPr>
          <p:spPr>
            <a:xfrm>
              <a:off x="4371687" y="1158436"/>
              <a:ext cx="9354" cy="106167"/>
            </a:xfrm>
            <a:custGeom>
              <a:avLst/>
              <a:gdLst>
                <a:gd name="connsiteX0" fmla="*/ 9355 w 9354"/>
                <a:gd name="connsiteY0" fmla="*/ 103224 h 106167"/>
                <a:gd name="connsiteX1" fmla="*/ 9355 w 9354"/>
                <a:gd name="connsiteY1" fmla="*/ 5587 h 106167"/>
                <a:gd name="connsiteX2" fmla="*/ 2879 w 9354"/>
                <a:gd name="connsiteY2" fmla="*/ 4444 h 106167"/>
                <a:gd name="connsiteX3" fmla="*/ 721 w 9354"/>
                <a:gd name="connsiteY3" fmla="*/ 3555 h 106167"/>
                <a:gd name="connsiteX4" fmla="*/ 721 w 9354"/>
                <a:gd name="connsiteY4" fmla="*/ 3555 h 106167"/>
                <a:gd name="connsiteX5" fmla="*/ 721 w 9354"/>
                <a:gd name="connsiteY5" fmla="*/ 3555 h 106167"/>
                <a:gd name="connsiteX6" fmla="*/ 86 w 9354"/>
                <a:gd name="connsiteY6" fmla="*/ 2793 h 106167"/>
                <a:gd name="connsiteX7" fmla="*/ 86 w 9354"/>
                <a:gd name="connsiteY7" fmla="*/ 1905 h 106167"/>
                <a:gd name="connsiteX8" fmla="*/ 86 w 9354"/>
                <a:gd name="connsiteY8" fmla="*/ 1016 h 106167"/>
                <a:gd name="connsiteX9" fmla="*/ 86 w 9354"/>
                <a:gd name="connsiteY9" fmla="*/ 0 h 106167"/>
                <a:gd name="connsiteX10" fmla="*/ 86 w 9354"/>
                <a:gd name="connsiteY10" fmla="*/ 0 h 106167"/>
                <a:gd name="connsiteX11" fmla="*/ 86 w 9354"/>
                <a:gd name="connsiteY11" fmla="*/ 0 h 106167"/>
                <a:gd name="connsiteX12" fmla="*/ 86 w 9354"/>
                <a:gd name="connsiteY12" fmla="*/ 103605 h 106167"/>
                <a:gd name="connsiteX13" fmla="*/ 86 w 9354"/>
                <a:gd name="connsiteY13" fmla="*/ 103605 h 106167"/>
                <a:gd name="connsiteX14" fmla="*/ 86 w 9354"/>
                <a:gd name="connsiteY14" fmla="*/ 104494 h 106167"/>
                <a:gd name="connsiteX15" fmla="*/ 86 w 9354"/>
                <a:gd name="connsiteY15" fmla="*/ 105383 h 106167"/>
                <a:gd name="connsiteX16" fmla="*/ 86 w 9354"/>
                <a:gd name="connsiteY16" fmla="*/ 106144 h 106167"/>
                <a:gd name="connsiteX17" fmla="*/ 848 w 9354"/>
                <a:gd name="connsiteY17" fmla="*/ 106144 h 106167"/>
                <a:gd name="connsiteX18" fmla="*/ 1736 w 9354"/>
                <a:gd name="connsiteY18" fmla="*/ 106144 h 106167"/>
                <a:gd name="connsiteX19" fmla="*/ 2625 w 9354"/>
                <a:gd name="connsiteY19" fmla="*/ 106144 h 106167"/>
                <a:gd name="connsiteX20" fmla="*/ 4276 w 9354"/>
                <a:gd name="connsiteY20" fmla="*/ 106144 h 106167"/>
                <a:gd name="connsiteX21" fmla="*/ 9355 w 9354"/>
                <a:gd name="connsiteY21" fmla="*/ 103224 h 106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9354" h="106167">
                  <a:moveTo>
                    <a:pt x="9355" y="103224"/>
                  </a:moveTo>
                  <a:lnTo>
                    <a:pt x="9355" y="5587"/>
                  </a:lnTo>
                  <a:lnTo>
                    <a:pt x="2879" y="4444"/>
                  </a:lnTo>
                  <a:cubicBezTo>
                    <a:pt x="2117" y="4279"/>
                    <a:pt x="1381" y="3974"/>
                    <a:pt x="721" y="3555"/>
                  </a:cubicBezTo>
                  <a:lnTo>
                    <a:pt x="721" y="3555"/>
                  </a:lnTo>
                  <a:lnTo>
                    <a:pt x="721" y="3555"/>
                  </a:lnTo>
                  <a:cubicBezTo>
                    <a:pt x="721" y="3555"/>
                    <a:pt x="721" y="3555"/>
                    <a:pt x="86" y="2793"/>
                  </a:cubicBezTo>
                  <a:cubicBezTo>
                    <a:pt x="22" y="2501"/>
                    <a:pt x="22" y="2197"/>
                    <a:pt x="86" y="1905"/>
                  </a:cubicBezTo>
                  <a:cubicBezTo>
                    <a:pt x="10" y="1612"/>
                    <a:pt x="10" y="1308"/>
                    <a:pt x="86" y="1016"/>
                  </a:cubicBezTo>
                  <a:cubicBezTo>
                    <a:pt x="86" y="1016"/>
                    <a:pt x="86" y="1016"/>
                    <a:pt x="86" y="0"/>
                  </a:cubicBezTo>
                  <a:lnTo>
                    <a:pt x="86" y="0"/>
                  </a:lnTo>
                  <a:cubicBezTo>
                    <a:pt x="86" y="0"/>
                    <a:pt x="86" y="0"/>
                    <a:pt x="86" y="0"/>
                  </a:cubicBezTo>
                  <a:lnTo>
                    <a:pt x="86" y="103605"/>
                  </a:lnTo>
                  <a:cubicBezTo>
                    <a:pt x="86" y="103605"/>
                    <a:pt x="86" y="103605"/>
                    <a:pt x="86" y="103605"/>
                  </a:cubicBezTo>
                  <a:cubicBezTo>
                    <a:pt x="35" y="103897"/>
                    <a:pt x="35" y="104202"/>
                    <a:pt x="86" y="104494"/>
                  </a:cubicBezTo>
                  <a:cubicBezTo>
                    <a:pt x="-29" y="104773"/>
                    <a:pt x="-29" y="105103"/>
                    <a:pt x="86" y="105383"/>
                  </a:cubicBezTo>
                  <a:lnTo>
                    <a:pt x="86" y="106144"/>
                  </a:lnTo>
                  <a:lnTo>
                    <a:pt x="848" y="106144"/>
                  </a:lnTo>
                  <a:lnTo>
                    <a:pt x="1736" y="106144"/>
                  </a:lnTo>
                  <a:lnTo>
                    <a:pt x="2625" y="106144"/>
                  </a:lnTo>
                  <a:lnTo>
                    <a:pt x="4276" y="106144"/>
                  </a:lnTo>
                  <a:cubicBezTo>
                    <a:pt x="6421" y="106347"/>
                    <a:pt x="8453" y="105180"/>
                    <a:pt x="9355" y="10322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6" name="Freeform: Shape 475">
              <a:extLst>
                <a:ext uri="{FF2B5EF4-FFF2-40B4-BE49-F238E27FC236}">
                  <a16:creationId xmlns:a16="http://schemas.microsoft.com/office/drawing/2014/main" id="{958CF054-7460-42EF-9790-F4AD08877FB2}"/>
                </a:ext>
              </a:extLst>
            </p:cNvPr>
            <p:cNvSpPr/>
            <p:nvPr/>
          </p:nvSpPr>
          <p:spPr>
            <a:xfrm>
              <a:off x="4505216" y="99947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7" name="Freeform: Shape 476">
              <a:extLst>
                <a:ext uri="{FF2B5EF4-FFF2-40B4-BE49-F238E27FC236}">
                  <a16:creationId xmlns:a16="http://schemas.microsoft.com/office/drawing/2014/main" id="{00E108BD-4905-49ED-AD89-9C726E9807F0}"/>
                </a:ext>
              </a:extLst>
            </p:cNvPr>
            <p:cNvSpPr/>
            <p:nvPr/>
          </p:nvSpPr>
          <p:spPr>
            <a:xfrm>
              <a:off x="4370374" y="1155515"/>
              <a:ext cx="256" cy="1015"/>
            </a:xfrm>
            <a:custGeom>
              <a:avLst/>
              <a:gdLst>
                <a:gd name="connsiteX0" fmla="*/ 256 w 256"/>
                <a:gd name="connsiteY0" fmla="*/ 1016 h 1015"/>
                <a:gd name="connsiteX1" fmla="*/ 256 w 256"/>
                <a:gd name="connsiteY1" fmla="*/ 1016 h 1015"/>
                <a:gd name="connsiteX2" fmla="*/ 256 w 256"/>
                <a:gd name="connsiteY2" fmla="*/ 0 h 1015"/>
                <a:gd name="connsiteX3" fmla="*/ 129 w 256"/>
                <a:gd name="connsiteY3" fmla="*/ 889 h 1015"/>
                <a:gd name="connsiteX4" fmla="*/ 256 w 256"/>
                <a:gd name="connsiteY4" fmla="*/ 1016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6" h="1015">
                  <a:moveTo>
                    <a:pt x="256" y="1016"/>
                  </a:moveTo>
                  <a:cubicBezTo>
                    <a:pt x="256" y="1016"/>
                    <a:pt x="256" y="1016"/>
                    <a:pt x="256" y="1016"/>
                  </a:cubicBezTo>
                  <a:cubicBezTo>
                    <a:pt x="231" y="673"/>
                    <a:pt x="231" y="343"/>
                    <a:pt x="256" y="0"/>
                  </a:cubicBezTo>
                  <a:cubicBezTo>
                    <a:pt x="-23" y="216"/>
                    <a:pt x="-87" y="609"/>
                    <a:pt x="129" y="889"/>
                  </a:cubicBezTo>
                  <a:cubicBezTo>
                    <a:pt x="167" y="940"/>
                    <a:pt x="205" y="978"/>
                    <a:pt x="256" y="101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8" name="Freeform: Shape 477">
              <a:extLst>
                <a:ext uri="{FF2B5EF4-FFF2-40B4-BE49-F238E27FC236}">
                  <a16:creationId xmlns:a16="http://schemas.microsoft.com/office/drawing/2014/main" id="{6CE54D8E-9694-46FC-941F-CFF130900AC6}"/>
                </a:ext>
              </a:extLst>
            </p:cNvPr>
            <p:cNvSpPr/>
            <p:nvPr/>
          </p:nvSpPr>
          <p:spPr>
            <a:xfrm>
              <a:off x="4371392" y="1000235"/>
              <a:ext cx="140173" cy="154772"/>
            </a:xfrm>
            <a:custGeom>
              <a:avLst/>
              <a:gdLst>
                <a:gd name="connsiteX0" fmla="*/ 13967 w 140173"/>
                <a:gd name="connsiteY0" fmla="*/ 154646 h 154772"/>
                <a:gd name="connsiteX1" fmla="*/ 140173 w 140173"/>
                <a:gd name="connsiteY1" fmla="*/ 7745 h 154772"/>
                <a:gd name="connsiteX2" fmla="*/ 136872 w 140173"/>
                <a:gd name="connsiteY2" fmla="*/ 7745 h 154772"/>
                <a:gd name="connsiteX3" fmla="*/ 132796 w 140173"/>
                <a:gd name="connsiteY3" fmla="*/ 1828 h 154772"/>
                <a:gd name="connsiteX4" fmla="*/ 132809 w 140173"/>
                <a:gd name="connsiteY4" fmla="*/ 1778 h 154772"/>
                <a:gd name="connsiteX5" fmla="*/ 133698 w 140173"/>
                <a:gd name="connsiteY5" fmla="*/ 0 h 154772"/>
                <a:gd name="connsiteX6" fmla="*/ 0 w 140173"/>
                <a:gd name="connsiteY6" fmla="*/ 154773 h 154772"/>
                <a:gd name="connsiteX7" fmla="*/ 0 w 140173"/>
                <a:gd name="connsiteY7" fmla="*/ 154773 h 154772"/>
                <a:gd name="connsiteX8" fmla="*/ 5460 w 140173"/>
                <a:gd name="connsiteY8" fmla="*/ 152741 h 154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0173" h="154772">
                  <a:moveTo>
                    <a:pt x="13967" y="154646"/>
                  </a:moveTo>
                  <a:lnTo>
                    <a:pt x="140173" y="7745"/>
                  </a:lnTo>
                  <a:lnTo>
                    <a:pt x="136872" y="7745"/>
                  </a:lnTo>
                  <a:cubicBezTo>
                    <a:pt x="134117" y="7237"/>
                    <a:pt x="132288" y="4583"/>
                    <a:pt x="132796" y="1828"/>
                  </a:cubicBezTo>
                  <a:cubicBezTo>
                    <a:pt x="132796" y="1816"/>
                    <a:pt x="132809" y="1790"/>
                    <a:pt x="132809" y="1778"/>
                  </a:cubicBezTo>
                  <a:cubicBezTo>
                    <a:pt x="133025" y="1155"/>
                    <a:pt x="133329" y="546"/>
                    <a:pt x="133698" y="0"/>
                  </a:cubicBezTo>
                  <a:lnTo>
                    <a:pt x="0" y="154773"/>
                  </a:lnTo>
                  <a:lnTo>
                    <a:pt x="0" y="154773"/>
                  </a:lnTo>
                  <a:cubicBezTo>
                    <a:pt x="1333" y="153173"/>
                    <a:pt x="3403" y="152398"/>
                    <a:pt x="5460" y="15274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9" name="Freeform: Shape 478">
              <a:extLst>
                <a:ext uri="{FF2B5EF4-FFF2-40B4-BE49-F238E27FC236}">
                  <a16:creationId xmlns:a16="http://schemas.microsoft.com/office/drawing/2014/main" id="{ACAB4EF7-5C3F-4753-AFD7-0E9E45555E3B}"/>
                </a:ext>
              </a:extLst>
            </p:cNvPr>
            <p:cNvSpPr/>
            <p:nvPr/>
          </p:nvSpPr>
          <p:spPr>
            <a:xfrm>
              <a:off x="4371646" y="1162625"/>
              <a:ext cx="635" cy="12696"/>
            </a:xfrm>
            <a:custGeom>
              <a:avLst/>
              <a:gdLst>
                <a:gd name="connsiteX0" fmla="*/ 635 w 635"/>
                <a:gd name="connsiteY0" fmla="*/ 0 h 12696"/>
                <a:gd name="connsiteX1" fmla="*/ 635 w 635"/>
                <a:gd name="connsiteY1" fmla="*/ 0 h 12696"/>
                <a:gd name="connsiteX2" fmla="*/ 0 w 635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5" h="12696">
                  <a:moveTo>
                    <a:pt x="635" y="0"/>
                  </a:moveTo>
                  <a:lnTo>
                    <a:pt x="635" y="0"/>
                  </a:lnTo>
                  <a:cubicBezTo>
                    <a:pt x="635" y="0"/>
                    <a:pt x="635" y="0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0" name="Freeform: Shape 479">
              <a:extLst>
                <a:ext uri="{FF2B5EF4-FFF2-40B4-BE49-F238E27FC236}">
                  <a16:creationId xmlns:a16="http://schemas.microsoft.com/office/drawing/2014/main" id="{B70243E6-91D4-4154-8A9D-739A7639A377}"/>
                </a:ext>
              </a:extLst>
            </p:cNvPr>
            <p:cNvSpPr/>
            <p:nvPr/>
          </p:nvSpPr>
          <p:spPr>
            <a:xfrm>
              <a:off x="5554228" y="122776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1" name="Freeform: Shape 480">
              <a:extLst>
                <a:ext uri="{FF2B5EF4-FFF2-40B4-BE49-F238E27FC236}">
                  <a16:creationId xmlns:a16="http://schemas.microsoft.com/office/drawing/2014/main" id="{CA5DF0C5-387A-4C77-975F-D3952424B1E5}"/>
                </a:ext>
              </a:extLst>
            </p:cNvPr>
            <p:cNvSpPr/>
            <p:nvPr/>
          </p:nvSpPr>
          <p:spPr>
            <a:xfrm>
              <a:off x="5554228" y="1229664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2" name="Freeform: Shape 481">
              <a:extLst>
                <a:ext uri="{FF2B5EF4-FFF2-40B4-BE49-F238E27FC236}">
                  <a16:creationId xmlns:a16="http://schemas.microsoft.com/office/drawing/2014/main" id="{985544F6-B794-4A24-8D73-2A8FF3302B69}"/>
                </a:ext>
              </a:extLst>
            </p:cNvPr>
            <p:cNvSpPr/>
            <p:nvPr/>
          </p:nvSpPr>
          <p:spPr>
            <a:xfrm>
              <a:off x="5552704" y="1226109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3" name="Freeform: Shape 482">
              <a:extLst>
                <a:ext uri="{FF2B5EF4-FFF2-40B4-BE49-F238E27FC236}">
                  <a16:creationId xmlns:a16="http://schemas.microsoft.com/office/drawing/2014/main" id="{0A947B56-3D39-4366-A6BA-46C8E190A169}"/>
                </a:ext>
              </a:extLst>
            </p:cNvPr>
            <p:cNvSpPr/>
            <p:nvPr/>
          </p:nvSpPr>
          <p:spPr>
            <a:xfrm>
              <a:off x="4504217" y="997483"/>
              <a:ext cx="1046074" cy="234974"/>
            </a:xfrm>
            <a:custGeom>
              <a:avLst/>
              <a:gdLst>
                <a:gd name="connsiteX0" fmla="*/ 4046 w 1046074"/>
                <a:gd name="connsiteY0" fmla="*/ 9862 h 234974"/>
                <a:gd name="connsiteX1" fmla="*/ 7347 w 1046074"/>
                <a:gd name="connsiteY1" fmla="*/ 9862 h 234974"/>
                <a:gd name="connsiteX2" fmla="*/ 1035790 w 1046074"/>
                <a:gd name="connsiteY2" fmla="*/ 234975 h 234974"/>
                <a:gd name="connsiteX3" fmla="*/ 1040361 w 1046074"/>
                <a:gd name="connsiteY3" fmla="*/ 229134 h 234974"/>
                <a:gd name="connsiteX4" fmla="*/ 1040361 w 1046074"/>
                <a:gd name="connsiteY4" fmla="*/ 229134 h 234974"/>
                <a:gd name="connsiteX5" fmla="*/ 1041250 w 1046074"/>
                <a:gd name="connsiteY5" fmla="*/ 228373 h 234974"/>
                <a:gd name="connsiteX6" fmla="*/ 1042012 w 1046074"/>
                <a:gd name="connsiteY6" fmla="*/ 228373 h 234974"/>
                <a:gd name="connsiteX7" fmla="*/ 1043027 w 1046074"/>
                <a:gd name="connsiteY7" fmla="*/ 228373 h 234974"/>
                <a:gd name="connsiteX8" fmla="*/ 1045059 w 1046074"/>
                <a:gd name="connsiteY8" fmla="*/ 228373 h 234974"/>
                <a:gd name="connsiteX9" fmla="*/ 1046075 w 1046074"/>
                <a:gd name="connsiteY9" fmla="*/ 228373 h 234974"/>
                <a:gd name="connsiteX10" fmla="*/ 1046075 w 1046074"/>
                <a:gd name="connsiteY10" fmla="*/ 228373 h 234974"/>
                <a:gd name="connsiteX11" fmla="*/ 1046075 w 1046074"/>
                <a:gd name="connsiteY11" fmla="*/ 228373 h 234974"/>
                <a:gd name="connsiteX12" fmla="*/ 6712 w 1046074"/>
                <a:gd name="connsiteY12" fmla="*/ 86 h 234974"/>
                <a:gd name="connsiteX13" fmla="*/ 4554 w 1046074"/>
                <a:gd name="connsiteY13" fmla="*/ 86 h 234974"/>
                <a:gd name="connsiteX14" fmla="*/ 2776 w 1046074"/>
                <a:gd name="connsiteY14" fmla="*/ 86 h 234974"/>
                <a:gd name="connsiteX15" fmla="*/ 2776 w 1046074"/>
                <a:gd name="connsiteY15" fmla="*/ 86 h 234974"/>
                <a:gd name="connsiteX16" fmla="*/ 1253 w 1046074"/>
                <a:gd name="connsiteY16" fmla="*/ 1228 h 234974"/>
                <a:gd name="connsiteX17" fmla="*/ 1253 w 1046074"/>
                <a:gd name="connsiteY17" fmla="*/ 1228 h 234974"/>
                <a:gd name="connsiteX18" fmla="*/ 1253 w 1046074"/>
                <a:gd name="connsiteY18" fmla="*/ 1228 h 234974"/>
                <a:gd name="connsiteX19" fmla="*/ 364 w 1046074"/>
                <a:gd name="connsiteY19" fmla="*/ 3006 h 234974"/>
                <a:gd name="connsiteX20" fmla="*/ 3196 w 1046074"/>
                <a:gd name="connsiteY20" fmla="*/ 9608 h 234974"/>
                <a:gd name="connsiteX21" fmla="*/ 4046 w 1046074"/>
                <a:gd name="connsiteY21" fmla="*/ 9862 h 234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046074" h="234974">
                  <a:moveTo>
                    <a:pt x="4046" y="9862"/>
                  </a:moveTo>
                  <a:lnTo>
                    <a:pt x="7347" y="9862"/>
                  </a:lnTo>
                  <a:lnTo>
                    <a:pt x="1035790" y="234975"/>
                  </a:lnTo>
                  <a:lnTo>
                    <a:pt x="1040361" y="229134"/>
                  </a:lnTo>
                  <a:lnTo>
                    <a:pt x="1040361" y="229134"/>
                  </a:lnTo>
                  <a:cubicBezTo>
                    <a:pt x="1040361" y="229134"/>
                    <a:pt x="1040996" y="229134"/>
                    <a:pt x="1041250" y="228373"/>
                  </a:cubicBezTo>
                  <a:lnTo>
                    <a:pt x="1042012" y="228373"/>
                  </a:lnTo>
                  <a:lnTo>
                    <a:pt x="1043027" y="228373"/>
                  </a:lnTo>
                  <a:lnTo>
                    <a:pt x="1045059" y="228373"/>
                  </a:lnTo>
                  <a:lnTo>
                    <a:pt x="1046075" y="228373"/>
                  </a:lnTo>
                  <a:lnTo>
                    <a:pt x="1046075" y="228373"/>
                  </a:lnTo>
                  <a:lnTo>
                    <a:pt x="1046075" y="228373"/>
                  </a:lnTo>
                  <a:lnTo>
                    <a:pt x="6712" y="86"/>
                  </a:lnTo>
                  <a:lnTo>
                    <a:pt x="4554" y="86"/>
                  </a:lnTo>
                  <a:cubicBezTo>
                    <a:pt x="3970" y="-29"/>
                    <a:pt x="3361" y="-29"/>
                    <a:pt x="2776" y="86"/>
                  </a:cubicBezTo>
                  <a:lnTo>
                    <a:pt x="2776" y="86"/>
                  </a:lnTo>
                  <a:lnTo>
                    <a:pt x="1253" y="1228"/>
                  </a:lnTo>
                  <a:lnTo>
                    <a:pt x="1253" y="1228"/>
                  </a:lnTo>
                  <a:lnTo>
                    <a:pt x="1253" y="1228"/>
                  </a:lnTo>
                  <a:cubicBezTo>
                    <a:pt x="885" y="1774"/>
                    <a:pt x="580" y="2384"/>
                    <a:pt x="364" y="3006"/>
                  </a:cubicBezTo>
                  <a:cubicBezTo>
                    <a:pt x="-677" y="5609"/>
                    <a:pt x="592" y="8567"/>
                    <a:pt x="3196" y="9608"/>
                  </a:cubicBezTo>
                  <a:cubicBezTo>
                    <a:pt x="3475" y="9710"/>
                    <a:pt x="3754" y="9799"/>
                    <a:pt x="4046" y="98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4" name="Freeform: Shape 483">
              <a:extLst>
                <a:ext uri="{FF2B5EF4-FFF2-40B4-BE49-F238E27FC236}">
                  <a16:creationId xmlns:a16="http://schemas.microsoft.com/office/drawing/2014/main" id="{A3F20888-7E8F-405F-8F84-6D4356ECB7EA}"/>
                </a:ext>
              </a:extLst>
            </p:cNvPr>
            <p:cNvSpPr/>
            <p:nvPr/>
          </p:nvSpPr>
          <p:spPr>
            <a:xfrm>
              <a:off x="5550927" y="1226033"/>
              <a:ext cx="888" cy="76"/>
            </a:xfrm>
            <a:custGeom>
              <a:avLst/>
              <a:gdLst>
                <a:gd name="connsiteX0" fmla="*/ 889 w 888"/>
                <a:gd name="connsiteY0" fmla="*/ 76 h 76"/>
                <a:gd name="connsiteX1" fmla="*/ 0 w 888"/>
                <a:gd name="connsiteY1" fmla="*/ 76 h 76"/>
                <a:gd name="connsiteX2" fmla="*/ 0 w 888"/>
                <a:gd name="connsiteY2" fmla="*/ 76 h 76"/>
                <a:gd name="connsiteX3" fmla="*/ 889 w 888"/>
                <a:gd name="connsiteY3" fmla="*/ 76 h 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8" h="76">
                  <a:moveTo>
                    <a:pt x="889" y="76"/>
                  </a:moveTo>
                  <a:cubicBezTo>
                    <a:pt x="597" y="-25"/>
                    <a:pt x="292" y="-25"/>
                    <a:pt x="0" y="76"/>
                  </a:cubicBezTo>
                  <a:lnTo>
                    <a:pt x="0" y="76"/>
                  </a:lnTo>
                  <a:cubicBezTo>
                    <a:pt x="292" y="0"/>
                    <a:pt x="597" y="0"/>
                    <a:pt x="889" y="7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5" name="Freeform: Shape 484">
              <a:extLst>
                <a:ext uri="{FF2B5EF4-FFF2-40B4-BE49-F238E27FC236}">
                  <a16:creationId xmlns:a16="http://schemas.microsoft.com/office/drawing/2014/main" id="{74F7AF4D-E4E1-4FB0-BED3-DBE9567D3A34}"/>
                </a:ext>
              </a:extLst>
            </p:cNvPr>
            <p:cNvSpPr/>
            <p:nvPr/>
          </p:nvSpPr>
          <p:spPr>
            <a:xfrm>
              <a:off x="5543436" y="1229537"/>
              <a:ext cx="10800" cy="108798"/>
            </a:xfrm>
            <a:custGeom>
              <a:avLst/>
              <a:gdLst>
                <a:gd name="connsiteX0" fmla="*/ 10792 w 10800"/>
                <a:gd name="connsiteY0" fmla="*/ 127 h 108798"/>
                <a:gd name="connsiteX1" fmla="*/ 9904 w 10800"/>
                <a:gd name="connsiteY1" fmla="*/ 3301 h 108798"/>
                <a:gd name="connsiteX2" fmla="*/ 0 w 10800"/>
                <a:gd name="connsiteY2" fmla="*/ 15998 h 108798"/>
                <a:gd name="connsiteX3" fmla="*/ 0 w 10800"/>
                <a:gd name="connsiteY3" fmla="*/ 103986 h 108798"/>
                <a:gd name="connsiteX4" fmla="*/ 6069 w 10800"/>
                <a:gd name="connsiteY4" fmla="*/ 108760 h 108798"/>
                <a:gd name="connsiteX5" fmla="*/ 10031 w 10800"/>
                <a:gd name="connsiteY5" fmla="*/ 106272 h 108798"/>
                <a:gd name="connsiteX6" fmla="*/ 10031 w 10800"/>
                <a:gd name="connsiteY6" fmla="*/ 105383 h 108798"/>
                <a:gd name="connsiteX7" fmla="*/ 10031 w 10800"/>
                <a:gd name="connsiteY7" fmla="*/ 104494 h 108798"/>
                <a:gd name="connsiteX8" fmla="*/ 10031 w 10800"/>
                <a:gd name="connsiteY8" fmla="*/ 0 h 108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800" h="108798">
                  <a:moveTo>
                    <a:pt x="10792" y="127"/>
                  </a:moveTo>
                  <a:cubicBezTo>
                    <a:pt x="10856" y="1257"/>
                    <a:pt x="10539" y="2374"/>
                    <a:pt x="9904" y="3301"/>
                  </a:cubicBezTo>
                  <a:lnTo>
                    <a:pt x="0" y="15998"/>
                  </a:lnTo>
                  <a:lnTo>
                    <a:pt x="0" y="103986"/>
                  </a:lnTo>
                  <a:cubicBezTo>
                    <a:pt x="356" y="106983"/>
                    <a:pt x="3073" y="109116"/>
                    <a:pt x="6069" y="108760"/>
                  </a:cubicBezTo>
                  <a:cubicBezTo>
                    <a:pt x="7695" y="108570"/>
                    <a:pt x="9155" y="107655"/>
                    <a:pt x="10031" y="106272"/>
                  </a:cubicBezTo>
                  <a:cubicBezTo>
                    <a:pt x="10094" y="105980"/>
                    <a:pt x="10094" y="105675"/>
                    <a:pt x="10031" y="105383"/>
                  </a:cubicBezTo>
                  <a:cubicBezTo>
                    <a:pt x="10031" y="105383"/>
                    <a:pt x="10031" y="104748"/>
                    <a:pt x="10031" y="104494"/>
                  </a:cubicBezTo>
                  <a:lnTo>
                    <a:pt x="10031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6" name="Freeform: Shape 485">
              <a:extLst>
                <a:ext uri="{FF2B5EF4-FFF2-40B4-BE49-F238E27FC236}">
                  <a16:creationId xmlns:a16="http://schemas.microsoft.com/office/drawing/2014/main" id="{DF1F3792-F8F9-4129-9A50-E0FFAB01B5B0}"/>
                </a:ext>
              </a:extLst>
            </p:cNvPr>
            <p:cNvSpPr/>
            <p:nvPr/>
          </p:nvSpPr>
          <p:spPr>
            <a:xfrm>
              <a:off x="5552704" y="1226363"/>
              <a:ext cx="634" cy="635"/>
            </a:xfrm>
            <a:custGeom>
              <a:avLst/>
              <a:gdLst>
                <a:gd name="connsiteX0" fmla="*/ 635 w 634"/>
                <a:gd name="connsiteY0" fmla="*/ 635 h 635"/>
                <a:gd name="connsiteX1" fmla="*/ 0 w 634"/>
                <a:gd name="connsiteY1" fmla="*/ 0 h 635"/>
                <a:gd name="connsiteX2" fmla="*/ 0 w 634"/>
                <a:gd name="connsiteY2" fmla="*/ 0 h 6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4" h="635">
                  <a:moveTo>
                    <a:pt x="635" y="635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7" name="Freeform: Shape 486">
              <a:extLst>
                <a:ext uri="{FF2B5EF4-FFF2-40B4-BE49-F238E27FC236}">
                  <a16:creationId xmlns:a16="http://schemas.microsoft.com/office/drawing/2014/main" id="{A95D78D5-F26B-4D6A-8010-6F25DCDEA420}"/>
                </a:ext>
              </a:extLst>
            </p:cNvPr>
            <p:cNvSpPr/>
            <p:nvPr/>
          </p:nvSpPr>
          <p:spPr>
            <a:xfrm>
              <a:off x="5549276" y="122509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8" name="Freeform: Shape 487">
              <a:extLst>
                <a:ext uri="{FF2B5EF4-FFF2-40B4-BE49-F238E27FC236}">
                  <a16:creationId xmlns:a16="http://schemas.microsoft.com/office/drawing/2014/main" id="{2EA6CE54-927E-4B72-943A-8D6DFBD3D0DF}"/>
                </a:ext>
              </a:extLst>
            </p:cNvPr>
            <p:cNvSpPr/>
            <p:nvPr/>
          </p:nvSpPr>
          <p:spPr>
            <a:xfrm>
              <a:off x="5554228" y="1227760"/>
              <a:ext cx="12696" cy="888"/>
            </a:xfrm>
            <a:custGeom>
              <a:avLst/>
              <a:gdLst>
                <a:gd name="connsiteX0" fmla="*/ 0 w 12696"/>
                <a:gd name="connsiteY0" fmla="*/ 889 h 888"/>
                <a:gd name="connsiteX1" fmla="*/ 0 w 12696"/>
                <a:gd name="connsiteY1" fmla="*/ 0 h 888"/>
                <a:gd name="connsiteX2" fmla="*/ 0 w 12696"/>
                <a:gd name="connsiteY2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888">
                  <a:moveTo>
                    <a:pt x="0" y="889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9" name="Freeform: Shape 488">
              <a:extLst>
                <a:ext uri="{FF2B5EF4-FFF2-40B4-BE49-F238E27FC236}">
                  <a16:creationId xmlns:a16="http://schemas.microsoft.com/office/drawing/2014/main" id="{88590B5E-A2AA-4DE5-A1C1-28894A64A298}"/>
                </a:ext>
              </a:extLst>
            </p:cNvPr>
            <p:cNvSpPr/>
            <p:nvPr/>
          </p:nvSpPr>
          <p:spPr>
            <a:xfrm>
              <a:off x="5452653" y="1225220"/>
              <a:ext cx="100439" cy="128871"/>
            </a:xfrm>
            <a:custGeom>
              <a:avLst/>
              <a:gdLst>
                <a:gd name="connsiteX0" fmla="*/ 97131 w 100439"/>
                <a:gd name="connsiteY0" fmla="*/ 0 h 128871"/>
                <a:gd name="connsiteX1" fmla="*/ 95099 w 100439"/>
                <a:gd name="connsiteY1" fmla="*/ 0 h 128871"/>
                <a:gd name="connsiteX2" fmla="*/ 94084 w 100439"/>
                <a:gd name="connsiteY2" fmla="*/ 0 h 128871"/>
                <a:gd name="connsiteX3" fmla="*/ 93322 w 100439"/>
                <a:gd name="connsiteY3" fmla="*/ 0 h 128871"/>
                <a:gd name="connsiteX4" fmla="*/ 92433 w 100439"/>
                <a:gd name="connsiteY4" fmla="*/ 762 h 128871"/>
                <a:gd name="connsiteX5" fmla="*/ 92433 w 100439"/>
                <a:gd name="connsiteY5" fmla="*/ 762 h 128871"/>
                <a:gd name="connsiteX6" fmla="*/ 87862 w 100439"/>
                <a:gd name="connsiteY6" fmla="*/ 6603 h 128871"/>
                <a:gd name="connsiteX7" fmla="*/ 0 w 100439"/>
                <a:gd name="connsiteY7" fmla="*/ 122904 h 128871"/>
                <a:gd name="connsiteX8" fmla="*/ 3555 w 100439"/>
                <a:gd name="connsiteY8" fmla="*/ 123539 h 128871"/>
                <a:gd name="connsiteX9" fmla="*/ 3555 w 100439"/>
                <a:gd name="connsiteY9" fmla="*/ 123539 h 128871"/>
                <a:gd name="connsiteX10" fmla="*/ 4444 w 100439"/>
                <a:gd name="connsiteY10" fmla="*/ 123539 h 128871"/>
                <a:gd name="connsiteX11" fmla="*/ 5333 w 100439"/>
                <a:gd name="connsiteY11" fmla="*/ 124174 h 128871"/>
                <a:gd name="connsiteX12" fmla="*/ 6095 w 100439"/>
                <a:gd name="connsiteY12" fmla="*/ 124809 h 128871"/>
                <a:gd name="connsiteX13" fmla="*/ 6095 w 100439"/>
                <a:gd name="connsiteY13" fmla="*/ 125571 h 128871"/>
                <a:gd name="connsiteX14" fmla="*/ 6095 w 100439"/>
                <a:gd name="connsiteY14" fmla="*/ 126332 h 128871"/>
                <a:gd name="connsiteX15" fmla="*/ 6095 w 100439"/>
                <a:gd name="connsiteY15" fmla="*/ 127348 h 128871"/>
                <a:gd name="connsiteX16" fmla="*/ 6095 w 100439"/>
                <a:gd name="connsiteY16" fmla="*/ 127348 h 128871"/>
                <a:gd name="connsiteX17" fmla="*/ 6095 w 100439"/>
                <a:gd name="connsiteY17" fmla="*/ 128871 h 128871"/>
                <a:gd name="connsiteX18" fmla="*/ 89640 w 100439"/>
                <a:gd name="connsiteY18" fmla="*/ 19426 h 128871"/>
                <a:gd name="connsiteX19" fmla="*/ 99543 w 100439"/>
                <a:gd name="connsiteY19" fmla="*/ 6729 h 128871"/>
                <a:gd name="connsiteX20" fmla="*/ 100432 w 100439"/>
                <a:gd name="connsiteY20" fmla="*/ 3555 h 128871"/>
                <a:gd name="connsiteX21" fmla="*/ 100432 w 100439"/>
                <a:gd name="connsiteY21" fmla="*/ 3555 h 128871"/>
                <a:gd name="connsiteX22" fmla="*/ 100432 w 100439"/>
                <a:gd name="connsiteY22" fmla="*/ 3555 h 128871"/>
                <a:gd name="connsiteX23" fmla="*/ 100432 w 100439"/>
                <a:gd name="connsiteY23" fmla="*/ 2667 h 128871"/>
                <a:gd name="connsiteX24" fmla="*/ 100432 w 100439"/>
                <a:gd name="connsiteY24" fmla="*/ 2667 h 128871"/>
                <a:gd name="connsiteX25" fmla="*/ 100432 w 100439"/>
                <a:gd name="connsiteY25" fmla="*/ 2667 h 128871"/>
                <a:gd name="connsiteX26" fmla="*/ 99797 w 100439"/>
                <a:gd name="connsiteY26" fmla="*/ 2032 h 128871"/>
                <a:gd name="connsiteX27" fmla="*/ 99797 w 100439"/>
                <a:gd name="connsiteY27" fmla="*/ 2032 h 128871"/>
                <a:gd name="connsiteX28" fmla="*/ 99162 w 100439"/>
                <a:gd name="connsiteY28" fmla="*/ 2032 h 128871"/>
                <a:gd name="connsiteX29" fmla="*/ 98147 w 100439"/>
                <a:gd name="connsiteY29" fmla="*/ 2032 h 1288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0439" h="128871">
                  <a:moveTo>
                    <a:pt x="97131" y="0"/>
                  </a:moveTo>
                  <a:lnTo>
                    <a:pt x="95099" y="0"/>
                  </a:lnTo>
                  <a:lnTo>
                    <a:pt x="94084" y="0"/>
                  </a:lnTo>
                  <a:lnTo>
                    <a:pt x="93322" y="0"/>
                  </a:lnTo>
                  <a:cubicBezTo>
                    <a:pt x="93322" y="0"/>
                    <a:pt x="92687" y="0"/>
                    <a:pt x="92433" y="762"/>
                  </a:cubicBezTo>
                  <a:lnTo>
                    <a:pt x="92433" y="762"/>
                  </a:lnTo>
                  <a:lnTo>
                    <a:pt x="87862" y="6603"/>
                  </a:lnTo>
                  <a:lnTo>
                    <a:pt x="0" y="122904"/>
                  </a:lnTo>
                  <a:lnTo>
                    <a:pt x="3555" y="123539"/>
                  </a:lnTo>
                  <a:lnTo>
                    <a:pt x="3555" y="123539"/>
                  </a:lnTo>
                  <a:lnTo>
                    <a:pt x="4444" y="123539"/>
                  </a:lnTo>
                  <a:lnTo>
                    <a:pt x="5333" y="124174"/>
                  </a:lnTo>
                  <a:lnTo>
                    <a:pt x="6095" y="124809"/>
                  </a:lnTo>
                  <a:lnTo>
                    <a:pt x="6095" y="125571"/>
                  </a:lnTo>
                  <a:cubicBezTo>
                    <a:pt x="6183" y="125812"/>
                    <a:pt x="6183" y="126091"/>
                    <a:pt x="6095" y="126332"/>
                  </a:cubicBezTo>
                  <a:cubicBezTo>
                    <a:pt x="6145" y="126662"/>
                    <a:pt x="6145" y="127018"/>
                    <a:pt x="6095" y="127348"/>
                  </a:cubicBezTo>
                  <a:cubicBezTo>
                    <a:pt x="6095" y="127348"/>
                    <a:pt x="6095" y="127348"/>
                    <a:pt x="6095" y="127348"/>
                  </a:cubicBezTo>
                  <a:lnTo>
                    <a:pt x="6095" y="128871"/>
                  </a:lnTo>
                  <a:lnTo>
                    <a:pt x="89640" y="19426"/>
                  </a:lnTo>
                  <a:lnTo>
                    <a:pt x="99543" y="6729"/>
                  </a:lnTo>
                  <a:cubicBezTo>
                    <a:pt x="100178" y="5802"/>
                    <a:pt x="100495" y="4685"/>
                    <a:pt x="100432" y="3555"/>
                  </a:cubicBezTo>
                  <a:lnTo>
                    <a:pt x="100432" y="3555"/>
                  </a:lnTo>
                  <a:lnTo>
                    <a:pt x="100432" y="3555"/>
                  </a:lnTo>
                  <a:lnTo>
                    <a:pt x="100432" y="2667"/>
                  </a:lnTo>
                  <a:lnTo>
                    <a:pt x="100432" y="2667"/>
                  </a:lnTo>
                  <a:lnTo>
                    <a:pt x="100432" y="2667"/>
                  </a:lnTo>
                  <a:lnTo>
                    <a:pt x="99797" y="2032"/>
                  </a:lnTo>
                  <a:lnTo>
                    <a:pt x="99797" y="2032"/>
                  </a:lnTo>
                  <a:lnTo>
                    <a:pt x="99162" y="2032"/>
                  </a:lnTo>
                  <a:cubicBezTo>
                    <a:pt x="98832" y="1930"/>
                    <a:pt x="98477" y="1930"/>
                    <a:pt x="98147" y="203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0" name="Freeform: Shape 489">
              <a:extLst>
                <a:ext uri="{FF2B5EF4-FFF2-40B4-BE49-F238E27FC236}">
                  <a16:creationId xmlns:a16="http://schemas.microsoft.com/office/drawing/2014/main" id="{80C90B00-9F30-4A94-9562-C6B1DF952158}"/>
                </a:ext>
              </a:extLst>
            </p:cNvPr>
            <p:cNvSpPr/>
            <p:nvPr/>
          </p:nvSpPr>
          <p:spPr>
            <a:xfrm>
              <a:off x="5449479" y="1353076"/>
              <a:ext cx="10712" cy="109090"/>
            </a:xfrm>
            <a:custGeom>
              <a:avLst/>
              <a:gdLst>
                <a:gd name="connsiteX0" fmla="*/ 10665 w 10712"/>
                <a:gd name="connsiteY0" fmla="*/ 104494 h 109090"/>
                <a:gd name="connsiteX1" fmla="*/ 10665 w 10712"/>
                <a:gd name="connsiteY1" fmla="*/ 0 h 109090"/>
                <a:gd name="connsiteX2" fmla="*/ 10665 w 10712"/>
                <a:gd name="connsiteY2" fmla="*/ 0 h 109090"/>
                <a:gd name="connsiteX3" fmla="*/ 10665 w 10712"/>
                <a:gd name="connsiteY3" fmla="*/ 1396 h 109090"/>
                <a:gd name="connsiteX4" fmla="*/ 5333 w 10712"/>
                <a:gd name="connsiteY4" fmla="*/ 5333 h 109090"/>
                <a:gd name="connsiteX5" fmla="*/ 4317 w 10712"/>
                <a:gd name="connsiteY5" fmla="*/ 5333 h 109090"/>
                <a:gd name="connsiteX6" fmla="*/ 0 w 10712"/>
                <a:gd name="connsiteY6" fmla="*/ 4571 h 109090"/>
                <a:gd name="connsiteX7" fmla="*/ 0 w 10712"/>
                <a:gd name="connsiteY7" fmla="*/ 104113 h 109090"/>
                <a:gd name="connsiteX8" fmla="*/ 5320 w 10712"/>
                <a:gd name="connsiteY8" fmla="*/ 108938 h 109090"/>
                <a:gd name="connsiteX9" fmla="*/ 5333 w 10712"/>
                <a:gd name="connsiteY9" fmla="*/ 108938 h 109090"/>
                <a:gd name="connsiteX10" fmla="*/ 5333 w 10712"/>
                <a:gd name="connsiteY10" fmla="*/ 108938 h 109090"/>
                <a:gd name="connsiteX11" fmla="*/ 7618 w 10712"/>
                <a:gd name="connsiteY11" fmla="*/ 108938 h 109090"/>
                <a:gd name="connsiteX12" fmla="*/ 7618 w 10712"/>
                <a:gd name="connsiteY12" fmla="*/ 108938 h 109090"/>
                <a:gd name="connsiteX13" fmla="*/ 7618 w 10712"/>
                <a:gd name="connsiteY13" fmla="*/ 108938 h 109090"/>
                <a:gd name="connsiteX14" fmla="*/ 7618 w 10712"/>
                <a:gd name="connsiteY14" fmla="*/ 108938 h 109090"/>
                <a:gd name="connsiteX15" fmla="*/ 8253 w 10712"/>
                <a:gd name="connsiteY15" fmla="*/ 108303 h 109090"/>
                <a:gd name="connsiteX16" fmla="*/ 9269 w 10712"/>
                <a:gd name="connsiteY16" fmla="*/ 106526 h 109090"/>
                <a:gd name="connsiteX17" fmla="*/ 10665 w 10712"/>
                <a:gd name="connsiteY17" fmla="*/ 104494 h 109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0712" h="109090">
                  <a:moveTo>
                    <a:pt x="10665" y="104494"/>
                  </a:moveTo>
                  <a:lnTo>
                    <a:pt x="10665" y="0"/>
                  </a:lnTo>
                  <a:cubicBezTo>
                    <a:pt x="10665" y="0"/>
                    <a:pt x="10665" y="0"/>
                    <a:pt x="10665" y="0"/>
                  </a:cubicBezTo>
                  <a:cubicBezTo>
                    <a:pt x="10729" y="457"/>
                    <a:pt x="10729" y="927"/>
                    <a:pt x="10665" y="1396"/>
                  </a:cubicBezTo>
                  <a:cubicBezTo>
                    <a:pt x="10056" y="3822"/>
                    <a:pt x="7821" y="5472"/>
                    <a:pt x="5333" y="5333"/>
                  </a:cubicBezTo>
                  <a:lnTo>
                    <a:pt x="4317" y="5333"/>
                  </a:lnTo>
                  <a:lnTo>
                    <a:pt x="0" y="4571"/>
                  </a:lnTo>
                  <a:lnTo>
                    <a:pt x="0" y="104113"/>
                  </a:lnTo>
                  <a:cubicBezTo>
                    <a:pt x="139" y="106919"/>
                    <a:pt x="2514" y="109077"/>
                    <a:pt x="5320" y="108938"/>
                  </a:cubicBezTo>
                  <a:cubicBezTo>
                    <a:pt x="5320" y="108938"/>
                    <a:pt x="5333" y="108938"/>
                    <a:pt x="5333" y="108938"/>
                  </a:cubicBezTo>
                  <a:lnTo>
                    <a:pt x="5333" y="108938"/>
                  </a:lnTo>
                  <a:cubicBezTo>
                    <a:pt x="6082" y="109141"/>
                    <a:pt x="6869" y="109141"/>
                    <a:pt x="7618" y="108938"/>
                  </a:cubicBezTo>
                  <a:lnTo>
                    <a:pt x="7618" y="108938"/>
                  </a:lnTo>
                  <a:lnTo>
                    <a:pt x="7618" y="108938"/>
                  </a:lnTo>
                  <a:lnTo>
                    <a:pt x="7618" y="108938"/>
                  </a:lnTo>
                  <a:cubicBezTo>
                    <a:pt x="7618" y="108938"/>
                    <a:pt x="7618" y="108938"/>
                    <a:pt x="8253" y="108303"/>
                  </a:cubicBezTo>
                  <a:cubicBezTo>
                    <a:pt x="8710" y="107783"/>
                    <a:pt x="9053" y="107185"/>
                    <a:pt x="9269" y="106526"/>
                  </a:cubicBezTo>
                  <a:cubicBezTo>
                    <a:pt x="9269" y="106526"/>
                    <a:pt x="10665" y="104748"/>
                    <a:pt x="10665" y="10449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1" name="Freeform: Shape 490">
              <a:extLst>
                <a:ext uri="{FF2B5EF4-FFF2-40B4-BE49-F238E27FC236}">
                  <a16:creationId xmlns:a16="http://schemas.microsoft.com/office/drawing/2014/main" id="{6F08CD80-6939-4C1F-ABC5-7228BE3BA676}"/>
                </a:ext>
              </a:extLst>
            </p:cNvPr>
            <p:cNvSpPr/>
            <p:nvPr/>
          </p:nvSpPr>
          <p:spPr>
            <a:xfrm>
              <a:off x="4370319" y="1153023"/>
              <a:ext cx="1089130" cy="204759"/>
            </a:xfrm>
            <a:custGeom>
              <a:avLst/>
              <a:gdLst>
                <a:gd name="connsiteX0" fmla="*/ 57 w 1089130"/>
                <a:gd name="connsiteY0" fmla="*/ 5793 h 204759"/>
                <a:gd name="connsiteX1" fmla="*/ 57 w 1089130"/>
                <a:gd name="connsiteY1" fmla="*/ 6682 h 204759"/>
                <a:gd name="connsiteX2" fmla="*/ 57 w 1089130"/>
                <a:gd name="connsiteY2" fmla="*/ 7571 h 204759"/>
                <a:gd name="connsiteX3" fmla="*/ 692 w 1089130"/>
                <a:gd name="connsiteY3" fmla="*/ 8333 h 204759"/>
                <a:gd name="connsiteX4" fmla="*/ 1327 w 1089130"/>
                <a:gd name="connsiteY4" fmla="*/ 8333 h 204759"/>
                <a:gd name="connsiteX5" fmla="*/ 3485 w 1089130"/>
                <a:gd name="connsiteY5" fmla="*/ 9222 h 204759"/>
                <a:gd name="connsiteX6" fmla="*/ 9961 w 1089130"/>
                <a:gd name="connsiteY6" fmla="*/ 10364 h 204759"/>
                <a:gd name="connsiteX7" fmla="*/ 1078399 w 1089130"/>
                <a:gd name="connsiteY7" fmla="*/ 203989 h 204759"/>
                <a:gd name="connsiteX8" fmla="*/ 1082715 w 1089130"/>
                <a:gd name="connsiteY8" fmla="*/ 204751 h 204759"/>
                <a:gd name="connsiteX9" fmla="*/ 1083731 w 1089130"/>
                <a:gd name="connsiteY9" fmla="*/ 204751 h 204759"/>
                <a:gd name="connsiteX10" fmla="*/ 1089064 w 1089130"/>
                <a:gd name="connsiteY10" fmla="*/ 200815 h 204759"/>
                <a:gd name="connsiteX11" fmla="*/ 1089064 w 1089130"/>
                <a:gd name="connsiteY11" fmla="*/ 199418 h 204759"/>
                <a:gd name="connsiteX12" fmla="*/ 1089064 w 1089130"/>
                <a:gd name="connsiteY12" fmla="*/ 198402 h 204759"/>
                <a:gd name="connsiteX13" fmla="*/ 1089064 w 1089130"/>
                <a:gd name="connsiteY13" fmla="*/ 197641 h 204759"/>
                <a:gd name="connsiteX14" fmla="*/ 1089064 w 1089130"/>
                <a:gd name="connsiteY14" fmla="*/ 196879 h 204759"/>
                <a:gd name="connsiteX15" fmla="*/ 1088302 w 1089130"/>
                <a:gd name="connsiteY15" fmla="*/ 196244 h 204759"/>
                <a:gd name="connsiteX16" fmla="*/ 1087413 w 1089130"/>
                <a:gd name="connsiteY16" fmla="*/ 195609 h 204759"/>
                <a:gd name="connsiteX17" fmla="*/ 1086524 w 1089130"/>
                <a:gd name="connsiteY17" fmla="*/ 195609 h 204759"/>
                <a:gd name="connsiteX18" fmla="*/ 1086524 w 1089130"/>
                <a:gd name="connsiteY18" fmla="*/ 195609 h 204759"/>
                <a:gd name="connsiteX19" fmla="*/ 1082969 w 1089130"/>
                <a:gd name="connsiteY19" fmla="*/ 194974 h 204759"/>
                <a:gd name="connsiteX20" fmla="*/ 16436 w 1089130"/>
                <a:gd name="connsiteY20" fmla="*/ 1731 h 204759"/>
                <a:gd name="connsiteX21" fmla="*/ 7802 w 1089130"/>
                <a:gd name="connsiteY21" fmla="*/ 80 h 204759"/>
                <a:gd name="connsiteX22" fmla="*/ 2343 w 1089130"/>
                <a:gd name="connsiteY22" fmla="*/ 2111 h 204759"/>
                <a:gd name="connsiteX23" fmla="*/ 2343 w 1089130"/>
                <a:gd name="connsiteY23" fmla="*/ 2111 h 204759"/>
                <a:gd name="connsiteX24" fmla="*/ 2343 w 1089130"/>
                <a:gd name="connsiteY24" fmla="*/ 2111 h 204759"/>
                <a:gd name="connsiteX25" fmla="*/ 2343 w 1089130"/>
                <a:gd name="connsiteY25" fmla="*/ 3127 h 204759"/>
                <a:gd name="connsiteX26" fmla="*/ 2343 w 1089130"/>
                <a:gd name="connsiteY26" fmla="*/ 3127 h 204759"/>
                <a:gd name="connsiteX27" fmla="*/ 2343 w 1089130"/>
                <a:gd name="connsiteY27" fmla="*/ 3762 h 204759"/>
                <a:gd name="connsiteX28" fmla="*/ 57 w 1089130"/>
                <a:gd name="connsiteY28" fmla="*/ 5793 h 2047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089130" h="204759">
                  <a:moveTo>
                    <a:pt x="57" y="5793"/>
                  </a:moveTo>
                  <a:cubicBezTo>
                    <a:pt x="-19" y="6086"/>
                    <a:pt x="-19" y="6390"/>
                    <a:pt x="57" y="6682"/>
                  </a:cubicBezTo>
                  <a:cubicBezTo>
                    <a:pt x="-6" y="6974"/>
                    <a:pt x="-6" y="7279"/>
                    <a:pt x="57" y="7571"/>
                  </a:cubicBezTo>
                  <a:cubicBezTo>
                    <a:pt x="57" y="7571"/>
                    <a:pt x="57" y="7571"/>
                    <a:pt x="692" y="8333"/>
                  </a:cubicBezTo>
                  <a:cubicBezTo>
                    <a:pt x="1327" y="9095"/>
                    <a:pt x="692" y="8333"/>
                    <a:pt x="1327" y="8333"/>
                  </a:cubicBezTo>
                  <a:cubicBezTo>
                    <a:pt x="1987" y="8752"/>
                    <a:pt x="2723" y="9057"/>
                    <a:pt x="3485" y="9222"/>
                  </a:cubicBezTo>
                  <a:lnTo>
                    <a:pt x="9961" y="10364"/>
                  </a:lnTo>
                  <a:lnTo>
                    <a:pt x="1078399" y="203989"/>
                  </a:lnTo>
                  <a:lnTo>
                    <a:pt x="1082715" y="204751"/>
                  </a:lnTo>
                  <a:lnTo>
                    <a:pt x="1083731" y="204751"/>
                  </a:lnTo>
                  <a:cubicBezTo>
                    <a:pt x="1086220" y="204891"/>
                    <a:pt x="1088454" y="203240"/>
                    <a:pt x="1089064" y="200815"/>
                  </a:cubicBezTo>
                  <a:cubicBezTo>
                    <a:pt x="1089127" y="200345"/>
                    <a:pt x="1089127" y="199888"/>
                    <a:pt x="1089064" y="199418"/>
                  </a:cubicBezTo>
                  <a:cubicBezTo>
                    <a:pt x="1089115" y="199088"/>
                    <a:pt x="1089115" y="198733"/>
                    <a:pt x="1089064" y="198402"/>
                  </a:cubicBezTo>
                  <a:cubicBezTo>
                    <a:pt x="1089153" y="198161"/>
                    <a:pt x="1089153" y="197882"/>
                    <a:pt x="1089064" y="197641"/>
                  </a:cubicBezTo>
                  <a:lnTo>
                    <a:pt x="1089064" y="196879"/>
                  </a:lnTo>
                  <a:lnTo>
                    <a:pt x="1088302" y="196244"/>
                  </a:lnTo>
                  <a:lnTo>
                    <a:pt x="1087413" y="195609"/>
                  </a:lnTo>
                  <a:lnTo>
                    <a:pt x="1086524" y="195609"/>
                  </a:lnTo>
                  <a:lnTo>
                    <a:pt x="1086524" y="195609"/>
                  </a:lnTo>
                  <a:lnTo>
                    <a:pt x="1082969" y="194974"/>
                  </a:lnTo>
                  <a:lnTo>
                    <a:pt x="16436" y="1731"/>
                  </a:lnTo>
                  <a:lnTo>
                    <a:pt x="7802" y="80"/>
                  </a:lnTo>
                  <a:cubicBezTo>
                    <a:pt x="5745" y="-263"/>
                    <a:pt x="3676" y="512"/>
                    <a:pt x="2343" y="2111"/>
                  </a:cubicBezTo>
                  <a:lnTo>
                    <a:pt x="2343" y="2111"/>
                  </a:lnTo>
                  <a:lnTo>
                    <a:pt x="2343" y="2111"/>
                  </a:lnTo>
                  <a:cubicBezTo>
                    <a:pt x="2317" y="2454"/>
                    <a:pt x="2317" y="2784"/>
                    <a:pt x="2343" y="3127"/>
                  </a:cubicBezTo>
                  <a:lnTo>
                    <a:pt x="2343" y="3127"/>
                  </a:lnTo>
                  <a:lnTo>
                    <a:pt x="2343" y="3762"/>
                  </a:lnTo>
                  <a:cubicBezTo>
                    <a:pt x="2343" y="3762"/>
                    <a:pt x="-70" y="5539"/>
                    <a:pt x="57" y="5793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2" name="Freeform: Shape 491">
              <a:extLst>
                <a:ext uri="{FF2B5EF4-FFF2-40B4-BE49-F238E27FC236}">
                  <a16:creationId xmlns:a16="http://schemas.microsoft.com/office/drawing/2014/main" id="{D0519E3A-1811-40B7-B877-57422A9A8D5C}"/>
                </a:ext>
              </a:extLst>
            </p:cNvPr>
            <p:cNvSpPr/>
            <p:nvPr/>
          </p:nvSpPr>
          <p:spPr>
            <a:xfrm>
              <a:off x="8659109" y="2038698"/>
              <a:ext cx="97638" cy="84687"/>
            </a:xfrm>
            <a:custGeom>
              <a:avLst/>
              <a:gdLst>
                <a:gd name="connsiteX0" fmla="*/ 88370 w 97638"/>
                <a:gd name="connsiteY0" fmla="*/ 2032 h 84687"/>
                <a:gd name="connsiteX1" fmla="*/ 88370 w 97638"/>
                <a:gd name="connsiteY1" fmla="*/ 0 h 84687"/>
                <a:gd name="connsiteX2" fmla="*/ 1651 w 97638"/>
                <a:gd name="connsiteY2" fmla="*/ 70721 h 84687"/>
                <a:gd name="connsiteX3" fmla="*/ 1651 w 97638"/>
                <a:gd name="connsiteY3" fmla="*/ 81640 h 84687"/>
                <a:gd name="connsiteX4" fmla="*/ 1651 w 97638"/>
                <a:gd name="connsiteY4" fmla="*/ 82401 h 84687"/>
                <a:gd name="connsiteX5" fmla="*/ 1651 w 97638"/>
                <a:gd name="connsiteY5" fmla="*/ 82401 h 84687"/>
                <a:gd name="connsiteX6" fmla="*/ 1651 w 97638"/>
                <a:gd name="connsiteY6" fmla="*/ 82401 h 84687"/>
                <a:gd name="connsiteX7" fmla="*/ 0 w 97638"/>
                <a:gd name="connsiteY7" fmla="*/ 84687 h 84687"/>
                <a:gd name="connsiteX8" fmla="*/ 0 w 97638"/>
                <a:gd name="connsiteY8" fmla="*/ 84687 h 84687"/>
                <a:gd name="connsiteX9" fmla="*/ 97639 w 97638"/>
                <a:gd name="connsiteY9" fmla="*/ 5206 h 84687"/>
                <a:gd name="connsiteX10" fmla="*/ 97639 w 97638"/>
                <a:gd name="connsiteY10" fmla="*/ 5206 h 84687"/>
                <a:gd name="connsiteX11" fmla="*/ 93957 w 97638"/>
                <a:gd name="connsiteY11" fmla="*/ 6475 h 84687"/>
                <a:gd name="connsiteX12" fmla="*/ 88370 w 97638"/>
                <a:gd name="connsiteY12" fmla="*/ 2032 h 84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7638" h="84687">
                  <a:moveTo>
                    <a:pt x="88370" y="2032"/>
                  </a:moveTo>
                  <a:lnTo>
                    <a:pt x="88370" y="0"/>
                  </a:lnTo>
                  <a:lnTo>
                    <a:pt x="1651" y="70721"/>
                  </a:lnTo>
                  <a:lnTo>
                    <a:pt x="1651" y="81640"/>
                  </a:lnTo>
                  <a:cubicBezTo>
                    <a:pt x="1702" y="81894"/>
                    <a:pt x="1702" y="82148"/>
                    <a:pt x="1651" y="82401"/>
                  </a:cubicBezTo>
                  <a:cubicBezTo>
                    <a:pt x="1651" y="82401"/>
                    <a:pt x="1651" y="82401"/>
                    <a:pt x="1651" y="82401"/>
                  </a:cubicBezTo>
                  <a:lnTo>
                    <a:pt x="1651" y="82401"/>
                  </a:lnTo>
                  <a:cubicBezTo>
                    <a:pt x="1346" y="83316"/>
                    <a:pt x="762" y="84103"/>
                    <a:pt x="0" y="84687"/>
                  </a:cubicBezTo>
                  <a:lnTo>
                    <a:pt x="0" y="84687"/>
                  </a:lnTo>
                  <a:lnTo>
                    <a:pt x="97639" y="5206"/>
                  </a:lnTo>
                  <a:lnTo>
                    <a:pt x="97639" y="5206"/>
                  </a:lnTo>
                  <a:cubicBezTo>
                    <a:pt x="96585" y="6018"/>
                    <a:pt x="95290" y="6463"/>
                    <a:pt x="93957" y="6475"/>
                  </a:cubicBezTo>
                  <a:cubicBezTo>
                    <a:pt x="91214" y="6704"/>
                    <a:pt x="88764" y="4761"/>
                    <a:pt x="88370" y="203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3" name="Freeform: Shape 492">
              <a:extLst>
                <a:ext uri="{FF2B5EF4-FFF2-40B4-BE49-F238E27FC236}">
                  <a16:creationId xmlns:a16="http://schemas.microsoft.com/office/drawing/2014/main" id="{1BA5CB48-9C1F-4CE2-986D-4365813F3388}"/>
                </a:ext>
              </a:extLst>
            </p:cNvPr>
            <p:cNvSpPr/>
            <p:nvPr/>
          </p:nvSpPr>
          <p:spPr>
            <a:xfrm>
              <a:off x="8257636" y="2018257"/>
              <a:ext cx="397410" cy="106906"/>
            </a:xfrm>
            <a:custGeom>
              <a:avLst/>
              <a:gdLst>
                <a:gd name="connsiteX0" fmla="*/ 392205 w 397410"/>
                <a:gd name="connsiteY0" fmla="*/ 101827 h 106906"/>
                <a:gd name="connsiteX1" fmla="*/ 392205 w 397410"/>
                <a:gd name="connsiteY1" fmla="*/ 95479 h 106906"/>
                <a:gd name="connsiteX2" fmla="*/ 7110 w 397410"/>
                <a:gd name="connsiteY2" fmla="*/ 0 h 106906"/>
                <a:gd name="connsiteX3" fmla="*/ 7110 w 397410"/>
                <a:gd name="connsiteY3" fmla="*/ 3682 h 106906"/>
                <a:gd name="connsiteX4" fmla="*/ 1778 w 397410"/>
                <a:gd name="connsiteY4" fmla="*/ 8634 h 106906"/>
                <a:gd name="connsiteX5" fmla="*/ 0 w 397410"/>
                <a:gd name="connsiteY5" fmla="*/ 8634 h 106906"/>
                <a:gd name="connsiteX6" fmla="*/ 0 w 397410"/>
                <a:gd name="connsiteY6" fmla="*/ 8634 h 106906"/>
                <a:gd name="connsiteX7" fmla="*/ 396014 w 397410"/>
                <a:gd name="connsiteY7" fmla="*/ 106906 h 106906"/>
                <a:gd name="connsiteX8" fmla="*/ 397410 w 397410"/>
                <a:gd name="connsiteY8" fmla="*/ 106906 h 106906"/>
                <a:gd name="connsiteX9" fmla="*/ 392205 w 397410"/>
                <a:gd name="connsiteY9" fmla="*/ 101827 h 106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97410" h="106906">
                  <a:moveTo>
                    <a:pt x="392205" y="101827"/>
                  </a:moveTo>
                  <a:lnTo>
                    <a:pt x="392205" y="95479"/>
                  </a:lnTo>
                  <a:lnTo>
                    <a:pt x="7110" y="0"/>
                  </a:lnTo>
                  <a:lnTo>
                    <a:pt x="7110" y="3682"/>
                  </a:lnTo>
                  <a:cubicBezTo>
                    <a:pt x="6971" y="6501"/>
                    <a:pt x="4609" y="8710"/>
                    <a:pt x="1778" y="8634"/>
                  </a:cubicBezTo>
                  <a:cubicBezTo>
                    <a:pt x="1193" y="8760"/>
                    <a:pt x="584" y="8760"/>
                    <a:pt x="0" y="8634"/>
                  </a:cubicBezTo>
                  <a:lnTo>
                    <a:pt x="0" y="8634"/>
                  </a:lnTo>
                  <a:lnTo>
                    <a:pt x="396014" y="106906"/>
                  </a:lnTo>
                  <a:lnTo>
                    <a:pt x="397410" y="106906"/>
                  </a:lnTo>
                  <a:cubicBezTo>
                    <a:pt x="394580" y="106906"/>
                    <a:pt x="392269" y="104659"/>
                    <a:pt x="392205" y="10182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4" name="Freeform: Shape 493">
              <a:extLst>
                <a:ext uri="{FF2B5EF4-FFF2-40B4-BE49-F238E27FC236}">
                  <a16:creationId xmlns:a16="http://schemas.microsoft.com/office/drawing/2014/main" id="{B4BA4B6D-A5E7-463E-9E58-D5E59CBE33BD}"/>
                </a:ext>
              </a:extLst>
            </p:cNvPr>
            <p:cNvSpPr/>
            <p:nvPr/>
          </p:nvSpPr>
          <p:spPr>
            <a:xfrm>
              <a:off x="8660507" y="2121480"/>
              <a:ext cx="47" cy="761"/>
            </a:xfrm>
            <a:custGeom>
              <a:avLst/>
              <a:gdLst>
                <a:gd name="connsiteX0" fmla="*/ 0 w 47"/>
                <a:gd name="connsiteY0" fmla="*/ 0 h 761"/>
                <a:gd name="connsiteX1" fmla="*/ 0 w 47"/>
                <a:gd name="connsiteY1" fmla="*/ 0 h 761"/>
                <a:gd name="connsiteX2" fmla="*/ 0 w 47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76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64" y="254"/>
                    <a:pt x="64" y="508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5" name="Freeform: Shape 494">
              <a:extLst>
                <a:ext uri="{FF2B5EF4-FFF2-40B4-BE49-F238E27FC236}">
                  <a16:creationId xmlns:a16="http://schemas.microsoft.com/office/drawing/2014/main" id="{FC885A14-C193-45D1-B4C5-6A8057EB8555}"/>
                </a:ext>
              </a:extLst>
            </p:cNvPr>
            <p:cNvSpPr/>
            <p:nvPr/>
          </p:nvSpPr>
          <p:spPr>
            <a:xfrm>
              <a:off x="8255605" y="191528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6" name="Freeform: Shape 495">
              <a:extLst>
                <a:ext uri="{FF2B5EF4-FFF2-40B4-BE49-F238E27FC236}">
                  <a16:creationId xmlns:a16="http://schemas.microsoft.com/office/drawing/2014/main" id="{227EA2EF-CA49-4E99-BC12-D8AFD5A1D419}"/>
                </a:ext>
              </a:extLst>
            </p:cNvPr>
            <p:cNvSpPr/>
            <p:nvPr/>
          </p:nvSpPr>
          <p:spPr>
            <a:xfrm>
              <a:off x="8254405" y="1916810"/>
              <a:ext cx="56" cy="56"/>
            </a:xfrm>
            <a:custGeom>
              <a:avLst/>
              <a:gdLst>
                <a:gd name="connsiteX0" fmla="*/ 56 w 56"/>
                <a:gd name="connsiteY0" fmla="*/ 0 h 56"/>
                <a:gd name="connsiteX1" fmla="*/ 56 w 56"/>
                <a:gd name="connsiteY1" fmla="*/ 0 h 56"/>
                <a:gd name="connsiteX2" fmla="*/ 56 w 56"/>
                <a:gd name="connsiteY2" fmla="*/ 0 h 56"/>
                <a:gd name="connsiteX3" fmla="*/ 56 w 56"/>
                <a:gd name="connsiteY3" fmla="*/ 0 h 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" h="56">
                  <a:moveTo>
                    <a:pt x="56" y="0"/>
                  </a:moveTo>
                  <a:lnTo>
                    <a:pt x="56" y="0"/>
                  </a:lnTo>
                  <a:lnTo>
                    <a:pt x="56" y="0"/>
                  </a:lnTo>
                  <a:cubicBezTo>
                    <a:pt x="56" y="0"/>
                    <a:pt x="-71" y="127"/>
                    <a:pt x="5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7" name="Freeform: Shape 496">
              <a:extLst>
                <a:ext uri="{FF2B5EF4-FFF2-40B4-BE49-F238E27FC236}">
                  <a16:creationId xmlns:a16="http://schemas.microsoft.com/office/drawing/2014/main" id="{01354500-E234-42B8-9379-E7DFBD4258EE}"/>
                </a:ext>
              </a:extLst>
            </p:cNvPr>
            <p:cNvSpPr/>
            <p:nvPr/>
          </p:nvSpPr>
          <p:spPr>
            <a:xfrm>
              <a:off x="8255303" y="1920111"/>
              <a:ext cx="9443" cy="106493"/>
            </a:xfrm>
            <a:custGeom>
              <a:avLst/>
              <a:gdLst>
                <a:gd name="connsiteX0" fmla="*/ 9443 w 9443"/>
                <a:gd name="connsiteY0" fmla="*/ 101827 h 106493"/>
                <a:gd name="connsiteX1" fmla="*/ 9443 w 9443"/>
                <a:gd name="connsiteY1" fmla="*/ 5079 h 106493"/>
                <a:gd name="connsiteX2" fmla="*/ 2587 w 9443"/>
                <a:gd name="connsiteY2" fmla="*/ 3428 h 106493"/>
                <a:gd name="connsiteX3" fmla="*/ 2587 w 9443"/>
                <a:gd name="connsiteY3" fmla="*/ 3428 h 106493"/>
                <a:gd name="connsiteX4" fmla="*/ 1825 w 9443"/>
                <a:gd name="connsiteY4" fmla="*/ 3428 h 106493"/>
                <a:gd name="connsiteX5" fmla="*/ 682 w 9443"/>
                <a:gd name="connsiteY5" fmla="*/ 2666 h 106493"/>
                <a:gd name="connsiteX6" fmla="*/ 682 w 9443"/>
                <a:gd name="connsiteY6" fmla="*/ 2666 h 106493"/>
                <a:gd name="connsiteX7" fmla="*/ 682 w 9443"/>
                <a:gd name="connsiteY7" fmla="*/ 2666 h 106493"/>
                <a:gd name="connsiteX8" fmla="*/ 48 w 9443"/>
                <a:gd name="connsiteY8" fmla="*/ 1777 h 106493"/>
                <a:gd name="connsiteX9" fmla="*/ 48 w 9443"/>
                <a:gd name="connsiteY9" fmla="*/ 1016 h 106493"/>
                <a:gd name="connsiteX10" fmla="*/ 48 w 9443"/>
                <a:gd name="connsiteY10" fmla="*/ 0 h 106493"/>
                <a:gd name="connsiteX11" fmla="*/ 48 w 9443"/>
                <a:gd name="connsiteY11" fmla="*/ 0 h 106493"/>
                <a:gd name="connsiteX12" fmla="*/ 48 w 9443"/>
                <a:gd name="connsiteY12" fmla="*/ 0 h 106493"/>
                <a:gd name="connsiteX13" fmla="*/ 48 w 9443"/>
                <a:gd name="connsiteY13" fmla="*/ 103097 h 106493"/>
                <a:gd name="connsiteX14" fmla="*/ 48 w 9443"/>
                <a:gd name="connsiteY14" fmla="*/ 103097 h 106493"/>
                <a:gd name="connsiteX15" fmla="*/ 48 w 9443"/>
                <a:gd name="connsiteY15" fmla="*/ 103986 h 106493"/>
                <a:gd name="connsiteX16" fmla="*/ 48 w 9443"/>
                <a:gd name="connsiteY16" fmla="*/ 104875 h 106493"/>
                <a:gd name="connsiteX17" fmla="*/ 48 w 9443"/>
                <a:gd name="connsiteY17" fmla="*/ 105637 h 106493"/>
                <a:gd name="connsiteX18" fmla="*/ 809 w 9443"/>
                <a:gd name="connsiteY18" fmla="*/ 106398 h 106493"/>
                <a:gd name="connsiteX19" fmla="*/ 1571 w 9443"/>
                <a:gd name="connsiteY19" fmla="*/ 106398 h 106493"/>
                <a:gd name="connsiteX20" fmla="*/ 2587 w 9443"/>
                <a:gd name="connsiteY20" fmla="*/ 106398 h 106493"/>
                <a:gd name="connsiteX21" fmla="*/ 4365 w 9443"/>
                <a:gd name="connsiteY21" fmla="*/ 106398 h 106493"/>
                <a:gd name="connsiteX22" fmla="*/ 9443 w 9443"/>
                <a:gd name="connsiteY22" fmla="*/ 101827 h 106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9443" h="106493">
                  <a:moveTo>
                    <a:pt x="9443" y="101827"/>
                  </a:moveTo>
                  <a:lnTo>
                    <a:pt x="9443" y="5079"/>
                  </a:lnTo>
                  <a:lnTo>
                    <a:pt x="2587" y="3428"/>
                  </a:lnTo>
                  <a:lnTo>
                    <a:pt x="2587" y="3428"/>
                  </a:lnTo>
                  <a:lnTo>
                    <a:pt x="1825" y="3428"/>
                  </a:lnTo>
                  <a:lnTo>
                    <a:pt x="682" y="2666"/>
                  </a:lnTo>
                  <a:lnTo>
                    <a:pt x="682" y="2666"/>
                  </a:lnTo>
                  <a:lnTo>
                    <a:pt x="682" y="2666"/>
                  </a:lnTo>
                  <a:cubicBezTo>
                    <a:pt x="403" y="2425"/>
                    <a:pt x="187" y="2120"/>
                    <a:pt x="48" y="1777"/>
                  </a:cubicBezTo>
                  <a:cubicBezTo>
                    <a:pt x="-3" y="1524"/>
                    <a:pt x="-3" y="1270"/>
                    <a:pt x="48" y="1016"/>
                  </a:cubicBezTo>
                  <a:cubicBezTo>
                    <a:pt x="-16" y="685"/>
                    <a:pt x="-16" y="330"/>
                    <a:pt x="48" y="0"/>
                  </a:cubicBezTo>
                  <a:lnTo>
                    <a:pt x="48" y="0"/>
                  </a:lnTo>
                  <a:lnTo>
                    <a:pt x="48" y="0"/>
                  </a:lnTo>
                  <a:lnTo>
                    <a:pt x="48" y="103097"/>
                  </a:lnTo>
                  <a:lnTo>
                    <a:pt x="48" y="103097"/>
                  </a:lnTo>
                  <a:cubicBezTo>
                    <a:pt x="-16" y="103389"/>
                    <a:pt x="-16" y="103694"/>
                    <a:pt x="48" y="103986"/>
                  </a:cubicBezTo>
                  <a:lnTo>
                    <a:pt x="48" y="104875"/>
                  </a:lnTo>
                  <a:lnTo>
                    <a:pt x="48" y="105637"/>
                  </a:lnTo>
                  <a:lnTo>
                    <a:pt x="809" y="106398"/>
                  </a:lnTo>
                  <a:lnTo>
                    <a:pt x="1571" y="106398"/>
                  </a:lnTo>
                  <a:lnTo>
                    <a:pt x="2587" y="106398"/>
                  </a:lnTo>
                  <a:cubicBezTo>
                    <a:pt x="3171" y="106525"/>
                    <a:pt x="3781" y="106525"/>
                    <a:pt x="4365" y="106398"/>
                  </a:cubicBezTo>
                  <a:cubicBezTo>
                    <a:pt x="6955" y="106360"/>
                    <a:pt x="9126" y="104405"/>
                    <a:pt x="9443" y="10182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8" name="Freeform: Shape 497">
              <a:extLst>
                <a:ext uri="{FF2B5EF4-FFF2-40B4-BE49-F238E27FC236}">
                  <a16:creationId xmlns:a16="http://schemas.microsoft.com/office/drawing/2014/main" id="{A5306ED4-8069-4612-AABC-43308C774495}"/>
                </a:ext>
              </a:extLst>
            </p:cNvPr>
            <p:cNvSpPr/>
            <p:nvPr/>
          </p:nvSpPr>
          <p:spPr>
            <a:xfrm>
              <a:off x="8649714" y="2018510"/>
              <a:ext cx="10830" cy="106277"/>
            </a:xfrm>
            <a:custGeom>
              <a:avLst/>
              <a:gdLst>
                <a:gd name="connsiteX0" fmla="*/ 10793 w 10830"/>
                <a:gd name="connsiteY0" fmla="*/ 102335 h 106277"/>
                <a:gd name="connsiteX1" fmla="*/ 10793 w 10830"/>
                <a:gd name="connsiteY1" fmla="*/ 101574 h 106277"/>
                <a:gd name="connsiteX2" fmla="*/ 10793 w 10830"/>
                <a:gd name="connsiteY2" fmla="*/ 0 h 106277"/>
                <a:gd name="connsiteX3" fmla="*/ 8888 w 10830"/>
                <a:gd name="connsiteY3" fmla="*/ 1396 h 106277"/>
                <a:gd name="connsiteX4" fmla="*/ 8888 w 10830"/>
                <a:gd name="connsiteY4" fmla="*/ 1396 h 106277"/>
                <a:gd name="connsiteX5" fmla="*/ 5460 w 10830"/>
                <a:gd name="connsiteY5" fmla="*/ 2539 h 106277"/>
                <a:gd name="connsiteX6" fmla="*/ 4063 w 10830"/>
                <a:gd name="connsiteY6" fmla="*/ 2539 h 106277"/>
                <a:gd name="connsiteX7" fmla="*/ 0 w 10830"/>
                <a:gd name="connsiteY7" fmla="*/ 1524 h 106277"/>
                <a:gd name="connsiteX8" fmla="*/ 0 w 10830"/>
                <a:gd name="connsiteY8" fmla="*/ 101320 h 106277"/>
                <a:gd name="connsiteX9" fmla="*/ 5447 w 10830"/>
                <a:gd name="connsiteY9" fmla="*/ 106271 h 106277"/>
                <a:gd name="connsiteX10" fmla="*/ 5460 w 10830"/>
                <a:gd name="connsiteY10" fmla="*/ 106271 h 106277"/>
                <a:gd name="connsiteX11" fmla="*/ 8380 w 10830"/>
                <a:gd name="connsiteY11" fmla="*/ 105382 h 106277"/>
                <a:gd name="connsiteX12" fmla="*/ 8380 w 10830"/>
                <a:gd name="connsiteY12" fmla="*/ 105382 h 106277"/>
                <a:gd name="connsiteX13" fmla="*/ 8380 w 10830"/>
                <a:gd name="connsiteY13" fmla="*/ 105382 h 106277"/>
                <a:gd name="connsiteX14" fmla="*/ 10031 w 10830"/>
                <a:gd name="connsiteY14" fmla="*/ 103097 h 106277"/>
                <a:gd name="connsiteX15" fmla="*/ 10793 w 10830"/>
                <a:gd name="connsiteY15" fmla="*/ 102335 h 1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830" h="106277">
                  <a:moveTo>
                    <a:pt x="10793" y="102335"/>
                  </a:moveTo>
                  <a:cubicBezTo>
                    <a:pt x="10843" y="102082"/>
                    <a:pt x="10843" y="101827"/>
                    <a:pt x="10793" y="101574"/>
                  </a:cubicBezTo>
                  <a:lnTo>
                    <a:pt x="10793" y="0"/>
                  </a:lnTo>
                  <a:lnTo>
                    <a:pt x="8888" y="1396"/>
                  </a:lnTo>
                  <a:lnTo>
                    <a:pt x="8888" y="1396"/>
                  </a:lnTo>
                  <a:cubicBezTo>
                    <a:pt x="7898" y="2146"/>
                    <a:pt x="6704" y="2552"/>
                    <a:pt x="5460" y="2539"/>
                  </a:cubicBezTo>
                  <a:lnTo>
                    <a:pt x="4063" y="2539"/>
                  </a:lnTo>
                  <a:lnTo>
                    <a:pt x="0" y="1524"/>
                  </a:lnTo>
                  <a:lnTo>
                    <a:pt x="0" y="101320"/>
                  </a:lnTo>
                  <a:cubicBezTo>
                    <a:pt x="139" y="104189"/>
                    <a:pt x="2577" y="106411"/>
                    <a:pt x="5447" y="106271"/>
                  </a:cubicBezTo>
                  <a:cubicBezTo>
                    <a:pt x="5447" y="106271"/>
                    <a:pt x="5460" y="106271"/>
                    <a:pt x="5460" y="106271"/>
                  </a:cubicBezTo>
                  <a:cubicBezTo>
                    <a:pt x="6501" y="106246"/>
                    <a:pt x="7504" y="105941"/>
                    <a:pt x="8380" y="105382"/>
                  </a:cubicBezTo>
                  <a:lnTo>
                    <a:pt x="8380" y="105382"/>
                  </a:lnTo>
                  <a:lnTo>
                    <a:pt x="8380" y="105382"/>
                  </a:lnTo>
                  <a:cubicBezTo>
                    <a:pt x="9142" y="104799"/>
                    <a:pt x="9726" y="104011"/>
                    <a:pt x="10031" y="103097"/>
                  </a:cubicBezTo>
                  <a:cubicBezTo>
                    <a:pt x="10361" y="102932"/>
                    <a:pt x="10628" y="102666"/>
                    <a:pt x="10793" y="1023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9" name="Freeform: Shape 498">
              <a:extLst>
                <a:ext uri="{FF2B5EF4-FFF2-40B4-BE49-F238E27FC236}">
                  <a16:creationId xmlns:a16="http://schemas.microsoft.com/office/drawing/2014/main" id="{733335C4-A4F0-4973-A1BA-40112BB74C66}"/>
                </a:ext>
              </a:extLst>
            </p:cNvPr>
            <p:cNvSpPr/>
            <p:nvPr/>
          </p:nvSpPr>
          <p:spPr>
            <a:xfrm>
              <a:off x="8254334" y="1916175"/>
              <a:ext cx="12696" cy="1015"/>
            </a:xfrm>
            <a:custGeom>
              <a:avLst/>
              <a:gdLst>
                <a:gd name="connsiteX0" fmla="*/ 0 w 12696"/>
                <a:gd name="connsiteY0" fmla="*/ 1016 h 1015"/>
                <a:gd name="connsiteX1" fmla="*/ 0 w 12696"/>
                <a:gd name="connsiteY1" fmla="*/ 1016 h 1015"/>
                <a:gd name="connsiteX2" fmla="*/ 0 w 12696"/>
                <a:gd name="connsiteY2" fmla="*/ 1016 h 1015"/>
                <a:gd name="connsiteX3" fmla="*/ 0 w 12696"/>
                <a:gd name="connsiteY3" fmla="*/ 0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015">
                  <a:moveTo>
                    <a:pt x="0" y="1016"/>
                  </a:moveTo>
                  <a:lnTo>
                    <a:pt x="0" y="1016"/>
                  </a:lnTo>
                  <a:lnTo>
                    <a:pt x="0" y="1016"/>
                  </a:lnTo>
                  <a:cubicBezTo>
                    <a:pt x="0" y="1016"/>
                    <a:pt x="0" y="381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0" name="Freeform: Shape 499">
              <a:extLst>
                <a:ext uri="{FF2B5EF4-FFF2-40B4-BE49-F238E27FC236}">
                  <a16:creationId xmlns:a16="http://schemas.microsoft.com/office/drawing/2014/main" id="{F19B09F9-53A3-492E-9E23-3041DA0CE44D}"/>
                </a:ext>
              </a:extLst>
            </p:cNvPr>
            <p:cNvSpPr/>
            <p:nvPr/>
          </p:nvSpPr>
          <p:spPr>
            <a:xfrm>
              <a:off x="8255350" y="1915413"/>
              <a:ext cx="761" cy="888"/>
            </a:xfrm>
            <a:custGeom>
              <a:avLst/>
              <a:gdLst>
                <a:gd name="connsiteX0" fmla="*/ 0 w 761"/>
                <a:gd name="connsiteY0" fmla="*/ 127 h 888"/>
                <a:gd name="connsiteX1" fmla="*/ 0 w 761"/>
                <a:gd name="connsiteY1" fmla="*/ 888 h 888"/>
                <a:gd name="connsiteX2" fmla="*/ 762 w 761"/>
                <a:gd name="connsiteY2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888">
                  <a:moveTo>
                    <a:pt x="0" y="127"/>
                  </a:moveTo>
                  <a:lnTo>
                    <a:pt x="0" y="888"/>
                  </a:lnTo>
                  <a:lnTo>
                    <a:pt x="76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1" name="Freeform: Shape 500">
              <a:extLst>
                <a:ext uri="{FF2B5EF4-FFF2-40B4-BE49-F238E27FC236}">
                  <a16:creationId xmlns:a16="http://schemas.microsoft.com/office/drawing/2014/main" id="{1BA72C4D-EAAD-4AA5-B96F-669C7F34FC34}"/>
                </a:ext>
              </a:extLst>
            </p:cNvPr>
            <p:cNvSpPr/>
            <p:nvPr/>
          </p:nvSpPr>
          <p:spPr>
            <a:xfrm>
              <a:off x="8655300" y="2020288"/>
              <a:ext cx="3428" cy="1143"/>
            </a:xfrm>
            <a:custGeom>
              <a:avLst/>
              <a:gdLst>
                <a:gd name="connsiteX0" fmla="*/ 3428 w 3428"/>
                <a:gd name="connsiteY0" fmla="*/ 0 h 1143"/>
                <a:gd name="connsiteX1" fmla="*/ 0 w 3428"/>
                <a:gd name="connsiteY1" fmla="*/ 1143 h 1143"/>
                <a:gd name="connsiteX2" fmla="*/ 3428 w 3428"/>
                <a:gd name="connsiteY2" fmla="*/ 0 h 1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28" h="1143">
                  <a:moveTo>
                    <a:pt x="3428" y="0"/>
                  </a:moveTo>
                  <a:cubicBezTo>
                    <a:pt x="2438" y="749"/>
                    <a:pt x="1245" y="1155"/>
                    <a:pt x="0" y="1143"/>
                  </a:cubicBezTo>
                  <a:cubicBezTo>
                    <a:pt x="1231" y="1155"/>
                    <a:pt x="2438" y="749"/>
                    <a:pt x="3428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2" name="Freeform: Shape 501">
              <a:extLst>
                <a:ext uri="{FF2B5EF4-FFF2-40B4-BE49-F238E27FC236}">
                  <a16:creationId xmlns:a16="http://schemas.microsoft.com/office/drawing/2014/main" id="{70CD02B0-E189-4269-BE83-313848A521C3}"/>
                </a:ext>
              </a:extLst>
            </p:cNvPr>
            <p:cNvSpPr/>
            <p:nvPr/>
          </p:nvSpPr>
          <p:spPr>
            <a:xfrm>
              <a:off x="8258017" y="1916810"/>
              <a:ext cx="397410" cy="105002"/>
            </a:xfrm>
            <a:custGeom>
              <a:avLst/>
              <a:gdLst>
                <a:gd name="connsiteX0" fmla="*/ 394236 w 397410"/>
                <a:gd name="connsiteY0" fmla="*/ 96495 h 105002"/>
                <a:gd name="connsiteX1" fmla="*/ 396395 w 397410"/>
                <a:gd name="connsiteY1" fmla="*/ 94717 h 105002"/>
                <a:gd name="connsiteX2" fmla="*/ 12824 w 397410"/>
                <a:gd name="connsiteY2" fmla="*/ 0 h 105002"/>
                <a:gd name="connsiteX3" fmla="*/ 5460 w 397410"/>
                <a:gd name="connsiteY3" fmla="*/ 6095 h 105002"/>
                <a:gd name="connsiteX4" fmla="*/ 1904 w 397410"/>
                <a:gd name="connsiteY4" fmla="*/ 7237 h 105002"/>
                <a:gd name="connsiteX5" fmla="*/ 0 w 397410"/>
                <a:gd name="connsiteY5" fmla="*/ 7237 h 105002"/>
                <a:gd name="connsiteX6" fmla="*/ 0 w 397410"/>
                <a:gd name="connsiteY6" fmla="*/ 7237 h 105002"/>
                <a:gd name="connsiteX7" fmla="*/ 6856 w 397410"/>
                <a:gd name="connsiteY7" fmla="*/ 8888 h 105002"/>
                <a:gd name="connsiteX8" fmla="*/ 391951 w 397410"/>
                <a:gd name="connsiteY8" fmla="*/ 103986 h 105002"/>
                <a:gd name="connsiteX9" fmla="*/ 396014 w 397410"/>
                <a:gd name="connsiteY9" fmla="*/ 105002 h 105002"/>
                <a:gd name="connsiteX10" fmla="*/ 397410 w 397410"/>
                <a:gd name="connsiteY10" fmla="*/ 105002 h 105002"/>
                <a:gd name="connsiteX11" fmla="*/ 393347 w 397410"/>
                <a:gd name="connsiteY11" fmla="*/ 103351 h 105002"/>
                <a:gd name="connsiteX12" fmla="*/ 393716 w 397410"/>
                <a:gd name="connsiteY12" fmla="*/ 96901 h 105002"/>
                <a:gd name="connsiteX13" fmla="*/ 394236 w 397410"/>
                <a:gd name="connsiteY13" fmla="*/ 96495 h 105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97410" h="105002">
                  <a:moveTo>
                    <a:pt x="394236" y="96495"/>
                  </a:moveTo>
                  <a:lnTo>
                    <a:pt x="396395" y="94717"/>
                  </a:lnTo>
                  <a:lnTo>
                    <a:pt x="12824" y="0"/>
                  </a:lnTo>
                  <a:lnTo>
                    <a:pt x="5460" y="6095"/>
                  </a:lnTo>
                  <a:cubicBezTo>
                    <a:pt x="4431" y="6844"/>
                    <a:pt x="3187" y="7250"/>
                    <a:pt x="1904" y="7237"/>
                  </a:cubicBezTo>
                  <a:lnTo>
                    <a:pt x="0" y="7237"/>
                  </a:lnTo>
                  <a:lnTo>
                    <a:pt x="0" y="7237"/>
                  </a:lnTo>
                  <a:lnTo>
                    <a:pt x="6856" y="8888"/>
                  </a:lnTo>
                  <a:lnTo>
                    <a:pt x="391951" y="103986"/>
                  </a:lnTo>
                  <a:lnTo>
                    <a:pt x="396014" y="105002"/>
                  </a:lnTo>
                  <a:lnTo>
                    <a:pt x="397410" y="105002"/>
                  </a:lnTo>
                  <a:cubicBezTo>
                    <a:pt x="395887" y="105027"/>
                    <a:pt x="394414" y="104430"/>
                    <a:pt x="393347" y="103351"/>
                  </a:cubicBezTo>
                  <a:cubicBezTo>
                    <a:pt x="391671" y="101472"/>
                    <a:pt x="391836" y="98577"/>
                    <a:pt x="393716" y="96901"/>
                  </a:cubicBezTo>
                  <a:cubicBezTo>
                    <a:pt x="393881" y="96749"/>
                    <a:pt x="394059" y="96622"/>
                    <a:pt x="394236" y="9649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3" name="Freeform: Shape 502">
              <a:extLst>
                <a:ext uri="{FF2B5EF4-FFF2-40B4-BE49-F238E27FC236}">
                  <a16:creationId xmlns:a16="http://schemas.microsoft.com/office/drawing/2014/main" id="{D312358A-E142-4CB1-A611-B77D81D60DA4}"/>
                </a:ext>
              </a:extLst>
            </p:cNvPr>
            <p:cNvSpPr/>
            <p:nvPr/>
          </p:nvSpPr>
          <p:spPr>
            <a:xfrm>
              <a:off x="8650708" y="1939156"/>
              <a:ext cx="97660" cy="82404"/>
            </a:xfrm>
            <a:custGeom>
              <a:avLst/>
              <a:gdLst>
                <a:gd name="connsiteX0" fmla="*/ 96772 w 97660"/>
                <a:gd name="connsiteY0" fmla="*/ 1524 h 82404"/>
                <a:gd name="connsiteX1" fmla="*/ 91692 w 97660"/>
                <a:gd name="connsiteY1" fmla="*/ 0 h 82404"/>
                <a:gd name="connsiteX2" fmla="*/ 2815 w 97660"/>
                <a:gd name="connsiteY2" fmla="*/ 71990 h 82404"/>
                <a:gd name="connsiteX3" fmla="*/ 1545 w 97660"/>
                <a:gd name="connsiteY3" fmla="*/ 74149 h 82404"/>
                <a:gd name="connsiteX4" fmla="*/ 1139 w 97660"/>
                <a:gd name="connsiteY4" fmla="*/ 80599 h 82404"/>
                <a:gd name="connsiteX5" fmla="*/ 1545 w 97660"/>
                <a:gd name="connsiteY5" fmla="*/ 81005 h 82404"/>
                <a:gd name="connsiteX6" fmla="*/ 9037 w 97660"/>
                <a:gd name="connsiteY6" fmla="*/ 81005 h 82404"/>
                <a:gd name="connsiteX7" fmla="*/ 9037 w 97660"/>
                <a:gd name="connsiteY7" fmla="*/ 81005 h 82404"/>
                <a:gd name="connsiteX8" fmla="*/ 10941 w 97660"/>
                <a:gd name="connsiteY8" fmla="*/ 79608 h 82404"/>
                <a:gd name="connsiteX9" fmla="*/ 97660 w 97660"/>
                <a:gd name="connsiteY9" fmla="*/ 8887 h 82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7660" h="82404">
                  <a:moveTo>
                    <a:pt x="96772" y="1524"/>
                  </a:moveTo>
                  <a:lnTo>
                    <a:pt x="91692" y="0"/>
                  </a:lnTo>
                  <a:lnTo>
                    <a:pt x="2815" y="71990"/>
                  </a:lnTo>
                  <a:lnTo>
                    <a:pt x="1545" y="74149"/>
                  </a:lnTo>
                  <a:cubicBezTo>
                    <a:pt x="-346" y="75825"/>
                    <a:pt x="-525" y="78707"/>
                    <a:pt x="1139" y="80599"/>
                  </a:cubicBezTo>
                  <a:cubicBezTo>
                    <a:pt x="1266" y="80738"/>
                    <a:pt x="1406" y="80878"/>
                    <a:pt x="1545" y="81005"/>
                  </a:cubicBezTo>
                  <a:cubicBezTo>
                    <a:pt x="3691" y="82871"/>
                    <a:pt x="6891" y="82871"/>
                    <a:pt x="9037" y="81005"/>
                  </a:cubicBezTo>
                  <a:lnTo>
                    <a:pt x="9037" y="81005"/>
                  </a:lnTo>
                  <a:lnTo>
                    <a:pt x="10941" y="79608"/>
                  </a:lnTo>
                  <a:lnTo>
                    <a:pt x="97660" y="8887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4" name="Freeform: Shape 503">
              <a:extLst>
                <a:ext uri="{FF2B5EF4-FFF2-40B4-BE49-F238E27FC236}">
                  <a16:creationId xmlns:a16="http://schemas.microsoft.com/office/drawing/2014/main" id="{16D8053F-620F-43B4-9DD3-4E629D8D71EC}"/>
                </a:ext>
              </a:extLst>
            </p:cNvPr>
            <p:cNvSpPr/>
            <p:nvPr/>
          </p:nvSpPr>
          <p:spPr>
            <a:xfrm>
              <a:off x="8757256" y="1934331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5" name="Freeform: Shape 504">
              <a:extLst>
                <a:ext uri="{FF2B5EF4-FFF2-40B4-BE49-F238E27FC236}">
                  <a16:creationId xmlns:a16="http://schemas.microsoft.com/office/drawing/2014/main" id="{30FE5E95-6AC3-49E3-95A6-BA42914E57F5}"/>
                </a:ext>
              </a:extLst>
            </p:cNvPr>
            <p:cNvSpPr/>
            <p:nvPr/>
          </p:nvSpPr>
          <p:spPr>
            <a:xfrm>
              <a:off x="8755097" y="1933061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762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76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6" name="Freeform: Shape 505">
              <a:extLst>
                <a:ext uri="{FF2B5EF4-FFF2-40B4-BE49-F238E27FC236}">
                  <a16:creationId xmlns:a16="http://schemas.microsoft.com/office/drawing/2014/main" id="{9628339E-C4C2-449B-8FEA-BD0B0CA7EAAC}"/>
                </a:ext>
              </a:extLst>
            </p:cNvPr>
            <p:cNvSpPr/>
            <p:nvPr/>
          </p:nvSpPr>
          <p:spPr>
            <a:xfrm>
              <a:off x="8758145" y="1935347"/>
              <a:ext cx="47" cy="762"/>
            </a:xfrm>
            <a:custGeom>
              <a:avLst/>
              <a:gdLst>
                <a:gd name="connsiteX0" fmla="*/ 0 w 47"/>
                <a:gd name="connsiteY0" fmla="*/ 762 h 762"/>
                <a:gd name="connsiteX1" fmla="*/ 0 w 47"/>
                <a:gd name="connsiteY1" fmla="*/ 0 h 762"/>
                <a:gd name="connsiteX2" fmla="*/ 0 w 47"/>
                <a:gd name="connsiteY2" fmla="*/ 635 h 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762">
                  <a:moveTo>
                    <a:pt x="0" y="762"/>
                  </a:moveTo>
                  <a:lnTo>
                    <a:pt x="0" y="0"/>
                  </a:lnTo>
                  <a:cubicBezTo>
                    <a:pt x="63" y="203"/>
                    <a:pt x="63" y="432"/>
                    <a:pt x="0" y="6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7" name="Freeform: Shape 506">
              <a:extLst>
                <a:ext uri="{FF2B5EF4-FFF2-40B4-BE49-F238E27FC236}">
                  <a16:creationId xmlns:a16="http://schemas.microsoft.com/office/drawing/2014/main" id="{C97C4BD3-E168-4147-A362-73E0422A9943}"/>
                </a:ext>
              </a:extLst>
            </p:cNvPr>
            <p:cNvSpPr/>
            <p:nvPr/>
          </p:nvSpPr>
          <p:spPr>
            <a:xfrm>
              <a:off x="8581024" y="1889258"/>
              <a:ext cx="634" cy="761"/>
            </a:xfrm>
            <a:custGeom>
              <a:avLst/>
              <a:gdLst>
                <a:gd name="connsiteX0" fmla="*/ 635 w 634"/>
                <a:gd name="connsiteY0" fmla="*/ 762 h 761"/>
                <a:gd name="connsiteX1" fmla="*/ 635 w 634"/>
                <a:gd name="connsiteY1" fmla="*/ 762 h 761"/>
                <a:gd name="connsiteX2" fmla="*/ 0 w 634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4" h="761">
                  <a:moveTo>
                    <a:pt x="635" y="762"/>
                  </a:moveTo>
                  <a:lnTo>
                    <a:pt x="635" y="7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8" name="Freeform: Shape 507">
              <a:extLst>
                <a:ext uri="{FF2B5EF4-FFF2-40B4-BE49-F238E27FC236}">
                  <a16:creationId xmlns:a16="http://schemas.microsoft.com/office/drawing/2014/main" id="{894D17D4-1E29-4AA0-815C-AB69D707D3CA}"/>
                </a:ext>
              </a:extLst>
            </p:cNvPr>
            <p:cNvSpPr/>
            <p:nvPr/>
          </p:nvSpPr>
          <p:spPr>
            <a:xfrm>
              <a:off x="8582675" y="1816633"/>
              <a:ext cx="80624" cy="68181"/>
            </a:xfrm>
            <a:custGeom>
              <a:avLst/>
              <a:gdLst>
                <a:gd name="connsiteX0" fmla="*/ 4698 w 80624"/>
                <a:gd name="connsiteY0" fmla="*/ 65515 h 68181"/>
                <a:gd name="connsiteX1" fmla="*/ 13459 w 80624"/>
                <a:gd name="connsiteY1" fmla="*/ 68181 h 68181"/>
                <a:gd name="connsiteX2" fmla="*/ 78212 w 80624"/>
                <a:gd name="connsiteY2" fmla="*/ 15109 h 68181"/>
                <a:gd name="connsiteX3" fmla="*/ 78212 w 80624"/>
                <a:gd name="connsiteY3" fmla="*/ 4063 h 68181"/>
                <a:gd name="connsiteX4" fmla="*/ 80625 w 80624"/>
                <a:gd name="connsiteY4" fmla="*/ 0 h 68181"/>
                <a:gd name="connsiteX5" fmla="*/ 80625 w 80624"/>
                <a:gd name="connsiteY5" fmla="*/ 0 h 68181"/>
                <a:gd name="connsiteX6" fmla="*/ 32757 w 80624"/>
                <a:gd name="connsiteY6" fmla="*/ 39233 h 68181"/>
                <a:gd name="connsiteX7" fmla="*/ 0 w 80624"/>
                <a:gd name="connsiteY7" fmla="*/ 66150 h 68181"/>
                <a:gd name="connsiteX8" fmla="*/ 0 w 80624"/>
                <a:gd name="connsiteY8" fmla="*/ 66150 h 68181"/>
                <a:gd name="connsiteX9" fmla="*/ 4698 w 80624"/>
                <a:gd name="connsiteY9" fmla="*/ 65515 h 68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0624" h="68181">
                  <a:moveTo>
                    <a:pt x="4698" y="65515"/>
                  </a:moveTo>
                  <a:lnTo>
                    <a:pt x="13459" y="68181"/>
                  </a:lnTo>
                  <a:lnTo>
                    <a:pt x="78212" y="15109"/>
                  </a:lnTo>
                  <a:lnTo>
                    <a:pt x="78212" y="4063"/>
                  </a:lnTo>
                  <a:cubicBezTo>
                    <a:pt x="78250" y="2374"/>
                    <a:pt x="79165" y="838"/>
                    <a:pt x="80625" y="0"/>
                  </a:cubicBezTo>
                  <a:lnTo>
                    <a:pt x="80625" y="0"/>
                  </a:lnTo>
                  <a:lnTo>
                    <a:pt x="32757" y="39233"/>
                  </a:lnTo>
                  <a:lnTo>
                    <a:pt x="0" y="66150"/>
                  </a:lnTo>
                  <a:lnTo>
                    <a:pt x="0" y="66150"/>
                  </a:lnTo>
                  <a:cubicBezTo>
                    <a:pt x="1409" y="65286"/>
                    <a:pt x="3111" y="65058"/>
                    <a:pt x="4698" y="6551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9" name="Freeform: Shape 508">
              <a:extLst>
                <a:ext uri="{FF2B5EF4-FFF2-40B4-BE49-F238E27FC236}">
                  <a16:creationId xmlns:a16="http://schemas.microsoft.com/office/drawing/2014/main" id="{E6507F78-5F78-4A16-91A5-9B3982DF5E14}"/>
                </a:ext>
              </a:extLst>
            </p:cNvPr>
            <p:cNvSpPr/>
            <p:nvPr/>
          </p:nvSpPr>
          <p:spPr>
            <a:xfrm>
              <a:off x="8670283" y="1817395"/>
              <a:ext cx="12696" cy="634"/>
            </a:xfrm>
            <a:custGeom>
              <a:avLst/>
              <a:gdLst>
                <a:gd name="connsiteX0" fmla="*/ 0 w 12696"/>
                <a:gd name="connsiteY0" fmla="*/ 0 h 634"/>
                <a:gd name="connsiteX1" fmla="*/ 0 w 12696"/>
                <a:gd name="connsiteY1" fmla="*/ 0 h 634"/>
                <a:gd name="connsiteX2" fmla="*/ 0 w 12696"/>
                <a:gd name="connsiteY2" fmla="*/ 635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0"/>
                  </a:moveTo>
                  <a:lnTo>
                    <a:pt x="0" y="0"/>
                  </a:lnTo>
                  <a:lnTo>
                    <a:pt x="0" y="63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0" name="Freeform: Shape 509">
              <a:extLst>
                <a:ext uri="{FF2B5EF4-FFF2-40B4-BE49-F238E27FC236}">
                  <a16:creationId xmlns:a16="http://schemas.microsoft.com/office/drawing/2014/main" id="{9D84C3A3-6F86-465A-A31E-51528EB7CD5E}"/>
                </a:ext>
              </a:extLst>
            </p:cNvPr>
            <p:cNvSpPr/>
            <p:nvPr/>
          </p:nvSpPr>
          <p:spPr>
            <a:xfrm>
              <a:off x="8474498" y="1739183"/>
              <a:ext cx="191848" cy="67895"/>
            </a:xfrm>
            <a:custGeom>
              <a:avLst/>
              <a:gdLst>
                <a:gd name="connsiteX0" fmla="*/ 2920 w 191848"/>
                <a:gd name="connsiteY0" fmla="*/ 8634 h 67895"/>
                <a:gd name="connsiteX1" fmla="*/ 635 w 191848"/>
                <a:gd name="connsiteY1" fmla="*/ 10538 h 67895"/>
                <a:gd name="connsiteX2" fmla="*/ 187913 w 191848"/>
                <a:gd name="connsiteY2" fmla="*/ 67166 h 67895"/>
                <a:gd name="connsiteX3" fmla="*/ 190071 w 191848"/>
                <a:gd name="connsiteY3" fmla="*/ 67800 h 67895"/>
                <a:gd name="connsiteX4" fmla="*/ 191849 w 191848"/>
                <a:gd name="connsiteY4" fmla="*/ 67800 h 67895"/>
                <a:gd name="connsiteX5" fmla="*/ 186389 w 191848"/>
                <a:gd name="connsiteY5" fmla="*/ 62861 h 67895"/>
                <a:gd name="connsiteX6" fmla="*/ 186389 w 191848"/>
                <a:gd name="connsiteY6" fmla="*/ 62848 h 67895"/>
                <a:gd name="connsiteX7" fmla="*/ 186389 w 191848"/>
                <a:gd name="connsiteY7" fmla="*/ 56119 h 67895"/>
                <a:gd name="connsiteX8" fmla="*/ 1016 w 191848"/>
                <a:gd name="connsiteY8" fmla="*/ 0 h 67895"/>
                <a:gd name="connsiteX9" fmla="*/ 0 w 191848"/>
                <a:gd name="connsiteY9" fmla="*/ 0 h 67895"/>
                <a:gd name="connsiteX10" fmla="*/ 3047 w 191848"/>
                <a:gd name="connsiteY10" fmla="*/ 1524 h 67895"/>
                <a:gd name="connsiteX11" fmla="*/ 3618 w 191848"/>
                <a:gd name="connsiteY11" fmla="*/ 7961 h 67895"/>
                <a:gd name="connsiteX12" fmla="*/ 2920 w 191848"/>
                <a:gd name="connsiteY12" fmla="*/ 8634 h 67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1848" h="67895">
                  <a:moveTo>
                    <a:pt x="2920" y="8634"/>
                  </a:moveTo>
                  <a:lnTo>
                    <a:pt x="635" y="10538"/>
                  </a:lnTo>
                  <a:lnTo>
                    <a:pt x="187913" y="67166"/>
                  </a:lnTo>
                  <a:lnTo>
                    <a:pt x="190071" y="67800"/>
                  </a:lnTo>
                  <a:cubicBezTo>
                    <a:pt x="190655" y="67927"/>
                    <a:pt x="191265" y="67927"/>
                    <a:pt x="191849" y="67800"/>
                  </a:cubicBezTo>
                  <a:cubicBezTo>
                    <a:pt x="188979" y="67940"/>
                    <a:pt x="186529" y="65731"/>
                    <a:pt x="186389" y="62861"/>
                  </a:cubicBezTo>
                  <a:cubicBezTo>
                    <a:pt x="186389" y="62861"/>
                    <a:pt x="186389" y="62848"/>
                    <a:pt x="186389" y="62848"/>
                  </a:cubicBezTo>
                  <a:lnTo>
                    <a:pt x="186389" y="56119"/>
                  </a:lnTo>
                  <a:lnTo>
                    <a:pt x="1016" y="0"/>
                  </a:lnTo>
                  <a:lnTo>
                    <a:pt x="0" y="0"/>
                  </a:lnTo>
                  <a:cubicBezTo>
                    <a:pt x="1155" y="165"/>
                    <a:pt x="2222" y="698"/>
                    <a:pt x="3047" y="1524"/>
                  </a:cubicBezTo>
                  <a:cubicBezTo>
                    <a:pt x="4978" y="3149"/>
                    <a:pt x="5231" y="6031"/>
                    <a:pt x="3618" y="7961"/>
                  </a:cubicBezTo>
                  <a:cubicBezTo>
                    <a:pt x="3403" y="8215"/>
                    <a:pt x="3174" y="8431"/>
                    <a:pt x="2920" y="863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1" name="Freeform: Shape 510">
              <a:extLst>
                <a:ext uri="{FF2B5EF4-FFF2-40B4-BE49-F238E27FC236}">
                  <a16:creationId xmlns:a16="http://schemas.microsoft.com/office/drawing/2014/main" id="{EEA9919D-47AF-4795-8E10-3C1DA5DCCC32}"/>
                </a:ext>
              </a:extLst>
            </p:cNvPr>
            <p:cNvSpPr/>
            <p:nvPr/>
          </p:nvSpPr>
          <p:spPr>
            <a:xfrm>
              <a:off x="8671496" y="1803174"/>
              <a:ext cx="56" cy="761"/>
            </a:xfrm>
            <a:custGeom>
              <a:avLst/>
              <a:gdLst>
                <a:gd name="connsiteX0" fmla="*/ 56 w 56"/>
                <a:gd name="connsiteY0" fmla="*/ 0 h 761"/>
                <a:gd name="connsiteX1" fmla="*/ 56 w 56"/>
                <a:gd name="connsiteY1" fmla="*/ 762 h 761"/>
                <a:gd name="connsiteX2" fmla="*/ 56 w 56"/>
                <a:gd name="connsiteY2" fmla="*/ 762 h 761"/>
                <a:gd name="connsiteX3" fmla="*/ 56 w 56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" h="761">
                  <a:moveTo>
                    <a:pt x="56" y="0"/>
                  </a:moveTo>
                  <a:lnTo>
                    <a:pt x="56" y="762"/>
                  </a:lnTo>
                  <a:lnTo>
                    <a:pt x="56" y="762"/>
                  </a:lnTo>
                  <a:cubicBezTo>
                    <a:pt x="56" y="762"/>
                    <a:pt x="-71" y="254"/>
                    <a:pt x="5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2" name="Freeform: Shape 511">
              <a:extLst>
                <a:ext uri="{FF2B5EF4-FFF2-40B4-BE49-F238E27FC236}">
                  <a16:creationId xmlns:a16="http://schemas.microsoft.com/office/drawing/2014/main" id="{AC090B7C-2FD2-4A43-A7A5-F2CB1049570D}"/>
                </a:ext>
              </a:extLst>
            </p:cNvPr>
            <p:cNvSpPr/>
            <p:nvPr/>
          </p:nvSpPr>
          <p:spPr>
            <a:xfrm>
              <a:off x="8253395" y="1738040"/>
              <a:ext cx="224884" cy="184356"/>
            </a:xfrm>
            <a:custGeom>
              <a:avLst/>
              <a:gdLst>
                <a:gd name="connsiteX0" fmla="*/ 814 w 224884"/>
                <a:gd name="connsiteY0" fmla="*/ 181944 h 184356"/>
                <a:gd name="connsiteX1" fmla="*/ 814 w 224884"/>
                <a:gd name="connsiteY1" fmla="*/ 182705 h 184356"/>
                <a:gd name="connsiteX2" fmla="*/ 1448 w 224884"/>
                <a:gd name="connsiteY2" fmla="*/ 183594 h 184356"/>
                <a:gd name="connsiteX3" fmla="*/ 1448 w 224884"/>
                <a:gd name="connsiteY3" fmla="*/ 183594 h 184356"/>
                <a:gd name="connsiteX4" fmla="*/ 1448 w 224884"/>
                <a:gd name="connsiteY4" fmla="*/ 183594 h 184356"/>
                <a:gd name="connsiteX5" fmla="*/ 2590 w 224884"/>
                <a:gd name="connsiteY5" fmla="*/ 184356 h 184356"/>
                <a:gd name="connsiteX6" fmla="*/ 3352 w 224884"/>
                <a:gd name="connsiteY6" fmla="*/ 184356 h 184356"/>
                <a:gd name="connsiteX7" fmla="*/ 5257 w 224884"/>
                <a:gd name="connsiteY7" fmla="*/ 184356 h 184356"/>
                <a:gd name="connsiteX8" fmla="*/ 8813 w 224884"/>
                <a:gd name="connsiteY8" fmla="*/ 183213 h 184356"/>
                <a:gd name="connsiteX9" fmla="*/ 16176 w 224884"/>
                <a:gd name="connsiteY9" fmla="*/ 177119 h 184356"/>
                <a:gd name="connsiteX10" fmla="*/ 220976 w 224884"/>
                <a:gd name="connsiteY10" fmla="*/ 10411 h 184356"/>
                <a:gd name="connsiteX11" fmla="*/ 223261 w 224884"/>
                <a:gd name="connsiteY11" fmla="*/ 8507 h 184356"/>
                <a:gd name="connsiteX12" fmla="*/ 223808 w 224884"/>
                <a:gd name="connsiteY12" fmla="*/ 2069 h 184356"/>
                <a:gd name="connsiteX13" fmla="*/ 223261 w 224884"/>
                <a:gd name="connsiteY13" fmla="*/ 1524 h 184356"/>
                <a:gd name="connsiteX14" fmla="*/ 220214 w 224884"/>
                <a:gd name="connsiteY14" fmla="*/ 0 h 184356"/>
                <a:gd name="connsiteX15" fmla="*/ 217294 w 224884"/>
                <a:gd name="connsiteY15" fmla="*/ 0 h 184356"/>
                <a:gd name="connsiteX16" fmla="*/ 216151 w 224884"/>
                <a:gd name="connsiteY16" fmla="*/ 635 h 184356"/>
                <a:gd name="connsiteX17" fmla="*/ 216151 w 224884"/>
                <a:gd name="connsiteY17" fmla="*/ 635 h 184356"/>
                <a:gd name="connsiteX18" fmla="*/ 1702 w 224884"/>
                <a:gd name="connsiteY18" fmla="*/ 175341 h 184356"/>
                <a:gd name="connsiteX19" fmla="*/ 1702 w 224884"/>
                <a:gd name="connsiteY19" fmla="*/ 175341 h 184356"/>
                <a:gd name="connsiteX20" fmla="*/ 940 w 224884"/>
                <a:gd name="connsiteY20" fmla="*/ 176230 h 184356"/>
                <a:gd name="connsiteX21" fmla="*/ 940 w 224884"/>
                <a:gd name="connsiteY21" fmla="*/ 176230 h 184356"/>
                <a:gd name="connsiteX22" fmla="*/ 940 w 224884"/>
                <a:gd name="connsiteY22" fmla="*/ 176230 h 184356"/>
                <a:gd name="connsiteX23" fmla="*/ 940 w 224884"/>
                <a:gd name="connsiteY23" fmla="*/ 177246 h 184356"/>
                <a:gd name="connsiteX24" fmla="*/ 940 w 224884"/>
                <a:gd name="connsiteY24" fmla="*/ 177881 h 184356"/>
                <a:gd name="connsiteX25" fmla="*/ 940 w 224884"/>
                <a:gd name="connsiteY25" fmla="*/ 177881 h 184356"/>
                <a:gd name="connsiteX26" fmla="*/ 699 w 224884"/>
                <a:gd name="connsiteY26" fmla="*/ 181829 h 184356"/>
                <a:gd name="connsiteX27" fmla="*/ 814 w 224884"/>
                <a:gd name="connsiteY27" fmla="*/ 181944 h 184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224884" h="184356">
                  <a:moveTo>
                    <a:pt x="814" y="181944"/>
                  </a:moveTo>
                  <a:cubicBezTo>
                    <a:pt x="762" y="182198"/>
                    <a:pt x="762" y="182452"/>
                    <a:pt x="814" y="182705"/>
                  </a:cubicBezTo>
                  <a:cubicBezTo>
                    <a:pt x="953" y="183048"/>
                    <a:pt x="1168" y="183353"/>
                    <a:pt x="1448" y="183594"/>
                  </a:cubicBezTo>
                  <a:lnTo>
                    <a:pt x="1448" y="183594"/>
                  </a:lnTo>
                  <a:lnTo>
                    <a:pt x="1448" y="183594"/>
                  </a:lnTo>
                  <a:lnTo>
                    <a:pt x="2590" y="184356"/>
                  </a:lnTo>
                  <a:lnTo>
                    <a:pt x="3352" y="184356"/>
                  </a:lnTo>
                  <a:lnTo>
                    <a:pt x="5257" y="184356"/>
                  </a:lnTo>
                  <a:cubicBezTo>
                    <a:pt x="6540" y="184369"/>
                    <a:pt x="7783" y="183962"/>
                    <a:pt x="8813" y="183213"/>
                  </a:cubicBezTo>
                  <a:lnTo>
                    <a:pt x="16176" y="177119"/>
                  </a:lnTo>
                  <a:lnTo>
                    <a:pt x="220976" y="10411"/>
                  </a:lnTo>
                  <a:lnTo>
                    <a:pt x="223261" y="8507"/>
                  </a:lnTo>
                  <a:cubicBezTo>
                    <a:pt x="225192" y="6882"/>
                    <a:pt x="225433" y="3999"/>
                    <a:pt x="223808" y="2069"/>
                  </a:cubicBezTo>
                  <a:cubicBezTo>
                    <a:pt x="223643" y="1866"/>
                    <a:pt x="223452" y="1689"/>
                    <a:pt x="223261" y="1524"/>
                  </a:cubicBezTo>
                  <a:cubicBezTo>
                    <a:pt x="222436" y="698"/>
                    <a:pt x="221370" y="165"/>
                    <a:pt x="220214" y="0"/>
                  </a:cubicBezTo>
                  <a:lnTo>
                    <a:pt x="217294" y="0"/>
                  </a:lnTo>
                  <a:lnTo>
                    <a:pt x="216151" y="635"/>
                  </a:lnTo>
                  <a:lnTo>
                    <a:pt x="216151" y="635"/>
                  </a:lnTo>
                  <a:lnTo>
                    <a:pt x="1702" y="175341"/>
                  </a:lnTo>
                  <a:lnTo>
                    <a:pt x="1702" y="175341"/>
                  </a:lnTo>
                  <a:lnTo>
                    <a:pt x="940" y="176230"/>
                  </a:lnTo>
                  <a:cubicBezTo>
                    <a:pt x="940" y="176230"/>
                    <a:pt x="940" y="176230"/>
                    <a:pt x="940" y="176230"/>
                  </a:cubicBezTo>
                  <a:cubicBezTo>
                    <a:pt x="940" y="176230"/>
                    <a:pt x="940" y="176230"/>
                    <a:pt x="940" y="176230"/>
                  </a:cubicBezTo>
                  <a:cubicBezTo>
                    <a:pt x="940" y="176230"/>
                    <a:pt x="940" y="176865"/>
                    <a:pt x="940" y="177246"/>
                  </a:cubicBezTo>
                  <a:cubicBezTo>
                    <a:pt x="927" y="177462"/>
                    <a:pt x="927" y="177665"/>
                    <a:pt x="940" y="177881"/>
                  </a:cubicBezTo>
                  <a:lnTo>
                    <a:pt x="940" y="177881"/>
                  </a:lnTo>
                  <a:cubicBezTo>
                    <a:pt x="-216" y="178909"/>
                    <a:pt x="-317" y="180674"/>
                    <a:pt x="699" y="181829"/>
                  </a:cubicBezTo>
                  <a:cubicBezTo>
                    <a:pt x="737" y="181868"/>
                    <a:pt x="775" y="181906"/>
                    <a:pt x="814" y="18194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3" name="Freeform: Shape 512">
              <a:extLst>
                <a:ext uri="{FF2B5EF4-FFF2-40B4-BE49-F238E27FC236}">
                  <a16:creationId xmlns:a16="http://schemas.microsoft.com/office/drawing/2014/main" id="{69AD6B8A-AF28-4C12-961F-0C6EC561D582}"/>
                </a:ext>
              </a:extLst>
            </p:cNvPr>
            <p:cNvSpPr/>
            <p:nvPr/>
          </p:nvSpPr>
          <p:spPr>
            <a:xfrm>
              <a:off x="4279213" y="33761"/>
              <a:ext cx="28" cy="761"/>
            </a:xfrm>
            <a:custGeom>
              <a:avLst/>
              <a:gdLst>
                <a:gd name="connsiteX0" fmla="*/ 0 w 28"/>
                <a:gd name="connsiteY0" fmla="*/ 0 h 761"/>
                <a:gd name="connsiteX1" fmla="*/ 0 w 28"/>
                <a:gd name="connsiteY1" fmla="*/ 762 h 761"/>
                <a:gd name="connsiteX2" fmla="*/ 0 w 28"/>
                <a:gd name="connsiteY2" fmla="*/ 127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" h="761">
                  <a:moveTo>
                    <a:pt x="0" y="0"/>
                  </a:moveTo>
                  <a:cubicBezTo>
                    <a:pt x="38" y="254"/>
                    <a:pt x="38" y="508"/>
                    <a:pt x="0" y="762"/>
                  </a:cubicBezTo>
                  <a:cubicBezTo>
                    <a:pt x="38" y="546"/>
                    <a:pt x="38" y="343"/>
                    <a:pt x="0" y="12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5" name="Freeform: Shape 514">
              <a:extLst>
                <a:ext uri="{FF2B5EF4-FFF2-40B4-BE49-F238E27FC236}">
                  <a16:creationId xmlns:a16="http://schemas.microsoft.com/office/drawing/2014/main" id="{E0CB2059-0114-4616-B2EB-2D1571ADD958}"/>
                </a:ext>
              </a:extLst>
            </p:cNvPr>
            <p:cNvSpPr/>
            <p:nvPr/>
          </p:nvSpPr>
          <p:spPr>
            <a:xfrm>
              <a:off x="4277435" y="32619"/>
              <a:ext cx="888" cy="12696"/>
            </a:xfrm>
            <a:custGeom>
              <a:avLst/>
              <a:gdLst>
                <a:gd name="connsiteX0" fmla="*/ 0 w 888"/>
                <a:gd name="connsiteY0" fmla="*/ 0 h 12696"/>
                <a:gd name="connsiteX1" fmla="*/ 889 w 888"/>
                <a:gd name="connsiteY1" fmla="*/ 0 h 12696"/>
                <a:gd name="connsiteX2" fmla="*/ 889 w 888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8" h="12696">
                  <a:moveTo>
                    <a:pt x="0" y="0"/>
                  </a:moveTo>
                  <a:lnTo>
                    <a:pt x="889" y="0"/>
                  </a:lnTo>
                  <a:lnTo>
                    <a:pt x="889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26" name="Freeform: Shape 525">
              <a:extLst>
                <a:ext uri="{FF2B5EF4-FFF2-40B4-BE49-F238E27FC236}">
                  <a16:creationId xmlns:a16="http://schemas.microsoft.com/office/drawing/2014/main" id="{22593155-227D-4388-BBDF-8E6D85546973}"/>
                </a:ext>
              </a:extLst>
            </p:cNvPr>
            <p:cNvSpPr/>
            <p:nvPr/>
          </p:nvSpPr>
          <p:spPr>
            <a:xfrm>
              <a:off x="6079496" y="915675"/>
              <a:ext cx="42153" cy="28186"/>
            </a:xfrm>
            <a:custGeom>
              <a:avLst/>
              <a:gdLst>
                <a:gd name="connsiteX0" fmla="*/ 42154 w 42153"/>
                <a:gd name="connsiteY0" fmla="*/ 5713 h 28186"/>
                <a:gd name="connsiteX1" fmla="*/ 38471 w 42153"/>
                <a:gd name="connsiteY1" fmla="*/ 6983 h 28186"/>
                <a:gd name="connsiteX2" fmla="*/ 33012 w 42153"/>
                <a:gd name="connsiteY2" fmla="*/ 2158 h 28186"/>
                <a:gd name="connsiteX3" fmla="*/ 33012 w 42153"/>
                <a:gd name="connsiteY3" fmla="*/ 0 h 28186"/>
                <a:gd name="connsiteX4" fmla="*/ 0 w 42153"/>
                <a:gd name="connsiteY4" fmla="*/ 26917 h 28186"/>
                <a:gd name="connsiteX5" fmla="*/ 2412 w 42153"/>
                <a:gd name="connsiteY5" fmla="*/ 26917 h 28186"/>
                <a:gd name="connsiteX6" fmla="*/ 14347 w 42153"/>
                <a:gd name="connsiteY6" fmla="*/ 28187 h 28186"/>
                <a:gd name="connsiteX7" fmla="*/ 42026 w 42153"/>
                <a:gd name="connsiteY7" fmla="*/ 5459 h 281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2153" h="28186">
                  <a:moveTo>
                    <a:pt x="42154" y="5713"/>
                  </a:moveTo>
                  <a:cubicBezTo>
                    <a:pt x="41100" y="6526"/>
                    <a:pt x="39805" y="6970"/>
                    <a:pt x="38471" y="6983"/>
                  </a:cubicBezTo>
                  <a:cubicBezTo>
                    <a:pt x="35640" y="7123"/>
                    <a:pt x="33215" y="4990"/>
                    <a:pt x="33012" y="2158"/>
                  </a:cubicBezTo>
                  <a:lnTo>
                    <a:pt x="33012" y="0"/>
                  </a:lnTo>
                  <a:lnTo>
                    <a:pt x="0" y="26917"/>
                  </a:lnTo>
                  <a:lnTo>
                    <a:pt x="2412" y="26917"/>
                  </a:lnTo>
                  <a:lnTo>
                    <a:pt x="14347" y="28187"/>
                  </a:lnTo>
                  <a:lnTo>
                    <a:pt x="42026" y="545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27" name="Freeform: Shape 526">
              <a:extLst>
                <a:ext uri="{FF2B5EF4-FFF2-40B4-BE49-F238E27FC236}">
                  <a16:creationId xmlns:a16="http://schemas.microsoft.com/office/drawing/2014/main" id="{AC787DD7-AB0D-4206-85FF-1EE86EBF8A11}"/>
                </a:ext>
              </a:extLst>
            </p:cNvPr>
            <p:cNvSpPr/>
            <p:nvPr/>
          </p:nvSpPr>
          <p:spPr>
            <a:xfrm>
              <a:off x="4273372" y="640029"/>
              <a:ext cx="1555107" cy="478284"/>
            </a:xfrm>
            <a:custGeom>
              <a:avLst/>
              <a:gdLst>
                <a:gd name="connsiteX0" fmla="*/ 1555107 w 1555107"/>
                <a:gd name="connsiteY0" fmla="*/ 468001 h 478284"/>
                <a:gd name="connsiteX1" fmla="*/ 7364 w 1555107"/>
                <a:gd name="connsiteY1" fmla="*/ 0 h 478284"/>
                <a:gd name="connsiteX2" fmla="*/ 7364 w 1555107"/>
                <a:gd name="connsiteY2" fmla="*/ 3555 h 478284"/>
                <a:gd name="connsiteX3" fmla="*/ 1917 w 1555107"/>
                <a:gd name="connsiteY3" fmla="*/ 8507 h 478284"/>
                <a:gd name="connsiteX4" fmla="*/ 1904 w 1555107"/>
                <a:gd name="connsiteY4" fmla="*/ 8507 h 478284"/>
                <a:gd name="connsiteX5" fmla="*/ 0 w 1555107"/>
                <a:gd name="connsiteY5" fmla="*/ 8507 h 478284"/>
                <a:gd name="connsiteX6" fmla="*/ 0 w 1555107"/>
                <a:gd name="connsiteY6" fmla="*/ 8507 h 478284"/>
                <a:gd name="connsiteX7" fmla="*/ 1554853 w 1555107"/>
                <a:gd name="connsiteY7" fmla="*/ 478285 h 478284"/>
                <a:gd name="connsiteX8" fmla="*/ 1554853 w 1555107"/>
                <a:gd name="connsiteY8" fmla="*/ 468001 h 478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55107" h="478284">
                  <a:moveTo>
                    <a:pt x="1555107" y="468001"/>
                  </a:moveTo>
                  <a:lnTo>
                    <a:pt x="7364" y="0"/>
                  </a:lnTo>
                  <a:lnTo>
                    <a:pt x="7364" y="3555"/>
                  </a:lnTo>
                  <a:cubicBezTo>
                    <a:pt x="7224" y="6424"/>
                    <a:pt x="4787" y="8646"/>
                    <a:pt x="1917" y="8507"/>
                  </a:cubicBezTo>
                  <a:cubicBezTo>
                    <a:pt x="1917" y="8507"/>
                    <a:pt x="1904" y="8507"/>
                    <a:pt x="1904" y="8507"/>
                  </a:cubicBezTo>
                  <a:cubicBezTo>
                    <a:pt x="1270" y="8621"/>
                    <a:pt x="635" y="8621"/>
                    <a:pt x="0" y="8507"/>
                  </a:cubicBezTo>
                  <a:lnTo>
                    <a:pt x="0" y="8507"/>
                  </a:lnTo>
                  <a:lnTo>
                    <a:pt x="1554853" y="478285"/>
                  </a:lnTo>
                  <a:lnTo>
                    <a:pt x="1554853" y="46800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28" name="Freeform: Shape 527">
              <a:extLst>
                <a:ext uri="{FF2B5EF4-FFF2-40B4-BE49-F238E27FC236}">
                  <a16:creationId xmlns:a16="http://schemas.microsoft.com/office/drawing/2014/main" id="{35C7C518-AA2E-4B2B-9221-CB253E2B3D7A}"/>
                </a:ext>
              </a:extLst>
            </p:cNvPr>
            <p:cNvSpPr/>
            <p:nvPr/>
          </p:nvSpPr>
          <p:spPr>
            <a:xfrm>
              <a:off x="5859333" y="505190"/>
              <a:ext cx="10538" cy="511423"/>
            </a:xfrm>
            <a:custGeom>
              <a:avLst/>
              <a:gdLst>
                <a:gd name="connsiteX0" fmla="*/ 10538 w 10538"/>
                <a:gd name="connsiteY0" fmla="*/ 488569 h 511423"/>
                <a:gd name="connsiteX1" fmla="*/ 10538 w 10538"/>
                <a:gd name="connsiteY1" fmla="*/ 0 h 511423"/>
                <a:gd name="connsiteX2" fmla="*/ 8761 w 10538"/>
                <a:gd name="connsiteY2" fmla="*/ 1397 h 511423"/>
                <a:gd name="connsiteX3" fmla="*/ 8761 w 10538"/>
                <a:gd name="connsiteY3" fmla="*/ 1397 h 511423"/>
                <a:gd name="connsiteX4" fmla="*/ 5460 w 10538"/>
                <a:gd name="connsiteY4" fmla="*/ 2539 h 511423"/>
                <a:gd name="connsiteX5" fmla="*/ 3682 w 10538"/>
                <a:gd name="connsiteY5" fmla="*/ 2539 h 511423"/>
                <a:gd name="connsiteX6" fmla="*/ 0 w 10538"/>
                <a:gd name="connsiteY6" fmla="*/ 1524 h 511423"/>
                <a:gd name="connsiteX7" fmla="*/ 0 w 10538"/>
                <a:gd name="connsiteY7" fmla="*/ 511423 h 511423"/>
                <a:gd name="connsiteX8" fmla="*/ 0 w 10538"/>
                <a:gd name="connsiteY8" fmla="*/ 510534 h 511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538" h="511423">
                  <a:moveTo>
                    <a:pt x="10538" y="488569"/>
                  </a:moveTo>
                  <a:lnTo>
                    <a:pt x="10538" y="0"/>
                  </a:lnTo>
                  <a:lnTo>
                    <a:pt x="8761" y="1397"/>
                  </a:lnTo>
                  <a:lnTo>
                    <a:pt x="8761" y="1397"/>
                  </a:lnTo>
                  <a:cubicBezTo>
                    <a:pt x="7834" y="2171"/>
                    <a:pt x="6666" y="2577"/>
                    <a:pt x="5460" y="2539"/>
                  </a:cubicBezTo>
                  <a:cubicBezTo>
                    <a:pt x="4876" y="2666"/>
                    <a:pt x="4266" y="2666"/>
                    <a:pt x="3682" y="2539"/>
                  </a:cubicBezTo>
                  <a:lnTo>
                    <a:pt x="0" y="1524"/>
                  </a:lnTo>
                  <a:lnTo>
                    <a:pt x="0" y="511423"/>
                  </a:lnTo>
                  <a:lnTo>
                    <a:pt x="0" y="51053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29" name="Freeform: Shape 528">
              <a:extLst>
                <a:ext uri="{FF2B5EF4-FFF2-40B4-BE49-F238E27FC236}">
                  <a16:creationId xmlns:a16="http://schemas.microsoft.com/office/drawing/2014/main" id="{794E8630-6A9A-44CE-BD05-7209E42308CF}"/>
                </a:ext>
              </a:extLst>
            </p:cNvPr>
            <p:cNvSpPr/>
            <p:nvPr/>
          </p:nvSpPr>
          <p:spPr>
            <a:xfrm>
              <a:off x="5864538" y="506714"/>
              <a:ext cx="3301" cy="1145"/>
            </a:xfrm>
            <a:custGeom>
              <a:avLst/>
              <a:gdLst>
                <a:gd name="connsiteX0" fmla="*/ 3301 w 3301"/>
                <a:gd name="connsiteY0" fmla="*/ 0 h 1145"/>
                <a:gd name="connsiteX1" fmla="*/ 0 w 3301"/>
                <a:gd name="connsiteY1" fmla="*/ 1143 h 1145"/>
                <a:gd name="connsiteX2" fmla="*/ 3301 w 3301"/>
                <a:gd name="connsiteY2" fmla="*/ 0 h 1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145">
                  <a:moveTo>
                    <a:pt x="3301" y="0"/>
                  </a:moveTo>
                  <a:cubicBezTo>
                    <a:pt x="2362" y="736"/>
                    <a:pt x="1193" y="1130"/>
                    <a:pt x="0" y="1143"/>
                  </a:cubicBezTo>
                  <a:cubicBezTo>
                    <a:pt x="1206" y="1181"/>
                    <a:pt x="2374" y="775"/>
                    <a:pt x="3301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0" name="Freeform: Shape 529">
              <a:extLst>
                <a:ext uri="{FF2B5EF4-FFF2-40B4-BE49-F238E27FC236}">
                  <a16:creationId xmlns:a16="http://schemas.microsoft.com/office/drawing/2014/main" id="{AEE64439-8EE6-432B-80C0-926FD0C3CB09}"/>
                </a:ext>
              </a:extLst>
            </p:cNvPr>
            <p:cNvSpPr/>
            <p:nvPr/>
          </p:nvSpPr>
          <p:spPr>
            <a:xfrm>
              <a:off x="4269524" y="17651"/>
              <a:ext cx="1595014" cy="490224"/>
            </a:xfrm>
            <a:custGeom>
              <a:avLst/>
              <a:gdLst>
                <a:gd name="connsiteX0" fmla="*/ 1595015 w 1595014"/>
                <a:gd name="connsiteY0" fmla="*/ 490205 h 490224"/>
                <a:gd name="connsiteX1" fmla="*/ 1590952 w 1595014"/>
                <a:gd name="connsiteY1" fmla="*/ 488681 h 490224"/>
                <a:gd name="connsiteX2" fmla="*/ 1590609 w 1595014"/>
                <a:gd name="connsiteY2" fmla="*/ 482041 h 490224"/>
                <a:gd name="connsiteX3" fmla="*/ 1590952 w 1595014"/>
                <a:gd name="connsiteY3" fmla="*/ 481698 h 490224"/>
                <a:gd name="connsiteX4" fmla="*/ 1593364 w 1595014"/>
                <a:gd name="connsiteY4" fmla="*/ 479794 h 490224"/>
                <a:gd name="connsiteX5" fmla="*/ 10070 w 1595014"/>
                <a:gd name="connsiteY5" fmla="*/ 1128 h 490224"/>
                <a:gd name="connsiteX6" fmla="*/ 7150 w 1595014"/>
                <a:gd name="connsiteY6" fmla="*/ 239 h 490224"/>
                <a:gd name="connsiteX7" fmla="*/ 293 w 1595014"/>
                <a:gd name="connsiteY7" fmla="*/ 3413 h 490224"/>
                <a:gd name="connsiteX8" fmla="*/ 3074 w 1595014"/>
                <a:gd name="connsiteY8" fmla="*/ 9444 h 490224"/>
                <a:gd name="connsiteX9" fmla="*/ 3721 w 1595014"/>
                <a:gd name="connsiteY9" fmla="*/ 9635 h 490224"/>
                <a:gd name="connsiteX10" fmla="*/ 10705 w 1595014"/>
                <a:gd name="connsiteY10" fmla="*/ 11666 h 490224"/>
                <a:gd name="connsiteX11" fmla="*/ 1030768 w 1595014"/>
                <a:gd name="connsiteY11" fmla="*/ 319688 h 490224"/>
                <a:gd name="connsiteX12" fmla="*/ 1589428 w 1595014"/>
                <a:gd name="connsiteY12" fmla="*/ 488935 h 490224"/>
                <a:gd name="connsiteX13" fmla="*/ 1593110 w 1595014"/>
                <a:gd name="connsiteY13" fmla="*/ 489951 h 490224"/>
                <a:gd name="connsiteX14" fmla="*/ 1595015 w 1595014"/>
                <a:gd name="connsiteY14" fmla="*/ 490205 h 49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595014" h="490224">
                  <a:moveTo>
                    <a:pt x="1595015" y="490205"/>
                  </a:moveTo>
                  <a:cubicBezTo>
                    <a:pt x="1593516" y="490231"/>
                    <a:pt x="1592069" y="489685"/>
                    <a:pt x="1590952" y="488681"/>
                  </a:cubicBezTo>
                  <a:cubicBezTo>
                    <a:pt x="1589022" y="486942"/>
                    <a:pt x="1588869" y="483971"/>
                    <a:pt x="1590609" y="482041"/>
                  </a:cubicBezTo>
                  <a:cubicBezTo>
                    <a:pt x="1590711" y="481927"/>
                    <a:pt x="1590825" y="481813"/>
                    <a:pt x="1590952" y="481698"/>
                  </a:cubicBezTo>
                  <a:lnTo>
                    <a:pt x="1593364" y="479794"/>
                  </a:lnTo>
                  <a:lnTo>
                    <a:pt x="10070" y="1128"/>
                  </a:lnTo>
                  <a:lnTo>
                    <a:pt x="7150" y="239"/>
                  </a:lnTo>
                  <a:cubicBezTo>
                    <a:pt x="4395" y="-586"/>
                    <a:pt x="1449" y="785"/>
                    <a:pt x="293" y="3413"/>
                  </a:cubicBezTo>
                  <a:cubicBezTo>
                    <a:pt x="-608" y="5851"/>
                    <a:pt x="636" y="8543"/>
                    <a:pt x="3074" y="9444"/>
                  </a:cubicBezTo>
                  <a:cubicBezTo>
                    <a:pt x="3290" y="9521"/>
                    <a:pt x="3506" y="9584"/>
                    <a:pt x="3721" y="9635"/>
                  </a:cubicBezTo>
                  <a:lnTo>
                    <a:pt x="10705" y="11666"/>
                  </a:lnTo>
                  <a:lnTo>
                    <a:pt x="1030768" y="319688"/>
                  </a:lnTo>
                  <a:lnTo>
                    <a:pt x="1589428" y="488935"/>
                  </a:lnTo>
                  <a:lnTo>
                    <a:pt x="1593110" y="489951"/>
                  </a:lnTo>
                  <a:cubicBezTo>
                    <a:pt x="1593720" y="490180"/>
                    <a:pt x="1594367" y="490269"/>
                    <a:pt x="1595015" y="49020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2" name="Freeform: Shape 531">
              <a:extLst>
                <a:ext uri="{FF2B5EF4-FFF2-40B4-BE49-F238E27FC236}">
                  <a16:creationId xmlns:a16="http://schemas.microsoft.com/office/drawing/2014/main" id="{94DC7205-73D8-41F2-8707-75C22064304F}"/>
                </a:ext>
              </a:extLst>
            </p:cNvPr>
            <p:cNvSpPr/>
            <p:nvPr/>
          </p:nvSpPr>
          <p:spPr>
            <a:xfrm>
              <a:off x="6122792" y="293917"/>
              <a:ext cx="28" cy="761"/>
            </a:xfrm>
            <a:custGeom>
              <a:avLst/>
              <a:gdLst>
                <a:gd name="connsiteX0" fmla="*/ 0 w 28"/>
                <a:gd name="connsiteY0" fmla="*/ 762 h 761"/>
                <a:gd name="connsiteX1" fmla="*/ 0 w 28"/>
                <a:gd name="connsiteY1" fmla="*/ 0 h 761"/>
                <a:gd name="connsiteX2" fmla="*/ 0 w 28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" h="761">
                  <a:moveTo>
                    <a:pt x="0" y="762"/>
                  </a:moveTo>
                  <a:cubicBezTo>
                    <a:pt x="38" y="508"/>
                    <a:pt x="38" y="254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3" name="Freeform: Shape 532">
              <a:extLst>
                <a:ext uri="{FF2B5EF4-FFF2-40B4-BE49-F238E27FC236}">
                  <a16:creationId xmlns:a16="http://schemas.microsoft.com/office/drawing/2014/main" id="{17D58846-AB51-4324-AA25-7188492B38B9}"/>
                </a:ext>
              </a:extLst>
            </p:cNvPr>
            <p:cNvSpPr/>
            <p:nvPr/>
          </p:nvSpPr>
          <p:spPr>
            <a:xfrm>
              <a:off x="6123300" y="295694"/>
              <a:ext cx="12696" cy="888"/>
            </a:xfrm>
            <a:custGeom>
              <a:avLst/>
              <a:gdLst>
                <a:gd name="connsiteX0" fmla="*/ 0 w 12696"/>
                <a:gd name="connsiteY0" fmla="*/ 889 h 888"/>
                <a:gd name="connsiteX1" fmla="*/ 0 w 12696"/>
                <a:gd name="connsiteY1" fmla="*/ 0 h 888"/>
                <a:gd name="connsiteX2" fmla="*/ 0 w 12696"/>
                <a:gd name="connsiteY2" fmla="*/ 0 h 888"/>
                <a:gd name="connsiteX3" fmla="*/ 0 w 12696"/>
                <a:gd name="connsiteY3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888">
                  <a:moveTo>
                    <a:pt x="0" y="889"/>
                  </a:moveTo>
                  <a:cubicBezTo>
                    <a:pt x="0" y="889"/>
                    <a:pt x="0" y="889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635"/>
                    <a:pt x="0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4" name="Freeform: Shape 533">
              <a:extLst>
                <a:ext uri="{FF2B5EF4-FFF2-40B4-BE49-F238E27FC236}">
                  <a16:creationId xmlns:a16="http://schemas.microsoft.com/office/drawing/2014/main" id="{880E0F3D-9E93-42D7-BCB4-37514957C5FF}"/>
                </a:ext>
              </a:extLst>
            </p:cNvPr>
            <p:cNvSpPr/>
            <p:nvPr/>
          </p:nvSpPr>
          <p:spPr>
            <a:xfrm>
              <a:off x="6120760" y="293155"/>
              <a:ext cx="888" cy="12696"/>
            </a:xfrm>
            <a:custGeom>
              <a:avLst/>
              <a:gdLst>
                <a:gd name="connsiteX0" fmla="*/ 889 w 888"/>
                <a:gd name="connsiteY0" fmla="*/ 0 h 12696"/>
                <a:gd name="connsiteX1" fmla="*/ 0 w 888"/>
                <a:gd name="connsiteY1" fmla="*/ 0 h 12696"/>
                <a:gd name="connsiteX2" fmla="*/ 0 w 888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8" h="12696">
                  <a:moveTo>
                    <a:pt x="889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5" name="Freeform: Shape 534">
              <a:extLst>
                <a:ext uri="{FF2B5EF4-FFF2-40B4-BE49-F238E27FC236}">
                  <a16:creationId xmlns:a16="http://schemas.microsoft.com/office/drawing/2014/main" id="{03D6C66E-DC5F-4672-96B4-9C990ABF1456}"/>
                </a:ext>
              </a:extLst>
            </p:cNvPr>
            <p:cNvSpPr/>
            <p:nvPr/>
          </p:nvSpPr>
          <p:spPr>
            <a:xfrm>
              <a:off x="6119237" y="292012"/>
              <a:ext cx="888" cy="12696"/>
            </a:xfrm>
            <a:custGeom>
              <a:avLst/>
              <a:gdLst>
                <a:gd name="connsiteX0" fmla="*/ 0 w 888"/>
                <a:gd name="connsiteY0" fmla="*/ 0 h 12696"/>
                <a:gd name="connsiteX1" fmla="*/ 889 w 888"/>
                <a:gd name="connsiteY1" fmla="*/ 0 h 12696"/>
                <a:gd name="connsiteX2" fmla="*/ 0 w 888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8" h="12696">
                  <a:moveTo>
                    <a:pt x="0" y="0"/>
                  </a:moveTo>
                  <a:lnTo>
                    <a:pt x="88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6" name="Freeform: Shape 535">
              <a:extLst>
                <a:ext uri="{FF2B5EF4-FFF2-40B4-BE49-F238E27FC236}">
                  <a16:creationId xmlns:a16="http://schemas.microsoft.com/office/drawing/2014/main" id="{965E7175-3120-42A1-BD91-91165FD9440A}"/>
                </a:ext>
              </a:extLst>
            </p:cNvPr>
            <p:cNvSpPr/>
            <p:nvPr/>
          </p:nvSpPr>
          <p:spPr>
            <a:xfrm>
              <a:off x="6121141" y="293409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762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76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7" name="Freeform: Shape 536">
              <a:extLst>
                <a:ext uri="{FF2B5EF4-FFF2-40B4-BE49-F238E27FC236}">
                  <a16:creationId xmlns:a16="http://schemas.microsoft.com/office/drawing/2014/main" id="{362A6FF1-2A61-4074-AA53-7A03532C6760}"/>
                </a:ext>
              </a:extLst>
            </p:cNvPr>
            <p:cNvSpPr/>
            <p:nvPr/>
          </p:nvSpPr>
          <p:spPr>
            <a:xfrm>
              <a:off x="6117205" y="291885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8" name="Freeform: Shape 537">
              <a:extLst>
                <a:ext uri="{FF2B5EF4-FFF2-40B4-BE49-F238E27FC236}">
                  <a16:creationId xmlns:a16="http://schemas.microsoft.com/office/drawing/2014/main" id="{0E53A99C-D931-4B97-B8B8-F37DEFFCA969}"/>
                </a:ext>
              </a:extLst>
            </p:cNvPr>
            <p:cNvSpPr/>
            <p:nvPr/>
          </p:nvSpPr>
          <p:spPr>
            <a:xfrm>
              <a:off x="6122919" y="29493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9" name="Freeform: Shape 538">
              <a:extLst>
                <a:ext uri="{FF2B5EF4-FFF2-40B4-BE49-F238E27FC236}">
                  <a16:creationId xmlns:a16="http://schemas.microsoft.com/office/drawing/2014/main" id="{6CFCB3CB-8196-4B1E-A729-739027447423}"/>
                </a:ext>
              </a:extLst>
            </p:cNvPr>
            <p:cNvSpPr/>
            <p:nvPr/>
          </p:nvSpPr>
          <p:spPr>
            <a:xfrm>
              <a:off x="6112507" y="296710"/>
              <a:ext cx="10468" cy="625319"/>
            </a:xfrm>
            <a:custGeom>
              <a:avLst/>
              <a:gdLst>
                <a:gd name="connsiteX0" fmla="*/ 9015 w 10468"/>
                <a:gd name="connsiteY0" fmla="*/ 3682 h 625319"/>
                <a:gd name="connsiteX1" fmla="*/ 0 w 10468"/>
                <a:gd name="connsiteY1" fmla="*/ 11046 h 625319"/>
                <a:gd name="connsiteX2" fmla="*/ 0 w 10468"/>
                <a:gd name="connsiteY2" fmla="*/ 620488 h 625319"/>
                <a:gd name="connsiteX3" fmla="*/ 5460 w 10468"/>
                <a:gd name="connsiteY3" fmla="*/ 625313 h 625319"/>
                <a:gd name="connsiteX4" fmla="*/ 9142 w 10468"/>
                <a:gd name="connsiteY4" fmla="*/ 624043 h 625319"/>
                <a:gd name="connsiteX5" fmla="*/ 9776 w 10468"/>
                <a:gd name="connsiteY5" fmla="*/ 623154 h 625319"/>
                <a:gd name="connsiteX6" fmla="*/ 10411 w 10468"/>
                <a:gd name="connsiteY6" fmla="*/ 622393 h 625319"/>
                <a:gd name="connsiteX7" fmla="*/ 10411 w 10468"/>
                <a:gd name="connsiteY7" fmla="*/ 621631 h 625319"/>
                <a:gd name="connsiteX8" fmla="*/ 10411 w 10468"/>
                <a:gd name="connsiteY8" fmla="*/ 620615 h 625319"/>
                <a:gd name="connsiteX9" fmla="*/ 10411 w 10468"/>
                <a:gd name="connsiteY9" fmla="*/ 620615 h 625319"/>
                <a:gd name="connsiteX10" fmla="*/ 10411 w 10468"/>
                <a:gd name="connsiteY10" fmla="*/ 0 h 625319"/>
                <a:gd name="connsiteX11" fmla="*/ 10411 w 10468"/>
                <a:gd name="connsiteY11" fmla="*/ 0 h 625319"/>
                <a:gd name="connsiteX12" fmla="*/ 10411 w 10468"/>
                <a:gd name="connsiteY12" fmla="*/ 0 h 625319"/>
                <a:gd name="connsiteX13" fmla="*/ 9015 w 10468"/>
                <a:gd name="connsiteY13" fmla="*/ 3682 h 625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468" h="625319">
                  <a:moveTo>
                    <a:pt x="9015" y="3682"/>
                  </a:moveTo>
                  <a:lnTo>
                    <a:pt x="0" y="11046"/>
                  </a:lnTo>
                  <a:lnTo>
                    <a:pt x="0" y="620488"/>
                  </a:lnTo>
                  <a:cubicBezTo>
                    <a:pt x="203" y="623319"/>
                    <a:pt x="2628" y="625452"/>
                    <a:pt x="5460" y="625313"/>
                  </a:cubicBezTo>
                  <a:cubicBezTo>
                    <a:pt x="6793" y="625300"/>
                    <a:pt x="8088" y="624856"/>
                    <a:pt x="9142" y="624043"/>
                  </a:cubicBezTo>
                  <a:lnTo>
                    <a:pt x="9776" y="623154"/>
                  </a:lnTo>
                  <a:lnTo>
                    <a:pt x="10411" y="622393"/>
                  </a:lnTo>
                  <a:cubicBezTo>
                    <a:pt x="10411" y="622393"/>
                    <a:pt x="10411" y="622393"/>
                    <a:pt x="10411" y="621631"/>
                  </a:cubicBezTo>
                  <a:cubicBezTo>
                    <a:pt x="10487" y="621300"/>
                    <a:pt x="10487" y="620945"/>
                    <a:pt x="10411" y="620615"/>
                  </a:cubicBezTo>
                  <a:lnTo>
                    <a:pt x="10411" y="620615"/>
                  </a:lnTo>
                  <a:lnTo>
                    <a:pt x="10411" y="0"/>
                  </a:lnTo>
                  <a:lnTo>
                    <a:pt x="10411" y="0"/>
                  </a:lnTo>
                  <a:cubicBezTo>
                    <a:pt x="10411" y="0"/>
                    <a:pt x="10411" y="0"/>
                    <a:pt x="10411" y="0"/>
                  </a:cubicBezTo>
                  <a:cubicBezTo>
                    <a:pt x="10526" y="1371"/>
                    <a:pt x="10018" y="2730"/>
                    <a:pt x="9015" y="368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40" name="Freeform: Shape 539">
              <a:extLst>
                <a:ext uri="{FF2B5EF4-FFF2-40B4-BE49-F238E27FC236}">
                  <a16:creationId xmlns:a16="http://schemas.microsoft.com/office/drawing/2014/main" id="{B4AED7C0-0D1B-4A17-A324-38B5FDFBC3BD}"/>
                </a:ext>
              </a:extLst>
            </p:cNvPr>
            <p:cNvSpPr/>
            <p:nvPr/>
          </p:nvSpPr>
          <p:spPr>
            <a:xfrm>
              <a:off x="5861334" y="293663"/>
              <a:ext cx="261899" cy="214829"/>
            </a:xfrm>
            <a:custGeom>
              <a:avLst/>
              <a:gdLst>
                <a:gd name="connsiteX0" fmla="*/ 260188 w 261899"/>
                <a:gd name="connsiteY0" fmla="*/ 6729 h 214829"/>
                <a:gd name="connsiteX1" fmla="*/ 261839 w 261899"/>
                <a:gd name="connsiteY1" fmla="*/ 2412 h 214829"/>
                <a:gd name="connsiteX2" fmla="*/ 261839 w 261899"/>
                <a:gd name="connsiteY2" fmla="*/ 2412 h 214829"/>
                <a:gd name="connsiteX3" fmla="*/ 261839 w 261899"/>
                <a:gd name="connsiteY3" fmla="*/ 1651 h 214829"/>
                <a:gd name="connsiteX4" fmla="*/ 261839 w 261899"/>
                <a:gd name="connsiteY4" fmla="*/ 762 h 214829"/>
                <a:gd name="connsiteX5" fmla="*/ 261839 w 261899"/>
                <a:gd name="connsiteY5" fmla="*/ 762 h 214829"/>
                <a:gd name="connsiteX6" fmla="*/ 261839 w 261899"/>
                <a:gd name="connsiteY6" fmla="*/ 762 h 214829"/>
                <a:gd name="connsiteX7" fmla="*/ 261839 w 261899"/>
                <a:gd name="connsiteY7" fmla="*/ 762 h 214829"/>
                <a:gd name="connsiteX8" fmla="*/ 260823 w 261899"/>
                <a:gd name="connsiteY8" fmla="*/ 0 h 214829"/>
                <a:gd name="connsiteX9" fmla="*/ 260823 w 261899"/>
                <a:gd name="connsiteY9" fmla="*/ 0 h 214829"/>
                <a:gd name="connsiteX10" fmla="*/ 260823 w 261899"/>
                <a:gd name="connsiteY10" fmla="*/ 0 h 214829"/>
                <a:gd name="connsiteX11" fmla="*/ 260823 w 261899"/>
                <a:gd name="connsiteY11" fmla="*/ 0 h 214829"/>
                <a:gd name="connsiteX12" fmla="*/ 259934 w 261899"/>
                <a:gd name="connsiteY12" fmla="*/ 0 h 214829"/>
                <a:gd name="connsiteX13" fmla="*/ 257903 w 261899"/>
                <a:gd name="connsiteY13" fmla="*/ 0 h 214829"/>
                <a:gd name="connsiteX14" fmla="*/ 256760 w 261899"/>
                <a:gd name="connsiteY14" fmla="*/ 0 h 214829"/>
                <a:gd name="connsiteX15" fmla="*/ 255744 w 261899"/>
                <a:gd name="connsiteY15" fmla="*/ 0 h 214829"/>
                <a:gd name="connsiteX16" fmla="*/ 254982 w 261899"/>
                <a:gd name="connsiteY16" fmla="*/ 0 h 214829"/>
                <a:gd name="connsiteX17" fmla="*/ 248126 w 261899"/>
                <a:gd name="connsiteY17" fmla="*/ 5713 h 214829"/>
                <a:gd name="connsiteX18" fmla="*/ 3966 w 261899"/>
                <a:gd name="connsiteY18" fmla="*/ 204417 h 214829"/>
                <a:gd name="connsiteX19" fmla="*/ 1554 w 261899"/>
                <a:gd name="connsiteY19" fmla="*/ 206321 h 214829"/>
                <a:gd name="connsiteX20" fmla="*/ 1211 w 261899"/>
                <a:gd name="connsiteY20" fmla="*/ 212962 h 214829"/>
                <a:gd name="connsiteX21" fmla="*/ 1554 w 261899"/>
                <a:gd name="connsiteY21" fmla="*/ 213305 h 214829"/>
                <a:gd name="connsiteX22" fmla="*/ 5617 w 261899"/>
                <a:gd name="connsiteY22" fmla="*/ 214828 h 214829"/>
                <a:gd name="connsiteX23" fmla="*/ 8918 w 261899"/>
                <a:gd name="connsiteY23" fmla="*/ 213686 h 214829"/>
                <a:gd name="connsiteX24" fmla="*/ 8918 w 261899"/>
                <a:gd name="connsiteY24" fmla="*/ 213686 h 214829"/>
                <a:gd name="connsiteX25" fmla="*/ 10695 w 261899"/>
                <a:gd name="connsiteY25" fmla="*/ 212289 h 214829"/>
                <a:gd name="connsiteX26" fmla="*/ 251554 w 261899"/>
                <a:gd name="connsiteY26" fmla="*/ 14093 h 214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261899" h="214829">
                  <a:moveTo>
                    <a:pt x="260188" y="6729"/>
                  </a:moveTo>
                  <a:cubicBezTo>
                    <a:pt x="261483" y="5701"/>
                    <a:pt x="262105" y="4050"/>
                    <a:pt x="261839" y="2412"/>
                  </a:cubicBezTo>
                  <a:lnTo>
                    <a:pt x="261839" y="2412"/>
                  </a:lnTo>
                  <a:lnTo>
                    <a:pt x="261839" y="1651"/>
                  </a:lnTo>
                  <a:lnTo>
                    <a:pt x="261839" y="762"/>
                  </a:lnTo>
                  <a:lnTo>
                    <a:pt x="261839" y="762"/>
                  </a:lnTo>
                  <a:cubicBezTo>
                    <a:pt x="261839" y="762"/>
                    <a:pt x="261839" y="762"/>
                    <a:pt x="261839" y="762"/>
                  </a:cubicBezTo>
                  <a:lnTo>
                    <a:pt x="261839" y="762"/>
                  </a:lnTo>
                  <a:lnTo>
                    <a:pt x="260823" y="0"/>
                  </a:lnTo>
                  <a:lnTo>
                    <a:pt x="260823" y="0"/>
                  </a:lnTo>
                  <a:lnTo>
                    <a:pt x="260823" y="0"/>
                  </a:lnTo>
                  <a:lnTo>
                    <a:pt x="260823" y="0"/>
                  </a:lnTo>
                  <a:lnTo>
                    <a:pt x="259934" y="0"/>
                  </a:lnTo>
                  <a:lnTo>
                    <a:pt x="257903" y="0"/>
                  </a:lnTo>
                  <a:lnTo>
                    <a:pt x="256760" y="0"/>
                  </a:lnTo>
                  <a:lnTo>
                    <a:pt x="255744" y="0"/>
                  </a:lnTo>
                  <a:lnTo>
                    <a:pt x="254982" y="0"/>
                  </a:lnTo>
                  <a:lnTo>
                    <a:pt x="248126" y="5713"/>
                  </a:lnTo>
                  <a:lnTo>
                    <a:pt x="3966" y="204417"/>
                  </a:lnTo>
                  <a:lnTo>
                    <a:pt x="1554" y="206321"/>
                  </a:lnTo>
                  <a:cubicBezTo>
                    <a:pt x="-376" y="208061"/>
                    <a:pt x="-529" y="211032"/>
                    <a:pt x="1211" y="212962"/>
                  </a:cubicBezTo>
                  <a:cubicBezTo>
                    <a:pt x="1312" y="213076"/>
                    <a:pt x="1427" y="213190"/>
                    <a:pt x="1554" y="213305"/>
                  </a:cubicBezTo>
                  <a:cubicBezTo>
                    <a:pt x="2671" y="214308"/>
                    <a:pt x="4118" y="214854"/>
                    <a:pt x="5617" y="214828"/>
                  </a:cubicBezTo>
                  <a:cubicBezTo>
                    <a:pt x="6810" y="214816"/>
                    <a:pt x="7978" y="214422"/>
                    <a:pt x="8918" y="213686"/>
                  </a:cubicBezTo>
                  <a:lnTo>
                    <a:pt x="8918" y="213686"/>
                  </a:lnTo>
                  <a:lnTo>
                    <a:pt x="10695" y="212289"/>
                  </a:lnTo>
                  <a:lnTo>
                    <a:pt x="251554" y="1409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41" name="Freeform: Shape 540">
              <a:extLst>
                <a:ext uri="{FF2B5EF4-FFF2-40B4-BE49-F238E27FC236}">
                  <a16:creationId xmlns:a16="http://schemas.microsoft.com/office/drawing/2014/main" id="{F23CEAAA-7FBB-48C5-8E19-A5BA0A01E37F}"/>
                </a:ext>
              </a:extLst>
            </p:cNvPr>
            <p:cNvSpPr/>
            <p:nvPr/>
          </p:nvSpPr>
          <p:spPr>
            <a:xfrm>
              <a:off x="3883199" y="337340"/>
              <a:ext cx="253936" cy="212162"/>
            </a:xfrm>
            <a:custGeom>
              <a:avLst/>
              <a:gdLst>
                <a:gd name="connsiteX0" fmla="*/ 244160 w 253936"/>
                <a:gd name="connsiteY0" fmla="*/ 2158 h 212162"/>
                <a:gd name="connsiteX1" fmla="*/ 244160 w 253936"/>
                <a:gd name="connsiteY1" fmla="*/ 0 h 212162"/>
                <a:gd name="connsiteX2" fmla="*/ 1524 w 253936"/>
                <a:gd name="connsiteY2" fmla="*/ 197561 h 212162"/>
                <a:gd name="connsiteX3" fmla="*/ 1524 w 253936"/>
                <a:gd name="connsiteY3" fmla="*/ 208480 h 212162"/>
                <a:gd name="connsiteX4" fmla="*/ 1524 w 253936"/>
                <a:gd name="connsiteY4" fmla="*/ 209242 h 212162"/>
                <a:gd name="connsiteX5" fmla="*/ 1524 w 253936"/>
                <a:gd name="connsiteY5" fmla="*/ 210003 h 212162"/>
                <a:gd name="connsiteX6" fmla="*/ 1524 w 253936"/>
                <a:gd name="connsiteY6" fmla="*/ 210003 h 212162"/>
                <a:gd name="connsiteX7" fmla="*/ 0 w 253936"/>
                <a:gd name="connsiteY7" fmla="*/ 212162 h 212162"/>
                <a:gd name="connsiteX8" fmla="*/ 0 w 253936"/>
                <a:gd name="connsiteY8" fmla="*/ 212162 h 212162"/>
                <a:gd name="connsiteX9" fmla="*/ 253937 w 253936"/>
                <a:gd name="connsiteY9" fmla="*/ 5841 h 212162"/>
                <a:gd name="connsiteX10" fmla="*/ 253937 w 253936"/>
                <a:gd name="connsiteY10" fmla="*/ 5841 h 212162"/>
                <a:gd name="connsiteX11" fmla="*/ 250254 w 253936"/>
                <a:gd name="connsiteY11" fmla="*/ 7237 h 212162"/>
                <a:gd name="connsiteX12" fmla="*/ 244236 w 253936"/>
                <a:gd name="connsiteY12" fmla="*/ 2996 h 212162"/>
                <a:gd name="connsiteX13" fmla="*/ 244160 w 253936"/>
                <a:gd name="connsiteY13" fmla="*/ 2158 h 212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53936" h="212162">
                  <a:moveTo>
                    <a:pt x="244160" y="2158"/>
                  </a:moveTo>
                  <a:lnTo>
                    <a:pt x="244160" y="0"/>
                  </a:lnTo>
                  <a:lnTo>
                    <a:pt x="1524" y="197561"/>
                  </a:lnTo>
                  <a:lnTo>
                    <a:pt x="1524" y="208480"/>
                  </a:lnTo>
                  <a:cubicBezTo>
                    <a:pt x="1524" y="208480"/>
                    <a:pt x="1524" y="208480"/>
                    <a:pt x="1524" y="209242"/>
                  </a:cubicBezTo>
                  <a:cubicBezTo>
                    <a:pt x="1587" y="209496"/>
                    <a:pt x="1587" y="209750"/>
                    <a:pt x="1524" y="210003"/>
                  </a:cubicBezTo>
                  <a:lnTo>
                    <a:pt x="1524" y="210003"/>
                  </a:lnTo>
                  <a:cubicBezTo>
                    <a:pt x="1206" y="210842"/>
                    <a:pt x="685" y="211591"/>
                    <a:pt x="0" y="212162"/>
                  </a:cubicBezTo>
                  <a:lnTo>
                    <a:pt x="0" y="212162"/>
                  </a:lnTo>
                  <a:lnTo>
                    <a:pt x="253937" y="5841"/>
                  </a:lnTo>
                  <a:lnTo>
                    <a:pt x="253937" y="5841"/>
                  </a:lnTo>
                  <a:cubicBezTo>
                    <a:pt x="252921" y="6742"/>
                    <a:pt x="251613" y="7237"/>
                    <a:pt x="250254" y="7237"/>
                  </a:cubicBezTo>
                  <a:cubicBezTo>
                    <a:pt x="247423" y="7732"/>
                    <a:pt x="244731" y="5828"/>
                    <a:pt x="244236" y="2996"/>
                  </a:cubicBezTo>
                  <a:cubicBezTo>
                    <a:pt x="244185" y="2717"/>
                    <a:pt x="244160" y="2438"/>
                    <a:pt x="244160" y="215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42" name="Freeform: Shape 541">
              <a:extLst>
                <a:ext uri="{FF2B5EF4-FFF2-40B4-BE49-F238E27FC236}">
                  <a16:creationId xmlns:a16="http://schemas.microsoft.com/office/drawing/2014/main" id="{04B7A516-29C3-4C37-AFF2-C297459F8832}"/>
                </a:ext>
              </a:extLst>
            </p:cNvPr>
            <p:cNvSpPr/>
            <p:nvPr/>
          </p:nvSpPr>
          <p:spPr>
            <a:xfrm>
              <a:off x="3884468" y="546581"/>
              <a:ext cx="57" cy="888"/>
            </a:xfrm>
            <a:custGeom>
              <a:avLst/>
              <a:gdLst>
                <a:gd name="connsiteX0" fmla="*/ 0 w 57"/>
                <a:gd name="connsiteY0" fmla="*/ 762 h 888"/>
                <a:gd name="connsiteX1" fmla="*/ 0 w 57"/>
                <a:gd name="connsiteY1" fmla="*/ 0 h 888"/>
                <a:gd name="connsiteX2" fmla="*/ 0 w 57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" h="888">
                  <a:moveTo>
                    <a:pt x="0" y="762"/>
                  </a:moveTo>
                  <a:cubicBezTo>
                    <a:pt x="64" y="508"/>
                    <a:pt x="64" y="254"/>
                    <a:pt x="0" y="0"/>
                  </a:cubicBezTo>
                  <a:cubicBezTo>
                    <a:pt x="76" y="292"/>
                    <a:pt x="76" y="597"/>
                    <a:pt x="0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07" name="Freeform 806">
              <a:extLst>
                <a:ext uri="{FF2B5EF4-FFF2-40B4-BE49-F238E27FC236}">
                  <a16:creationId xmlns:a16="http://schemas.microsoft.com/office/drawing/2014/main" id="{2B053F69-4645-CC09-81FA-FEE8DA57DD97}"/>
                </a:ext>
              </a:extLst>
            </p:cNvPr>
            <p:cNvSpPr/>
            <p:nvPr/>
          </p:nvSpPr>
          <p:spPr>
            <a:xfrm>
              <a:off x="2014803" y="-12696"/>
              <a:ext cx="1865222" cy="563292"/>
            </a:xfrm>
            <a:custGeom>
              <a:avLst/>
              <a:gdLst>
                <a:gd name="connsiteX0" fmla="*/ 0 w 1865222"/>
                <a:gd name="connsiteY0" fmla="*/ 0 h 563292"/>
                <a:gd name="connsiteX1" fmla="*/ 34554 w 1865222"/>
                <a:gd name="connsiteY1" fmla="*/ 0 h 563292"/>
                <a:gd name="connsiteX2" fmla="*/ 1859128 w 1865222"/>
                <a:gd name="connsiteY2" fmla="*/ 551786 h 563292"/>
                <a:gd name="connsiteX3" fmla="*/ 1859128 w 1865222"/>
                <a:gd name="connsiteY3" fmla="*/ 558515 h 563292"/>
                <a:gd name="connsiteX4" fmla="*/ 1859191 w 1865222"/>
                <a:gd name="connsiteY4" fmla="*/ 558998 h 563292"/>
                <a:gd name="connsiteX5" fmla="*/ 1865222 w 1865222"/>
                <a:gd name="connsiteY5" fmla="*/ 563213 h 563292"/>
                <a:gd name="connsiteX6" fmla="*/ 1863444 w 1865222"/>
                <a:gd name="connsiteY6" fmla="*/ 563213 h 563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65222" h="563292">
                  <a:moveTo>
                    <a:pt x="0" y="0"/>
                  </a:moveTo>
                  <a:lnTo>
                    <a:pt x="34554" y="0"/>
                  </a:lnTo>
                  <a:lnTo>
                    <a:pt x="1859128" y="551786"/>
                  </a:lnTo>
                  <a:lnTo>
                    <a:pt x="1859128" y="558515"/>
                  </a:lnTo>
                  <a:cubicBezTo>
                    <a:pt x="1859140" y="558680"/>
                    <a:pt x="1859166" y="558833"/>
                    <a:pt x="1859191" y="558998"/>
                  </a:cubicBezTo>
                  <a:cubicBezTo>
                    <a:pt x="1859686" y="561829"/>
                    <a:pt x="1862390" y="563708"/>
                    <a:pt x="1865222" y="563213"/>
                  </a:cubicBezTo>
                  <a:lnTo>
                    <a:pt x="1863444" y="56321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805" name="Freeform 804">
              <a:extLst>
                <a:ext uri="{FF2B5EF4-FFF2-40B4-BE49-F238E27FC236}">
                  <a16:creationId xmlns:a16="http://schemas.microsoft.com/office/drawing/2014/main" id="{6A455F2E-C95D-C0C6-4699-32D861181A07}"/>
                </a:ext>
              </a:extLst>
            </p:cNvPr>
            <p:cNvSpPr/>
            <p:nvPr/>
          </p:nvSpPr>
          <p:spPr>
            <a:xfrm>
              <a:off x="3874057" y="-12696"/>
              <a:ext cx="10538" cy="563600"/>
            </a:xfrm>
            <a:custGeom>
              <a:avLst/>
              <a:gdLst>
                <a:gd name="connsiteX0" fmla="*/ 0 w 10538"/>
                <a:gd name="connsiteY0" fmla="*/ 0 h 563600"/>
                <a:gd name="connsiteX1" fmla="*/ 10538 w 10538"/>
                <a:gd name="connsiteY1" fmla="*/ 0 h 563600"/>
                <a:gd name="connsiteX2" fmla="*/ 10538 w 10538"/>
                <a:gd name="connsiteY2" fmla="*/ 558515 h 563600"/>
                <a:gd name="connsiteX3" fmla="*/ 10538 w 10538"/>
                <a:gd name="connsiteY3" fmla="*/ 559277 h 563600"/>
                <a:gd name="connsiteX4" fmla="*/ 9776 w 10538"/>
                <a:gd name="connsiteY4" fmla="*/ 560547 h 563600"/>
                <a:gd name="connsiteX5" fmla="*/ 8253 w 10538"/>
                <a:gd name="connsiteY5" fmla="*/ 562705 h 563600"/>
                <a:gd name="connsiteX6" fmla="*/ 5460 w 10538"/>
                <a:gd name="connsiteY6" fmla="*/ 563594 h 563600"/>
                <a:gd name="connsiteX7" fmla="*/ 5447 w 10538"/>
                <a:gd name="connsiteY7" fmla="*/ 563594 h 563600"/>
                <a:gd name="connsiteX8" fmla="*/ 0 w 10538"/>
                <a:gd name="connsiteY8" fmla="*/ 558642 h 563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538" h="563600">
                  <a:moveTo>
                    <a:pt x="0" y="0"/>
                  </a:moveTo>
                  <a:lnTo>
                    <a:pt x="10538" y="0"/>
                  </a:lnTo>
                  <a:lnTo>
                    <a:pt x="10538" y="558515"/>
                  </a:lnTo>
                  <a:cubicBezTo>
                    <a:pt x="10538" y="559277"/>
                    <a:pt x="10538" y="559277"/>
                    <a:pt x="10538" y="559277"/>
                  </a:cubicBezTo>
                  <a:cubicBezTo>
                    <a:pt x="10475" y="559785"/>
                    <a:pt x="10208" y="560255"/>
                    <a:pt x="9776" y="560547"/>
                  </a:cubicBezTo>
                  <a:cubicBezTo>
                    <a:pt x="9459" y="561385"/>
                    <a:pt x="8938" y="562134"/>
                    <a:pt x="8253" y="562705"/>
                  </a:cubicBezTo>
                  <a:cubicBezTo>
                    <a:pt x="7415" y="563239"/>
                    <a:pt x="6450" y="563556"/>
                    <a:pt x="5460" y="563594"/>
                  </a:cubicBezTo>
                  <a:cubicBezTo>
                    <a:pt x="5460" y="563594"/>
                    <a:pt x="5447" y="563594"/>
                    <a:pt x="5447" y="563594"/>
                  </a:cubicBezTo>
                  <a:cubicBezTo>
                    <a:pt x="2577" y="563734"/>
                    <a:pt x="139" y="561512"/>
                    <a:pt x="0" y="55864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557" name="Freeform: Shape 556">
              <a:extLst>
                <a:ext uri="{FF2B5EF4-FFF2-40B4-BE49-F238E27FC236}">
                  <a16:creationId xmlns:a16="http://schemas.microsoft.com/office/drawing/2014/main" id="{26CF45D7-1225-478A-9D53-FD476387FC7B}"/>
                </a:ext>
              </a:extLst>
            </p:cNvPr>
            <p:cNvSpPr/>
            <p:nvPr/>
          </p:nvSpPr>
          <p:spPr>
            <a:xfrm>
              <a:off x="7759412" y="1077164"/>
              <a:ext cx="54898" cy="40007"/>
            </a:xfrm>
            <a:custGeom>
              <a:avLst/>
              <a:gdLst>
                <a:gd name="connsiteX0" fmla="*/ 54850 w 54898"/>
                <a:gd name="connsiteY0" fmla="*/ 7631 h 40007"/>
                <a:gd name="connsiteX1" fmla="*/ 54850 w 54898"/>
                <a:gd name="connsiteY1" fmla="*/ 7631 h 40007"/>
                <a:gd name="connsiteX2" fmla="*/ 54850 w 54898"/>
                <a:gd name="connsiteY2" fmla="*/ 6742 h 40007"/>
                <a:gd name="connsiteX3" fmla="*/ 54850 w 54898"/>
                <a:gd name="connsiteY3" fmla="*/ 6742 h 40007"/>
                <a:gd name="connsiteX4" fmla="*/ 54850 w 54898"/>
                <a:gd name="connsiteY4" fmla="*/ 5980 h 40007"/>
                <a:gd name="connsiteX5" fmla="*/ 54850 w 54898"/>
                <a:gd name="connsiteY5" fmla="*/ 4837 h 40007"/>
                <a:gd name="connsiteX6" fmla="*/ 53454 w 54898"/>
                <a:gd name="connsiteY6" fmla="*/ 1409 h 40007"/>
                <a:gd name="connsiteX7" fmla="*/ 45835 w 54898"/>
                <a:gd name="connsiteY7" fmla="*/ 1409 h 40007"/>
                <a:gd name="connsiteX8" fmla="*/ 44058 w 54898"/>
                <a:gd name="connsiteY8" fmla="*/ 2933 h 40007"/>
                <a:gd name="connsiteX9" fmla="*/ 0 w 54898"/>
                <a:gd name="connsiteY9" fmla="*/ 38738 h 40007"/>
                <a:gd name="connsiteX10" fmla="*/ 4063 w 54898"/>
                <a:gd name="connsiteY10" fmla="*/ 38738 h 40007"/>
                <a:gd name="connsiteX11" fmla="*/ 15998 w 54898"/>
                <a:gd name="connsiteY11" fmla="*/ 40007 h 40007"/>
                <a:gd name="connsiteX12" fmla="*/ 54723 w 54898"/>
                <a:gd name="connsiteY12" fmla="*/ 8646 h 40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4898" h="40007">
                  <a:moveTo>
                    <a:pt x="54850" y="7631"/>
                  </a:moveTo>
                  <a:lnTo>
                    <a:pt x="54850" y="7631"/>
                  </a:lnTo>
                  <a:lnTo>
                    <a:pt x="54850" y="6742"/>
                  </a:lnTo>
                  <a:lnTo>
                    <a:pt x="54850" y="6742"/>
                  </a:lnTo>
                  <a:cubicBezTo>
                    <a:pt x="54850" y="6742"/>
                    <a:pt x="54850" y="6742"/>
                    <a:pt x="54850" y="5980"/>
                  </a:cubicBezTo>
                  <a:cubicBezTo>
                    <a:pt x="54914" y="5599"/>
                    <a:pt x="54914" y="5218"/>
                    <a:pt x="54850" y="4837"/>
                  </a:cubicBezTo>
                  <a:cubicBezTo>
                    <a:pt x="54863" y="3555"/>
                    <a:pt x="54355" y="2323"/>
                    <a:pt x="53454" y="1409"/>
                  </a:cubicBezTo>
                  <a:cubicBezTo>
                    <a:pt x="51270" y="-470"/>
                    <a:pt x="48019" y="-470"/>
                    <a:pt x="45835" y="1409"/>
                  </a:cubicBezTo>
                  <a:lnTo>
                    <a:pt x="44058" y="2933"/>
                  </a:lnTo>
                  <a:lnTo>
                    <a:pt x="0" y="38738"/>
                  </a:lnTo>
                  <a:lnTo>
                    <a:pt x="4063" y="38738"/>
                  </a:lnTo>
                  <a:lnTo>
                    <a:pt x="15998" y="40007"/>
                  </a:lnTo>
                  <a:lnTo>
                    <a:pt x="54723" y="864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58" name="Freeform: Shape 557">
              <a:extLst>
                <a:ext uri="{FF2B5EF4-FFF2-40B4-BE49-F238E27FC236}">
                  <a16:creationId xmlns:a16="http://schemas.microsoft.com/office/drawing/2014/main" id="{55CD4A31-97D6-4203-833B-B83BD8969BEF}"/>
                </a:ext>
              </a:extLst>
            </p:cNvPr>
            <p:cNvSpPr/>
            <p:nvPr/>
          </p:nvSpPr>
          <p:spPr>
            <a:xfrm>
              <a:off x="7050022" y="925959"/>
              <a:ext cx="19" cy="888"/>
            </a:xfrm>
            <a:custGeom>
              <a:avLst/>
              <a:gdLst>
                <a:gd name="connsiteX0" fmla="*/ 19 w 19"/>
                <a:gd name="connsiteY0" fmla="*/ 0 h 888"/>
                <a:gd name="connsiteX1" fmla="*/ 19 w 19"/>
                <a:gd name="connsiteY1" fmla="*/ 889 h 888"/>
                <a:gd name="connsiteX2" fmla="*/ 19 w 19"/>
                <a:gd name="connsiteY2" fmla="*/ 254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" h="888">
                  <a:moveTo>
                    <a:pt x="19" y="0"/>
                  </a:moveTo>
                  <a:cubicBezTo>
                    <a:pt x="-6" y="292"/>
                    <a:pt x="-6" y="597"/>
                    <a:pt x="19" y="889"/>
                  </a:cubicBezTo>
                  <a:lnTo>
                    <a:pt x="19" y="25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59" name="Freeform: Shape 558">
              <a:extLst>
                <a:ext uri="{FF2B5EF4-FFF2-40B4-BE49-F238E27FC236}">
                  <a16:creationId xmlns:a16="http://schemas.microsoft.com/office/drawing/2014/main" id="{30A07E9A-D7BF-4BE3-91AB-8756980A0F3D}"/>
                </a:ext>
              </a:extLst>
            </p:cNvPr>
            <p:cNvSpPr/>
            <p:nvPr/>
          </p:nvSpPr>
          <p:spPr>
            <a:xfrm>
              <a:off x="7050120" y="928371"/>
              <a:ext cx="10966" cy="114143"/>
            </a:xfrm>
            <a:custGeom>
              <a:avLst/>
              <a:gdLst>
                <a:gd name="connsiteX0" fmla="*/ 2968 w 10966"/>
                <a:gd name="connsiteY0" fmla="*/ 4825 h 114143"/>
                <a:gd name="connsiteX1" fmla="*/ 937 w 10966"/>
                <a:gd name="connsiteY1" fmla="*/ 3809 h 114143"/>
                <a:gd name="connsiteX2" fmla="*/ 937 w 10966"/>
                <a:gd name="connsiteY2" fmla="*/ 3809 h 114143"/>
                <a:gd name="connsiteX3" fmla="*/ 937 w 10966"/>
                <a:gd name="connsiteY3" fmla="*/ 3809 h 114143"/>
                <a:gd name="connsiteX4" fmla="*/ 48 w 10966"/>
                <a:gd name="connsiteY4" fmla="*/ 2920 h 114143"/>
                <a:gd name="connsiteX5" fmla="*/ 48 w 10966"/>
                <a:gd name="connsiteY5" fmla="*/ 2032 h 114143"/>
                <a:gd name="connsiteX6" fmla="*/ 48 w 10966"/>
                <a:gd name="connsiteY6" fmla="*/ 1143 h 114143"/>
                <a:gd name="connsiteX7" fmla="*/ 48 w 10966"/>
                <a:gd name="connsiteY7" fmla="*/ 0 h 114143"/>
                <a:gd name="connsiteX8" fmla="*/ 48 w 10966"/>
                <a:gd name="connsiteY8" fmla="*/ 0 h 114143"/>
                <a:gd name="connsiteX9" fmla="*/ 48 w 10966"/>
                <a:gd name="connsiteY9" fmla="*/ 635 h 114143"/>
                <a:gd name="connsiteX10" fmla="*/ 48 w 10966"/>
                <a:gd name="connsiteY10" fmla="*/ 114143 h 114143"/>
                <a:gd name="connsiteX11" fmla="*/ 6142 w 10966"/>
                <a:gd name="connsiteY11" fmla="*/ 114143 h 114143"/>
                <a:gd name="connsiteX12" fmla="*/ 10967 w 10966"/>
                <a:gd name="connsiteY12" fmla="*/ 114143 h 114143"/>
                <a:gd name="connsiteX13" fmla="*/ 10967 w 10966"/>
                <a:gd name="connsiteY13" fmla="*/ 6094 h 114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966" h="114143">
                  <a:moveTo>
                    <a:pt x="2968" y="4825"/>
                  </a:moveTo>
                  <a:cubicBezTo>
                    <a:pt x="2219" y="4672"/>
                    <a:pt x="1508" y="4317"/>
                    <a:pt x="937" y="3809"/>
                  </a:cubicBezTo>
                  <a:lnTo>
                    <a:pt x="937" y="3809"/>
                  </a:lnTo>
                  <a:cubicBezTo>
                    <a:pt x="937" y="3809"/>
                    <a:pt x="937" y="3809"/>
                    <a:pt x="937" y="3809"/>
                  </a:cubicBezTo>
                  <a:lnTo>
                    <a:pt x="48" y="2920"/>
                  </a:lnTo>
                  <a:cubicBezTo>
                    <a:pt x="60" y="2628"/>
                    <a:pt x="60" y="2323"/>
                    <a:pt x="48" y="2032"/>
                  </a:cubicBezTo>
                  <a:cubicBezTo>
                    <a:pt x="10" y="1739"/>
                    <a:pt x="10" y="1435"/>
                    <a:pt x="48" y="1143"/>
                  </a:cubicBezTo>
                  <a:cubicBezTo>
                    <a:pt x="-16" y="762"/>
                    <a:pt x="-16" y="381"/>
                    <a:pt x="48" y="0"/>
                  </a:cubicBezTo>
                  <a:lnTo>
                    <a:pt x="48" y="0"/>
                  </a:lnTo>
                  <a:cubicBezTo>
                    <a:pt x="-16" y="203"/>
                    <a:pt x="-16" y="432"/>
                    <a:pt x="48" y="635"/>
                  </a:cubicBezTo>
                  <a:lnTo>
                    <a:pt x="48" y="114143"/>
                  </a:lnTo>
                  <a:lnTo>
                    <a:pt x="6142" y="114143"/>
                  </a:lnTo>
                  <a:lnTo>
                    <a:pt x="10967" y="114143"/>
                  </a:lnTo>
                  <a:lnTo>
                    <a:pt x="10967" y="609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0" name="Freeform: Shape 559">
              <a:extLst>
                <a:ext uri="{FF2B5EF4-FFF2-40B4-BE49-F238E27FC236}">
                  <a16:creationId xmlns:a16="http://schemas.microsoft.com/office/drawing/2014/main" id="{D6B2FCFB-99B8-48D1-984E-D887679D6885}"/>
                </a:ext>
              </a:extLst>
            </p:cNvPr>
            <p:cNvSpPr/>
            <p:nvPr/>
          </p:nvSpPr>
          <p:spPr>
            <a:xfrm>
              <a:off x="7570992" y="1066258"/>
              <a:ext cx="10791" cy="29710"/>
            </a:xfrm>
            <a:custGeom>
              <a:avLst/>
              <a:gdLst>
                <a:gd name="connsiteX0" fmla="*/ 8761 w 10791"/>
                <a:gd name="connsiteY0" fmla="*/ 1904 h 29710"/>
                <a:gd name="connsiteX1" fmla="*/ 8761 w 10791"/>
                <a:gd name="connsiteY1" fmla="*/ 1904 h 29710"/>
                <a:gd name="connsiteX2" fmla="*/ 5332 w 10791"/>
                <a:gd name="connsiteY2" fmla="*/ 3047 h 29710"/>
                <a:gd name="connsiteX3" fmla="*/ 3936 w 10791"/>
                <a:gd name="connsiteY3" fmla="*/ 3047 h 29710"/>
                <a:gd name="connsiteX4" fmla="*/ 0 w 10791"/>
                <a:gd name="connsiteY4" fmla="*/ 2032 h 29710"/>
                <a:gd name="connsiteX5" fmla="*/ 0 w 10791"/>
                <a:gd name="connsiteY5" fmla="*/ 29075 h 29710"/>
                <a:gd name="connsiteX6" fmla="*/ 5967 w 10791"/>
                <a:gd name="connsiteY6" fmla="*/ 29710 h 29710"/>
                <a:gd name="connsiteX7" fmla="*/ 10792 w 10791"/>
                <a:gd name="connsiteY7" fmla="*/ 29710 h 29710"/>
                <a:gd name="connsiteX8" fmla="*/ 10792 w 10791"/>
                <a:gd name="connsiteY8" fmla="*/ 0 h 29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1" h="29710">
                  <a:moveTo>
                    <a:pt x="8761" y="1904"/>
                  </a:moveTo>
                  <a:lnTo>
                    <a:pt x="8761" y="1904"/>
                  </a:lnTo>
                  <a:cubicBezTo>
                    <a:pt x="7745" y="2603"/>
                    <a:pt x="6564" y="2996"/>
                    <a:pt x="5332" y="3047"/>
                  </a:cubicBezTo>
                  <a:lnTo>
                    <a:pt x="3936" y="3047"/>
                  </a:lnTo>
                  <a:lnTo>
                    <a:pt x="0" y="2032"/>
                  </a:lnTo>
                  <a:lnTo>
                    <a:pt x="0" y="29075"/>
                  </a:lnTo>
                  <a:lnTo>
                    <a:pt x="5967" y="29710"/>
                  </a:lnTo>
                  <a:lnTo>
                    <a:pt x="10792" y="29710"/>
                  </a:lnTo>
                  <a:lnTo>
                    <a:pt x="1079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1" name="Freeform: Shape 560">
              <a:extLst>
                <a:ext uri="{FF2B5EF4-FFF2-40B4-BE49-F238E27FC236}">
                  <a16:creationId xmlns:a16="http://schemas.microsoft.com/office/drawing/2014/main" id="{F3B873D0-E326-4AD9-8BDB-C0124BBCCB2D}"/>
                </a:ext>
              </a:extLst>
            </p:cNvPr>
            <p:cNvSpPr/>
            <p:nvPr/>
          </p:nvSpPr>
          <p:spPr>
            <a:xfrm>
              <a:off x="7049406" y="927102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0 h 761"/>
                <a:gd name="connsiteX2" fmla="*/ 0 w 12696"/>
                <a:gd name="connsiteY2" fmla="*/ 762 h 761"/>
                <a:gd name="connsiteX3" fmla="*/ 0 w 12696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0"/>
                  </a:lnTo>
                  <a:lnTo>
                    <a:pt x="0" y="762"/>
                  </a:ln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2" name="Freeform: Shape 561">
              <a:extLst>
                <a:ext uri="{FF2B5EF4-FFF2-40B4-BE49-F238E27FC236}">
                  <a16:creationId xmlns:a16="http://schemas.microsoft.com/office/drawing/2014/main" id="{3329C669-5158-4B59-8F3D-C70309B79591}"/>
                </a:ext>
              </a:extLst>
            </p:cNvPr>
            <p:cNvSpPr/>
            <p:nvPr/>
          </p:nvSpPr>
          <p:spPr>
            <a:xfrm>
              <a:off x="7050549" y="925324"/>
              <a:ext cx="12696" cy="634"/>
            </a:xfrm>
            <a:custGeom>
              <a:avLst/>
              <a:gdLst>
                <a:gd name="connsiteX0" fmla="*/ 0 w 12696"/>
                <a:gd name="connsiteY0" fmla="*/ 0 h 634"/>
                <a:gd name="connsiteX1" fmla="*/ 0 w 12696"/>
                <a:gd name="connsiteY1" fmla="*/ 635 h 634"/>
                <a:gd name="connsiteX2" fmla="*/ 0 w 12696"/>
                <a:gd name="connsiteY2" fmla="*/ 635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0"/>
                  </a:moveTo>
                  <a:lnTo>
                    <a:pt x="0" y="635"/>
                  </a:lnTo>
                  <a:lnTo>
                    <a:pt x="0" y="63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3" name="Freeform: Shape 562">
              <a:extLst>
                <a:ext uri="{FF2B5EF4-FFF2-40B4-BE49-F238E27FC236}">
                  <a16:creationId xmlns:a16="http://schemas.microsoft.com/office/drawing/2014/main" id="{C0180C1A-B8A0-465D-8409-9805C17AEF7D}"/>
                </a:ext>
              </a:extLst>
            </p:cNvPr>
            <p:cNvSpPr/>
            <p:nvPr/>
          </p:nvSpPr>
          <p:spPr>
            <a:xfrm>
              <a:off x="7576070" y="1068289"/>
              <a:ext cx="3428" cy="1142"/>
            </a:xfrm>
            <a:custGeom>
              <a:avLst/>
              <a:gdLst>
                <a:gd name="connsiteX0" fmla="*/ 3428 w 3428"/>
                <a:gd name="connsiteY0" fmla="*/ 0 h 1142"/>
                <a:gd name="connsiteX1" fmla="*/ 0 w 3428"/>
                <a:gd name="connsiteY1" fmla="*/ 1143 h 1142"/>
                <a:gd name="connsiteX2" fmla="*/ 3428 w 3428"/>
                <a:gd name="connsiteY2" fmla="*/ 0 h 1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28" h="1142">
                  <a:moveTo>
                    <a:pt x="3428" y="0"/>
                  </a:moveTo>
                  <a:cubicBezTo>
                    <a:pt x="2412" y="698"/>
                    <a:pt x="1231" y="1092"/>
                    <a:pt x="0" y="1143"/>
                  </a:cubicBezTo>
                  <a:cubicBezTo>
                    <a:pt x="1231" y="1092"/>
                    <a:pt x="2412" y="698"/>
                    <a:pt x="3428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4" name="Freeform: Shape 563">
              <a:extLst>
                <a:ext uri="{FF2B5EF4-FFF2-40B4-BE49-F238E27FC236}">
                  <a16:creationId xmlns:a16="http://schemas.microsoft.com/office/drawing/2014/main" id="{8AB68D1F-6E7A-4BE6-A5A2-C93C08A132E2}"/>
                </a:ext>
              </a:extLst>
            </p:cNvPr>
            <p:cNvSpPr/>
            <p:nvPr/>
          </p:nvSpPr>
          <p:spPr>
            <a:xfrm>
              <a:off x="7051565" y="926213"/>
              <a:ext cx="525014" cy="143218"/>
            </a:xfrm>
            <a:custGeom>
              <a:avLst/>
              <a:gdLst>
                <a:gd name="connsiteX0" fmla="*/ 521459 w 525014"/>
                <a:gd name="connsiteY0" fmla="*/ 134839 h 143218"/>
                <a:gd name="connsiteX1" fmla="*/ 523617 w 525014"/>
                <a:gd name="connsiteY1" fmla="*/ 133061 h 143218"/>
                <a:gd name="connsiteX2" fmla="*/ 13204 w 525014"/>
                <a:gd name="connsiteY2" fmla="*/ 0 h 143218"/>
                <a:gd name="connsiteX3" fmla="*/ 7619 w 525014"/>
                <a:gd name="connsiteY3" fmla="*/ 5840 h 143218"/>
                <a:gd name="connsiteX4" fmla="*/ 3555 w 525014"/>
                <a:gd name="connsiteY4" fmla="*/ 7491 h 143218"/>
                <a:gd name="connsiteX5" fmla="*/ 0 w 525014"/>
                <a:gd name="connsiteY5" fmla="*/ 6221 h 143218"/>
                <a:gd name="connsiteX6" fmla="*/ 2032 w 525014"/>
                <a:gd name="connsiteY6" fmla="*/ 7237 h 143218"/>
                <a:gd name="connsiteX7" fmla="*/ 9015 w 525014"/>
                <a:gd name="connsiteY7" fmla="*/ 9015 h 143218"/>
                <a:gd name="connsiteX8" fmla="*/ 519681 w 525014"/>
                <a:gd name="connsiteY8" fmla="*/ 142203 h 143218"/>
                <a:gd name="connsiteX9" fmla="*/ 523617 w 525014"/>
                <a:gd name="connsiteY9" fmla="*/ 143219 h 143218"/>
                <a:gd name="connsiteX10" fmla="*/ 525014 w 525014"/>
                <a:gd name="connsiteY10" fmla="*/ 143219 h 143218"/>
                <a:gd name="connsiteX11" fmla="*/ 521077 w 525014"/>
                <a:gd name="connsiteY11" fmla="*/ 141568 h 143218"/>
                <a:gd name="connsiteX12" fmla="*/ 521167 w 525014"/>
                <a:gd name="connsiteY12" fmla="*/ 135106 h 143218"/>
                <a:gd name="connsiteX13" fmla="*/ 521459 w 525014"/>
                <a:gd name="connsiteY13" fmla="*/ 134839 h 1432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5014" h="143218">
                  <a:moveTo>
                    <a:pt x="521459" y="134839"/>
                  </a:moveTo>
                  <a:lnTo>
                    <a:pt x="523617" y="133061"/>
                  </a:lnTo>
                  <a:lnTo>
                    <a:pt x="13204" y="0"/>
                  </a:lnTo>
                  <a:lnTo>
                    <a:pt x="7619" y="5840"/>
                  </a:lnTo>
                  <a:cubicBezTo>
                    <a:pt x="6526" y="6894"/>
                    <a:pt x="5079" y="7491"/>
                    <a:pt x="3555" y="7491"/>
                  </a:cubicBezTo>
                  <a:cubicBezTo>
                    <a:pt x="2260" y="7453"/>
                    <a:pt x="1016" y="7009"/>
                    <a:pt x="0" y="6221"/>
                  </a:cubicBezTo>
                  <a:cubicBezTo>
                    <a:pt x="584" y="6729"/>
                    <a:pt x="1283" y="7085"/>
                    <a:pt x="2032" y="7237"/>
                  </a:cubicBezTo>
                  <a:lnTo>
                    <a:pt x="9015" y="9015"/>
                  </a:lnTo>
                  <a:lnTo>
                    <a:pt x="519681" y="142203"/>
                  </a:lnTo>
                  <a:lnTo>
                    <a:pt x="523617" y="143219"/>
                  </a:lnTo>
                  <a:lnTo>
                    <a:pt x="525014" y="143219"/>
                  </a:lnTo>
                  <a:cubicBezTo>
                    <a:pt x="523541" y="143181"/>
                    <a:pt x="522131" y="142597"/>
                    <a:pt x="521077" y="141568"/>
                  </a:cubicBezTo>
                  <a:cubicBezTo>
                    <a:pt x="519313" y="139765"/>
                    <a:pt x="519351" y="136870"/>
                    <a:pt x="521167" y="135106"/>
                  </a:cubicBezTo>
                  <a:cubicBezTo>
                    <a:pt x="521256" y="135017"/>
                    <a:pt x="521357" y="134928"/>
                    <a:pt x="521459" y="13483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5" name="Freeform: Shape 564">
              <a:extLst>
                <a:ext uri="{FF2B5EF4-FFF2-40B4-BE49-F238E27FC236}">
                  <a16:creationId xmlns:a16="http://schemas.microsoft.com/office/drawing/2014/main" id="{04097F6A-BBCD-42A8-9B12-FDA539928EFC}"/>
                </a:ext>
              </a:extLst>
            </p:cNvPr>
            <p:cNvSpPr/>
            <p:nvPr/>
          </p:nvSpPr>
          <p:spPr>
            <a:xfrm>
              <a:off x="7049251" y="705163"/>
              <a:ext cx="222820" cy="227778"/>
            </a:xfrm>
            <a:custGeom>
              <a:avLst/>
              <a:gdLst>
                <a:gd name="connsiteX0" fmla="*/ 28 w 222820"/>
                <a:gd name="connsiteY0" fmla="*/ 223843 h 227778"/>
                <a:gd name="connsiteX1" fmla="*/ 28 w 222820"/>
                <a:gd name="connsiteY1" fmla="*/ 224732 h 227778"/>
                <a:gd name="connsiteX2" fmla="*/ 28 w 222820"/>
                <a:gd name="connsiteY2" fmla="*/ 225621 h 227778"/>
                <a:gd name="connsiteX3" fmla="*/ 917 w 222820"/>
                <a:gd name="connsiteY3" fmla="*/ 226509 h 227778"/>
                <a:gd name="connsiteX4" fmla="*/ 917 w 222820"/>
                <a:gd name="connsiteY4" fmla="*/ 226509 h 227778"/>
                <a:gd name="connsiteX5" fmla="*/ 917 w 222820"/>
                <a:gd name="connsiteY5" fmla="*/ 226509 h 227778"/>
                <a:gd name="connsiteX6" fmla="*/ 4472 w 222820"/>
                <a:gd name="connsiteY6" fmla="*/ 227779 h 227778"/>
                <a:gd name="connsiteX7" fmla="*/ 8535 w 222820"/>
                <a:gd name="connsiteY7" fmla="*/ 226128 h 227778"/>
                <a:gd name="connsiteX8" fmla="*/ 14122 w 222820"/>
                <a:gd name="connsiteY8" fmla="*/ 220288 h 227778"/>
                <a:gd name="connsiteX9" fmla="*/ 219049 w 222820"/>
                <a:gd name="connsiteY9" fmla="*/ 10284 h 227778"/>
                <a:gd name="connsiteX10" fmla="*/ 219049 w 222820"/>
                <a:gd name="connsiteY10" fmla="*/ 10284 h 227778"/>
                <a:gd name="connsiteX11" fmla="*/ 221207 w 222820"/>
                <a:gd name="connsiteY11" fmla="*/ 7999 h 227778"/>
                <a:gd name="connsiteX12" fmla="*/ 221804 w 222820"/>
                <a:gd name="connsiteY12" fmla="*/ 1739 h 227778"/>
                <a:gd name="connsiteX13" fmla="*/ 221207 w 222820"/>
                <a:gd name="connsiteY13" fmla="*/ 1143 h 227778"/>
                <a:gd name="connsiteX14" fmla="*/ 218160 w 222820"/>
                <a:gd name="connsiteY14" fmla="*/ 0 h 227778"/>
                <a:gd name="connsiteX15" fmla="*/ 217144 w 222820"/>
                <a:gd name="connsiteY15" fmla="*/ 0 h 227778"/>
                <a:gd name="connsiteX16" fmla="*/ 216002 w 222820"/>
                <a:gd name="connsiteY16" fmla="*/ 0 h 227778"/>
                <a:gd name="connsiteX17" fmla="*/ 215113 w 222820"/>
                <a:gd name="connsiteY17" fmla="*/ 0 h 227778"/>
                <a:gd name="connsiteX18" fmla="*/ 214097 w 222820"/>
                <a:gd name="connsiteY18" fmla="*/ 762 h 227778"/>
                <a:gd name="connsiteX19" fmla="*/ 214097 w 222820"/>
                <a:gd name="connsiteY19" fmla="*/ 762 h 227778"/>
                <a:gd name="connsiteX20" fmla="*/ 1933 w 222820"/>
                <a:gd name="connsiteY20" fmla="*/ 219526 h 227778"/>
                <a:gd name="connsiteX21" fmla="*/ 1933 w 222820"/>
                <a:gd name="connsiteY21" fmla="*/ 219526 h 227778"/>
                <a:gd name="connsiteX22" fmla="*/ 1298 w 222820"/>
                <a:gd name="connsiteY22" fmla="*/ 220415 h 227778"/>
                <a:gd name="connsiteX23" fmla="*/ 1298 w 222820"/>
                <a:gd name="connsiteY23" fmla="*/ 221050 h 227778"/>
                <a:gd name="connsiteX24" fmla="*/ 1298 w 222820"/>
                <a:gd name="connsiteY24" fmla="*/ 222065 h 227778"/>
                <a:gd name="connsiteX25" fmla="*/ 28 w 222820"/>
                <a:gd name="connsiteY25" fmla="*/ 223843 h 227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22820" h="227778">
                  <a:moveTo>
                    <a:pt x="28" y="223843"/>
                  </a:moveTo>
                  <a:cubicBezTo>
                    <a:pt x="-9" y="224135"/>
                    <a:pt x="-9" y="224440"/>
                    <a:pt x="28" y="224732"/>
                  </a:cubicBezTo>
                  <a:cubicBezTo>
                    <a:pt x="41" y="225024"/>
                    <a:pt x="41" y="225328"/>
                    <a:pt x="28" y="225621"/>
                  </a:cubicBezTo>
                  <a:lnTo>
                    <a:pt x="917" y="226509"/>
                  </a:lnTo>
                  <a:cubicBezTo>
                    <a:pt x="917" y="226509"/>
                    <a:pt x="917" y="226509"/>
                    <a:pt x="917" y="226509"/>
                  </a:cubicBezTo>
                  <a:lnTo>
                    <a:pt x="917" y="226509"/>
                  </a:lnTo>
                  <a:cubicBezTo>
                    <a:pt x="1933" y="227296"/>
                    <a:pt x="3177" y="227741"/>
                    <a:pt x="4472" y="227779"/>
                  </a:cubicBezTo>
                  <a:cubicBezTo>
                    <a:pt x="5996" y="227779"/>
                    <a:pt x="7443" y="227182"/>
                    <a:pt x="8535" y="226128"/>
                  </a:cubicBezTo>
                  <a:lnTo>
                    <a:pt x="14122" y="220288"/>
                  </a:lnTo>
                  <a:lnTo>
                    <a:pt x="219049" y="10284"/>
                  </a:lnTo>
                  <a:lnTo>
                    <a:pt x="219049" y="10284"/>
                  </a:lnTo>
                  <a:lnTo>
                    <a:pt x="221207" y="7999"/>
                  </a:lnTo>
                  <a:cubicBezTo>
                    <a:pt x="223099" y="6437"/>
                    <a:pt x="223366" y="3631"/>
                    <a:pt x="221804" y="1739"/>
                  </a:cubicBezTo>
                  <a:cubicBezTo>
                    <a:pt x="221626" y="1524"/>
                    <a:pt x="221423" y="1321"/>
                    <a:pt x="221207" y="1143"/>
                  </a:cubicBezTo>
                  <a:cubicBezTo>
                    <a:pt x="220331" y="457"/>
                    <a:pt x="219265" y="51"/>
                    <a:pt x="218160" y="0"/>
                  </a:cubicBezTo>
                  <a:lnTo>
                    <a:pt x="217144" y="0"/>
                  </a:lnTo>
                  <a:lnTo>
                    <a:pt x="216002" y="0"/>
                  </a:lnTo>
                  <a:lnTo>
                    <a:pt x="215113" y="0"/>
                  </a:lnTo>
                  <a:cubicBezTo>
                    <a:pt x="214719" y="165"/>
                    <a:pt x="214363" y="432"/>
                    <a:pt x="214097" y="762"/>
                  </a:cubicBezTo>
                  <a:lnTo>
                    <a:pt x="214097" y="762"/>
                  </a:lnTo>
                  <a:lnTo>
                    <a:pt x="1933" y="219526"/>
                  </a:lnTo>
                  <a:lnTo>
                    <a:pt x="1933" y="219526"/>
                  </a:lnTo>
                  <a:lnTo>
                    <a:pt x="1298" y="220415"/>
                  </a:lnTo>
                  <a:lnTo>
                    <a:pt x="1298" y="221050"/>
                  </a:lnTo>
                  <a:lnTo>
                    <a:pt x="1298" y="222065"/>
                  </a:lnTo>
                  <a:cubicBezTo>
                    <a:pt x="701" y="222510"/>
                    <a:pt x="257" y="223132"/>
                    <a:pt x="28" y="22384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6" name="Freeform: Shape 565">
              <a:extLst>
                <a:ext uri="{FF2B5EF4-FFF2-40B4-BE49-F238E27FC236}">
                  <a16:creationId xmlns:a16="http://schemas.microsoft.com/office/drawing/2014/main" id="{3B68B931-EE14-47B2-A600-D760E722CC5C}"/>
                </a:ext>
              </a:extLst>
            </p:cNvPr>
            <p:cNvSpPr/>
            <p:nvPr/>
          </p:nvSpPr>
          <p:spPr>
            <a:xfrm>
              <a:off x="7571401" y="869319"/>
              <a:ext cx="244415" cy="200366"/>
            </a:xfrm>
            <a:custGeom>
              <a:avLst/>
              <a:gdLst>
                <a:gd name="connsiteX0" fmla="*/ 242862 w 244415"/>
                <a:gd name="connsiteY0" fmla="*/ 8393 h 200366"/>
                <a:gd name="connsiteX1" fmla="*/ 243205 w 244415"/>
                <a:gd name="connsiteY1" fmla="*/ 1752 h 200366"/>
                <a:gd name="connsiteX2" fmla="*/ 242862 w 244415"/>
                <a:gd name="connsiteY2" fmla="*/ 1409 h 200366"/>
                <a:gd name="connsiteX3" fmla="*/ 235244 w 244415"/>
                <a:gd name="connsiteY3" fmla="*/ 1409 h 200366"/>
                <a:gd name="connsiteX4" fmla="*/ 235244 w 244415"/>
                <a:gd name="connsiteY4" fmla="*/ 1409 h 200366"/>
                <a:gd name="connsiteX5" fmla="*/ 228261 w 244415"/>
                <a:gd name="connsiteY5" fmla="*/ 6996 h 200366"/>
                <a:gd name="connsiteX6" fmla="*/ 3273 w 244415"/>
                <a:gd name="connsiteY6" fmla="*/ 190082 h 200366"/>
                <a:gd name="connsiteX7" fmla="*/ 1623 w 244415"/>
                <a:gd name="connsiteY7" fmla="*/ 191733 h 200366"/>
                <a:gd name="connsiteX8" fmla="*/ 1076 w 244415"/>
                <a:gd name="connsiteY8" fmla="*/ 198170 h 200366"/>
                <a:gd name="connsiteX9" fmla="*/ 1623 w 244415"/>
                <a:gd name="connsiteY9" fmla="*/ 198716 h 200366"/>
                <a:gd name="connsiteX10" fmla="*/ 5559 w 244415"/>
                <a:gd name="connsiteY10" fmla="*/ 200367 h 200366"/>
                <a:gd name="connsiteX11" fmla="*/ 8987 w 244415"/>
                <a:gd name="connsiteY11" fmla="*/ 199224 h 200366"/>
                <a:gd name="connsiteX12" fmla="*/ 8987 w 244415"/>
                <a:gd name="connsiteY12" fmla="*/ 199224 h 200366"/>
                <a:gd name="connsiteX13" fmla="*/ 10764 w 244415"/>
                <a:gd name="connsiteY13" fmla="*/ 197700 h 200366"/>
                <a:gd name="connsiteX14" fmla="*/ 234101 w 244415"/>
                <a:gd name="connsiteY14" fmla="*/ 16011 h 200366"/>
                <a:gd name="connsiteX15" fmla="*/ 243116 w 244415"/>
                <a:gd name="connsiteY15" fmla="*/ 8773 h 200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44415" h="200366">
                  <a:moveTo>
                    <a:pt x="242862" y="8393"/>
                  </a:moveTo>
                  <a:cubicBezTo>
                    <a:pt x="244792" y="6653"/>
                    <a:pt x="244945" y="3682"/>
                    <a:pt x="243205" y="1752"/>
                  </a:cubicBezTo>
                  <a:cubicBezTo>
                    <a:pt x="243103" y="1638"/>
                    <a:pt x="242989" y="1524"/>
                    <a:pt x="242862" y="1409"/>
                  </a:cubicBezTo>
                  <a:cubicBezTo>
                    <a:pt x="240678" y="-470"/>
                    <a:pt x="237428" y="-470"/>
                    <a:pt x="235244" y="1409"/>
                  </a:cubicBezTo>
                  <a:lnTo>
                    <a:pt x="235244" y="1409"/>
                  </a:lnTo>
                  <a:lnTo>
                    <a:pt x="228261" y="6996"/>
                  </a:lnTo>
                  <a:lnTo>
                    <a:pt x="3273" y="190082"/>
                  </a:lnTo>
                  <a:lnTo>
                    <a:pt x="1623" y="191733"/>
                  </a:lnTo>
                  <a:cubicBezTo>
                    <a:pt x="-307" y="193358"/>
                    <a:pt x="-549" y="196240"/>
                    <a:pt x="1076" y="198170"/>
                  </a:cubicBezTo>
                  <a:cubicBezTo>
                    <a:pt x="1241" y="198373"/>
                    <a:pt x="1432" y="198551"/>
                    <a:pt x="1623" y="198716"/>
                  </a:cubicBezTo>
                  <a:cubicBezTo>
                    <a:pt x="2676" y="199745"/>
                    <a:pt x="4085" y="200329"/>
                    <a:pt x="5559" y="200367"/>
                  </a:cubicBezTo>
                  <a:cubicBezTo>
                    <a:pt x="6790" y="200316"/>
                    <a:pt x="7971" y="199922"/>
                    <a:pt x="8987" y="199224"/>
                  </a:cubicBezTo>
                  <a:lnTo>
                    <a:pt x="8987" y="199224"/>
                  </a:lnTo>
                  <a:lnTo>
                    <a:pt x="10764" y="197700"/>
                  </a:lnTo>
                  <a:lnTo>
                    <a:pt x="234101" y="16011"/>
                  </a:lnTo>
                  <a:lnTo>
                    <a:pt x="243116" y="877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7" name="Freeform: Shape 566">
              <a:extLst>
                <a:ext uri="{FF2B5EF4-FFF2-40B4-BE49-F238E27FC236}">
                  <a16:creationId xmlns:a16="http://schemas.microsoft.com/office/drawing/2014/main" id="{92B17FA7-823C-402E-B484-CF6E90BE926B}"/>
                </a:ext>
              </a:extLst>
            </p:cNvPr>
            <p:cNvSpPr/>
            <p:nvPr/>
          </p:nvSpPr>
          <p:spPr>
            <a:xfrm>
              <a:off x="8759415" y="1993117"/>
              <a:ext cx="1077579" cy="336335"/>
            </a:xfrm>
            <a:custGeom>
              <a:avLst/>
              <a:gdLst>
                <a:gd name="connsiteX0" fmla="*/ 1075294 w 1077579"/>
                <a:gd name="connsiteY0" fmla="*/ 336082 h 336335"/>
                <a:gd name="connsiteX1" fmla="*/ 1074532 w 1077579"/>
                <a:gd name="connsiteY1" fmla="*/ 336082 h 336335"/>
                <a:gd name="connsiteX2" fmla="*/ 1073898 w 1077579"/>
                <a:gd name="connsiteY2" fmla="*/ 335320 h 336335"/>
                <a:gd name="connsiteX3" fmla="*/ 1073898 w 1077579"/>
                <a:gd name="connsiteY3" fmla="*/ 335320 h 336335"/>
                <a:gd name="connsiteX4" fmla="*/ 1073898 w 1077579"/>
                <a:gd name="connsiteY4" fmla="*/ 334431 h 336335"/>
                <a:gd name="connsiteX5" fmla="*/ 1073898 w 1077579"/>
                <a:gd name="connsiteY5" fmla="*/ 333416 h 336335"/>
                <a:gd name="connsiteX6" fmla="*/ 1073898 w 1077579"/>
                <a:gd name="connsiteY6" fmla="*/ 324909 h 336335"/>
                <a:gd name="connsiteX7" fmla="*/ 0 w 1077579"/>
                <a:gd name="connsiteY7" fmla="*/ 0 h 336335"/>
                <a:gd name="connsiteX8" fmla="*/ 0 w 1077579"/>
                <a:gd name="connsiteY8" fmla="*/ 10284 h 336335"/>
                <a:gd name="connsiteX9" fmla="*/ 1077580 w 1077579"/>
                <a:gd name="connsiteY9" fmla="*/ 336336 h 336335"/>
                <a:gd name="connsiteX10" fmla="*/ 1077580 w 1077579"/>
                <a:gd name="connsiteY10" fmla="*/ 336336 h 336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77579" h="336335">
                  <a:moveTo>
                    <a:pt x="1075294" y="336082"/>
                  </a:moveTo>
                  <a:lnTo>
                    <a:pt x="1074532" y="336082"/>
                  </a:lnTo>
                  <a:cubicBezTo>
                    <a:pt x="1074228" y="335930"/>
                    <a:pt x="1073999" y="335650"/>
                    <a:pt x="1073898" y="335320"/>
                  </a:cubicBezTo>
                  <a:lnTo>
                    <a:pt x="1073898" y="335320"/>
                  </a:lnTo>
                  <a:cubicBezTo>
                    <a:pt x="1073910" y="335028"/>
                    <a:pt x="1073910" y="334723"/>
                    <a:pt x="1073898" y="334431"/>
                  </a:cubicBezTo>
                  <a:cubicBezTo>
                    <a:pt x="1073898" y="334431"/>
                    <a:pt x="1073898" y="333796"/>
                    <a:pt x="1073898" y="333416"/>
                  </a:cubicBezTo>
                  <a:lnTo>
                    <a:pt x="1073898" y="324909"/>
                  </a:lnTo>
                  <a:lnTo>
                    <a:pt x="0" y="0"/>
                  </a:lnTo>
                  <a:lnTo>
                    <a:pt x="0" y="10284"/>
                  </a:lnTo>
                  <a:lnTo>
                    <a:pt x="1077580" y="336336"/>
                  </a:lnTo>
                  <a:lnTo>
                    <a:pt x="1077580" y="33633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8" name="Freeform: Shape 567">
              <a:extLst>
                <a:ext uri="{FF2B5EF4-FFF2-40B4-BE49-F238E27FC236}">
                  <a16:creationId xmlns:a16="http://schemas.microsoft.com/office/drawing/2014/main" id="{325EAD3D-658D-49FD-87E2-79BB7520E290}"/>
                </a:ext>
              </a:extLst>
            </p:cNvPr>
            <p:cNvSpPr/>
            <p:nvPr/>
          </p:nvSpPr>
          <p:spPr>
            <a:xfrm>
              <a:off x="5832288" y="1284895"/>
              <a:ext cx="2872148" cy="449844"/>
            </a:xfrm>
            <a:custGeom>
              <a:avLst/>
              <a:gdLst>
                <a:gd name="connsiteX0" fmla="*/ 2872149 w 2872148"/>
                <a:gd name="connsiteY0" fmla="*/ 441464 h 449844"/>
                <a:gd name="connsiteX1" fmla="*/ 6983 w 2872148"/>
                <a:gd name="connsiteY1" fmla="*/ 0 h 449844"/>
                <a:gd name="connsiteX2" fmla="*/ 6983 w 2872148"/>
                <a:gd name="connsiteY2" fmla="*/ 4698 h 449844"/>
                <a:gd name="connsiteX3" fmla="*/ 1536 w 2872148"/>
                <a:gd name="connsiteY3" fmla="*/ 9650 h 449844"/>
                <a:gd name="connsiteX4" fmla="*/ 1524 w 2872148"/>
                <a:gd name="connsiteY4" fmla="*/ 9650 h 449844"/>
                <a:gd name="connsiteX5" fmla="*/ 0 w 2872148"/>
                <a:gd name="connsiteY5" fmla="*/ 9650 h 449844"/>
                <a:gd name="connsiteX6" fmla="*/ 1270 w 2872148"/>
                <a:gd name="connsiteY6" fmla="*/ 9650 h 449844"/>
                <a:gd name="connsiteX7" fmla="*/ 2861864 w 2872148"/>
                <a:gd name="connsiteY7" fmla="*/ 449844 h 449844"/>
                <a:gd name="connsiteX8" fmla="*/ 2870245 w 2872148"/>
                <a:gd name="connsiteY8" fmla="*/ 443115 h 449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72148" h="449844">
                  <a:moveTo>
                    <a:pt x="2872149" y="441464"/>
                  </a:moveTo>
                  <a:lnTo>
                    <a:pt x="6983" y="0"/>
                  </a:lnTo>
                  <a:lnTo>
                    <a:pt x="6983" y="4698"/>
                  </a:lnTo>
                  <a:cubicBezTo>
                    <a:pt x="6844" y="7567"/>
                    <a:pt x="4406" y="9789"/>
                    <a:pt x="1536" y="9650"/>
                  </a:cubicBezTo>
                  <a:cubicBezTo>
                    <a:pt x="1536" y="9650"/>
                    <a:pt x="1524" y="9650"/>
                    <a:pt x="1524" y="9650"/>
                  </a:cubicBezTo>
                  <a:lnTo>
                    <a:pt x="0" y="9650"/>
                  </a:lnTo>
                  <a:lnTo>
                    <a:pt x="1270" y="9650"/>
                  </a:lnTo>
                  <a:lnTo>
                    <a:pt x="2861864" y="449844"/>
                  </a:lnTo>
                  <a:lnTo>
                    <a:pt x="2870245" y="44311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9" name="Freeform: Shape 568">
              <a:extLst>
                <a:ext uri="{FF2B5EF4-FFF2-40B4-BE49-F238E27FC236}">
                  <a16:creationId xmlns:a16="http://schemas.microsoft.com/office/drawing/2014/main" id="{CE2E845E-6E70-49AB-94B8-94F3C01425F0}"/>
                </a:ext>
              </a:extLst>
            </p:cNvPr>
            <p:cNvSpPr/>
            <p:nvPr/>
          </p:nvSpPr>
          <p:spPr>
            <a:xfrm>
              <a:off x="9832201" y="2121608"/>
              <a:ext cx="10633" cy="203781"/>
            </a:xfrm>
            <a:custGeom>
              <a:avLst/>
              <a:gdLst>
                <a:gd name="connsiteX0" fmla="*/ 3777 w 10633"/>
                <a:gd name="connsiteY0" fmla="*/ 1143 h 203781"/>
                <a:gd name="connsiteX1" fmla="*/ 3777 w 10633"/>
                <a:gd name="connsiteY1" fmla="*/ 1143 h 203781"/>
                <a:gd name="connsiteX2" fmla="*/ 95 w 10633"/>
                <a:gd name="connsiteY2" fmla="*/ 0 h 203781"/>
                <a:gd name="connsiteX3" fmla="*/ 95 w 10633"/>
                <a:gd name="connsiteY3" fmla="*/ 203782 h 203781"/>
                <a:gd name="connsiteX4" fmla="*/ 95 w 10633"/>
                <a:gd name="connsiteY4" fmla="*/ 202132 h 203781"/>
                <a:gd name="connsiteX5" fmla="*/ 6824 w 10633"/>
                <a:gd name="connsiteY5" fmla="*/ 198830 h 203781"/>
                <a:gd name="connsiteX6" fmla="*/ 10634 w 10633"/>
                <a:gd name="connsiteY6" fmla="*/ 199973 h 203781"/>
                <a:gd name="connsiteX7" fmla="*/ 10634 w 10633"/>
                <a:gd name="connsiteY7" fmla="*/ 3174 h 203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33" h="203781">
                  <a:moveTo>
                    <a:pt x="3777" y="1143"/>
                  </a:moveTo>
                  <a:lnTo>
                    <a:pt x="3777" y="1143"/>
                  </a:lnTo>
                  <a:lnTo>
                    <a:pt x="95" y="0"/>
                  </a:lnTo>
                  <a:lnTo>
                    <a:pt x="95" y="203782"/>
                  </a:lnTo>
                  <a:cubicBezTo>
                    <a:pt x="-32" y="203236"/>
                    <a:pt x="-32" y="202678"/>
                    <a:pt x="95" y="202132"/>
                  </a:cubicBezTo>
                  <a:cubicBezTo>
                    <a:pt x="1111" y="199427"/>
                    <a:pt x="4057" y="197980"/>
                    <a:pt x="6824" y="198830"/>
                  </a:cubicBezTo>
                  <a:lnTo>
                    <a:pt x="10634" y="199973"/>
                  </a:lnTo>
                  <a:lnTo>
                    <a:pt x="10634" y="317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0" name="Freeform: Shape 569">
              <a:extLst>
                <a:ext uri="{FF2B5EF4-FFF2-40B4-BE49-F238E27FC236}">
                  <a16:creationId xmlns:a16="http://schemas.microsoft.com/office/drawing/2014/main" id="{CE09F9A6-13EB-49E1-9849-771472751E85}"/>
                </a:ext>
              </a:extLst>
            </p:cNvPr>
            <p:cNvSpPr/>
            <p:nvPr/>
          </p:nvSpPr>
          <p:spPr>
            <a:xfrm>
              <a:off x="8661202" y="1762418"/>
              <a:ext cx="114" cy="635"/>
            </a:xfrm>
            <a:custGeom>
              <a:avLst/>
              <a:gdLst>
                <a:gd name="connsiteX0" fmla="*/ 67 w 114"/>
                <a:gd name="connsiteY0" fmla="*/ 0 h 635"/>
                <a:gd name="connsiteX1" fmla="*/ 67 w 114"/>
                <a:gd name="connsiteY1" fmla="*/ 0 h 635"/>
                <a:gd name="connsiteX2" fmla="*/ 67 w 114"/>
                <a:gd name="connsiteY2" fmla="*/ 635 h 635"/>
                <a:gd name="connsiteX3" fmla="*/ 67 w 114"/>
                <a:gd name="connsiteY3" fmla="*/ 635 h 635"/>
                <a:gd name="connsiteX4" fmla="*/ 67 w 114"/>
                <a:gd name="connsiteY4" fmla="*/ 0 h 6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" h="635">
                  <a:moveTo>
                    <a:pt x="67" y="0"/>
                  </a:moveTo>
                  <a:lnTo>
                    <a:pt x="67" y="0"/>
                  </a:lnTo>
                  <a:cubicBezTo>
                    <a:pt x="130" y="203"/>
                    <a:pt x="130" y="432"/>
                    <a:pt x="67" y="635"/>
                  </a:cubicBezTo>
                  <a:lnTo>
                    <a:pt x="67" y="635"/>
                  </a:lnTo>
                  <a:cubicBezTo>
                    <a:pt x="-22" y="432"/>
                    <a:pt x="-22" y="203"/>
                    <a:pt x="67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1" name="Freeform: Shape 570">
              <a:extLst>
                <a:ext uri="{FF2B5EF4-FFF2-40B4-BE49-F238E27FC236}">
                  <a16:creationId xmlns:a16="http://schemas.microsoft.com/office/drawing/2014/main" id="{CF0B6847-19D7-48C0-86BA-A1CDA198E9B9}"/>
                </a:ext>
              </a:extLst>
            </p:cNvPr>
            <p:cNvSpPr/>
            <p:nvPr/>
          </p:nvSpPr>
          <p:spPr>
            <a:xfrm>
              <a:off x="8672442" y="1763815"/>
              <a:ext cx="1164679" cy="359443"/>
            </a:xfrm>
            <a:custGeom>
              <a:avLst/>
              <a:gdLst>
                <a:gd name="connsiteX0" fmla="*/ 1163409 w 1164679"/>
                <a:gd name="connsiteY0" fmla="*/ 358936 h 359443"/>
                <a:gd name="connsiteX1" fmla="*/ 1163409 w 1164679"/>
                <a:gd name="connsiteY1" fmla="*/ 358936 h 359443"/>
                <a:gd name="connsiteX2" fmla="*/ 1162521 w 1164679"/>
                <a:gd name="connsiteY2" fmla="*/ 358936 h 359443"/>
                <a:gd name="connsiteX3" fmla="*/ 1161505 w 1164679"/>
                <a:gd name="connsiteY3" fmla="*/ 358174 h 359443"/>
                <a:gd name="connsiteX4" fmla="*/ 1161505 w 1164679"/>
                <a:gd name="connsiteY4" fmla="*/ 358174 h 359443"/>
                <a:gd name="connsiteX5" fmla="*/ 1161505 w 1164679"/>
                <a:gd name="connsiteY5" fmla="*/ 358174 h 359443"/>
                <a:gd name="connsiteX6" fmla="*/ 1161505 w 1164679"/>
                <a:gd name="connsiteY6" fmla="*/ 357285 h 359443"/>
                <a:gd name="connsiteX7" fmla="*/ 1161505 w 1164679"/>
                <a:gd name="connsiteY7" fmla="*/ 356397 h 359443"/>
                <a:gd name="connsiteX8" fmla="*/ 1161505 w 1164679"/>
                <a:gd name="connsiteY8" fmla="*/ 355508 h 359443"/>
                <a:gd name="connsiteX9" fmla="*/ 1161505 w 1164679"/>
                <a:gd name="connsiteY9" fmla="*/ 354492 h 359443"/>
                <a:gd name="connsiteX10" fmla="*/ 1161505 w 1164679"/>
                <a:gd name="connsiteY10" fmla="*/ 353857 h 359443"/>
                <a:gd name="connsiteX11" fmla="*/ 1161505 w 1164679"/>
                <a:gd name="connsiteY11" fmla="*/ 353857 h 359443"/>
                <a:gd name="connsiteX12" fmla="*/ 1161505 w 1164679"/>
                <a:gd name="connsiteY12" fmla="*/ 353095 h 359443"/>
                <a:gd name="connsiteX13" fmla="*/ 1162267 w 1164679"/>
                <a:gd name="connsiteY13" fmla="*/ 352206 h 359443"/>
                <a:gd name="connsiteX14" fmla="*/ 1162267 w 1164679"/>
                <a:gd name="connsiteY14" fmla="*/ 352206 h 359443"/>
                <a:gd name="connsiteX15" fmla="*/ 1164680 w 1164679"/>
                <a:gd name="connsiteY15" fmla="*/ 350302 h 359443"/>
                <a:gd name="connsiteX16" fmla="*/ 5078 w 1164679"/>
                <a:gd name="connsiteY16" fmla="*/ 0 h 359443"/>
                <a:gd name="connsiteX17" fmla="*/ 0 w 1164679"/>
                <a:gd name="connsiteY17" fmla="*/ 4063 h 359443"/>
                <a:gd name="connsiteX18" fmla="*/ 0 w 1164679"/>
                <a:gd name="connsiteY18" fmla="*/ 8761 h 359443"/>
                <a:gd name="connsiteX19" fmla="*/ 1160489 w 1164679"/>
                <a:gd name="connsiteY19" fmla="*/ 359444 h 359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64679" h="359443">
                  <a:moveTo>
                    <a:pt x="1163409" y="358936"/>
                  </a:moveTo>
                  <a:lnTo>
                    <a:pt x="1163409" y="358936"/>
                  </a:lnTo>
                  <a:lnTo>
                    <a:pt x="1162521" y="358936"/>
                  </a:lnTo>
                  <a:lnTo>
                    <a:pt x="1161505" y="358174"/>
                  </a:lnTo>
                  <a:lnTo>
                    <a:pt x="1161505" y="358174"/>
                  </a:lnTo>
                  <a:lnTo>
                    <a:pt x="1161505" y="358174"/>
                  </a:lnTo>
                  <a:lnTo>
                    <a:pt x="1161505" y="357285"/>
                  </a:lnTo>
                  <a:cubicBezTo>
                    <a:pt x="1161454" y="356993"/>
                    <a:pt x="1161454" y="356688"/>
                    <a:pt x="1161505" y="356397"/>
                  </a:cubicBezTo>
                  <a:cubicBezTo>
                    <a:pt x="1161442" y="356104"/>
                    <a:pt x="1161442" y="355800"/>
                    <a:pt x="1161505" y="355508"/>
                  </a:cubicBezTo>
                  <a:lnTo>
                    <a:pt x="1161505" y="354492"/>
                  </a:lnTo>
                  <a:cubicBezTo>
                    <a:pt x="1161505" y="354492"/>
                    <a:pt x="1161505" y="354492"/>
                    <a:pt x="1161505" y="353857"/>
                  </a:cubicBezTo>
                  <a:lnTo>
                    <a:pt x="1161505" y="353857"/>
                  </a:lnTo>
                  <a:lnTo>
                    <a:pt x="1161505" y="353095"/>
                  </a:lnTo>
                  <a:lnTo>
                    <a:pt x="1162267" y="352206"/>
                  </a:lnTo>
                  <a:cubicBezTo>
                    <a:pt x="1162267" y="352206"/>
                    <a:pt x="1162267" y="352206"/>
                    <a:pt x="1162267" y="352206"/>
                  </a:cubicBezTo>
                  <a:lnTo>
                    <a:pt x="1164680" y="350302"/>
                  </a:lnTo>
                  <a:lnTo>
                    <a:pt x="5078" y="0"/>
                  </a:lnTo>
                  <a:lnTo>
                    <a:pt x="0" y="4063"/>
                  </a:lnTo>
                  <a:lnTo>
                    <a:pt x="0" y="8761"/>
                  </a:lnTo>
                  <a:lnTo>
                    <a:pt x="1160489" y="35944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2" name="Freeform: Shape 571">
              <a:extLst>
                <a:ext uri="{FF2B5EF4-FFF2-40B4-BE49-F238E27FC236}">
                  <a16:creationId xmlns:a16="http://schemas.microsoft.com/office/drawing/2014/main" id="{7A0D1969-2309-4527-B565-0D382ACAE20A}"/>
                </a:ext>
              </a:extLst>
            </p:cNvPr>
            <p:cNvSpPr/>
            <p:nvPr/>
          </p:nvSpPr>
          <p:spPr>
            <a:xfrm>
              <a:off x="9834455" y="1653607"/>
              <a:ext cx="569960" cy="461779"/>
            </a:xfrm>
            <a:custGeom>
              <a:avLst/>
              <a:gdLst>
                <a:gd name="connsiteX0" fmla="*/ 566914 w 569960"/>
                <a:gd name="connsiteY0" fmla="*/ 8634 h 461779"/>
                <a:gd name="connsiteX1" fmla="*/ 563447 w 569960"/>
                <a:gd name="connsiteY1" fmla="*/ 2552 h 461779"/>
                <a:gd name="connsiteX2" fmla="*/ 563485 w 569960"/>
                <a:gd name="connsiteY2" fmla="*/ 2412 h 461779"/>
                <a:gd name="connsiteX3" fmla="*/ 565517 w 569960"/>
                <a:gd name="connsiteY3" fmla="*/ 0 h 461779"/>
                <a:gd name="connsiteX4" fmla="*/ 565517 w 569960"/>
                <a:gd name="connsiteY4" fmla="*/ 0 h 461779"/>
                <a:gd name="connsiteX5" fmla="*/ 558533 w 569960"/>
                <a:gd name="connsiteY5" fmla="*/ 5586 h 461779"/>
                <a:gd name="connsiteX6" fmla="*/ 2412 w 569960"/>
                <a:gd name="connsiteY6" fmla="*/ 458478 h 461779"/>
                <a:gd name="connsiteX7" fmla="*/ 0 w 569960"/>
                <a:gd name="connsiteY7" fmla="*/ 460382 h 461779"/>
                <a:gd name="connsiteX8" fmla="*/ 0 w 569960"/>
                <a:gd name="connsiteY8" fmla="*/ 460382 h 461779"/>
                <a:gd name="connsiteX9" fmla="*/ 5460 w 569960"/>
                <a:gd name="connsiteY9" fmla="*/ 459113 h 461779"/>
                <a:gd name="connsiteX10" fmla="*/ 14347 w 569960"/>
                <a:gd name="connsiteY10" fmla="*/ 461779 h 461779"/>
                <a:gd name="connsiteX11" fmla="*/ 569961 w 569960"/>
                <a:gd name="connsiteY11" fmla="*/ 9523 h 461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69960" h="461779">
                  <a:moveTo>
                    <a:pt x="566914" y="8634"/>
                  </a:moveTo>
                  <a:cubicBezTo>
                    <a:pt x="564273" y="7910"/>
                    <a:pt x="562723" y="5193"/>
                    <a:pt x="563447" y="2552"/>
                  </a:cubicBezTo>
                  <a:cubicBezTo>
                    <a:pt x="563460" y="2501"/>
                    <a:pt x="563473" y="2463"/>
                    <a:pt x="563485" y="2412"/>
                  </a:cubicBezTo>
                  <a:cubicBezTo>
                    <a:pt x="563904" y="1422"/>
                    <a:pt x="564615" y="584"/>
                    <a:pt x="565517" y="0"/>
                  </a:cubicBezTo>
                  <a:lnTo>
                    <a:pt x="565517" y="0"/>
                  </a:lnTo>
                  <a:lnTo>
                    <a:pt x="558533" y="5586"/>
                  </a:lnTo>
                  <a:lnTo>
                    <a:pt x="2412" y="458478"/>
                  </a:lnTo>
                  <a:lnTo>
                    <a:pt x="0" y="460382"/>
                  </a:lnTo>
                  <a:cubicBezTo>
                    <a:pt x="0" y="460382"/>
                    <a:pt x="0" y="460382"/>
                    <a:pt x="0" y="460382"/>
                  </a:cubicBezTo>
                  <a:cubicBezTo>
                    <a:pt x="1499" y="459075"/>
                    <a:pt x="3542" y="458605"/>
                    <a:pt x="5460" y="459113"/>
                  </a:cubicBezTo>
                  <a:lnTo>
                    <a:pt x="14347" y="461779"/>
                  </a:lnTo>
                  <a:lnTo>
                    <a:pt x="569961" y="952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3" name="Freeform: Shape 572">
              <a:extLst>
                <a:ext uri="{FF2B5EF4-FFF2-40B4-BE49-F238E27FC236}">
                  <a16:creationId xmlns:a16="http://schemas.microsoft.com/office/drawing/2014/main" id="{0A5D9D3E-7913-4F41-9245-F3F8CFB57DFC}"/>
                </a:ext>
              </a:extLst>
            </p:cNvPr>
            <p:cNvSpPr/>
            <p:nvPr/>
          </p:nvSpPr>
          <p:spPr>
            <a:xfrm>
              <a:off x="9833820" y="212148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4" name="Freeform: Shape 573">
              <a:extLst>
                <a:ext uri="{FF2B5EF4-FFF2-40B4-BE49-F238E27FC236}">
                  <a16:creationId xmlns:a16="http://schemas.microsoft.com/office/drawing/2014/main" id="{6F433BA3-B2E0-456B-A0B6-481438B9997A}"/>
                </a:ext>
              </a:extLst>
            </p:cNvPr>
            <p:cNvSpPr/>
            <p:nvPr/>
          </p:nvSpPr>
          <p:spPr>
            <a:xfrm>
              <a:off x="5828733" y="1080605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5" name="Freeform: Shape 574">
              <a:extLst>
                <a:ext uri="{FF2B5EF4-FFF2-40B4-BE49-F238E27FC236}">
                  <a16:creationId xmlns:a16="http://schemas.microsoft.com/office/drawing/2014/main" id="{6D9E2D1F-52BC-4F16-B043-6F54EF066A6B}"/>
                </a:ext>
              </a:extLst>
            </p:cNvPr>
            <p:cNvSpPr/>
            <p:nvPr/>
          </p:nvSpPr>
          <p:spPr>
            <a:xfrm>
              <a:off x="5839272" y="1078192"/>
              <a:ext cx="3082407" cy="482728"/>
            </a:xfrm>
            <a:custGeom>
              <a:avLst/>
              <a:gdLst>
                <a:gd name="connsiteX0" fmla="*/ 0 w 3082407"/>
                <a:gd name="connsiteY0" fmla="*/ 9649 h 482728"/>
                <a:gd name="connsiteX1" fmla="*/ 3068949 w 3082407"/>
                <a:gd name="connsiteY1" fmla="*/ 482729 h 482728"/>
                <a:gd name="connsiteX2" fmla="*/ 3077330 w 3082407"/>
                <a:gd name="connsiteY2" fmla="*/ 475999 h 482728"/>
                <a:gd name="connsiteX3" fmla="*/ 3082408 w 3082407"/>
                <a:gd name="connsiteY3" fmla="*/ 474984 h 482728"/>
                <a:gd name="connsiteX4" fmla="*/ 3081773 w 3082407"/>
                <a:gd name="connsiteY4" fmla="*/ 474984 h 482728"/>
                <a:gd name="connsiteX5" fmla="*/ 2285 w 3082407"/>
                <a:gd name="connsiteY5" fmla="*/ 0 h 482728"/>
                <a:gd name="connsiteX6" fmla="*/ 0 w 3082407"/>
                <a:gd name="connsiteY6" fmla="*/ 4825 h 482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82407" h="482728">
                  <a:moveTo>
                    <a:pt x="0" y="9649"/>
                  </a:moveTo>
                  <a:lnTo>
                    <a:pt x="3068949" y="482729"/>
                  </a:lnTo>
                  <a:lnTo>
                    <a:pt x="3077330" y="475999"/>
                  </a:lnTo>
                  <a:cubicBezTo>
                    <a:pt x="3078739" y="474806"/>
                    <a:pt x="3080656" y="474425"/>
                    <a:pt x="3082408" y="474984"/>
                  </a:cubicBezTo>
                  <a:lnTo>
                    <a:pt x="3081773" y="474984"/>
                  </a:lnTo>
                  <a:lnTo>
                    <a:pt x="2285" y="0"/>
                  </a:lnTo>
                  <a:lnTo>
                    <a:pt x="0" y="482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6" name="Freeform: Shape 575">
              <a:extLst>
                <a:ext uri="{FF2B5EF4-FFF2-40B4-BE49-F238E27FC236}">
                  <a16:creationId xmlns:a16="http://schemas.microsoft.com/office/drawing/2014/main" id="{851A2706-F22E-4245-BA88-DC99D77E414B}"/>
                </a:ext>
              </a:extLst>
            </p:cNvPr>
            <p:cNvSpPr/>
            <p:nvPr/>
          </p:nvSpPr>
          <p:spPr>
            <a:xfrm>
              <a:off x="8925489" y="155863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7" name="Freeform: Shape 576">
              <a:extLst>
                <a:ext uri="{FF2B5EF4-FFF2-40B4-BE49-F238E27FC236}">
                  <a16:creationId xmlns:a16="http://schemas.microsoft.com/office/drawing/2014/main" id="{47E8660C-2934-424D-8975-FA77D4983B30}"/>
                </a:ext>
              </a:extLst>
            </p:cNvPr>
            <p:cNvSpPr/>
            <p:nvPr/>
          </p:nvSpPr>
          <p:spPr>
            <a:xfrm>
              <a:off x="11524783" y="118560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8" name="Freeform: Shape 577">
              <a:extLst>
                <a:ext uri="{FF2B5EF4-FFF2-40B4-BE49-F238E27FC236}">
                  <a16:creationId xmlns:a16="http://schemas.microsoft.com/office/drawing/2014/main" id="{5025475E-C4F9-444D-900C-5530FCC025E8}"/>
                </a:ext>
              </a:extLst>
            </p:cNvPr>
            <p:cNvSpPr/>
            <p:nvPr/>
          </p:nvSpPr>
          <p:spPr>
            <a:xfrm>
              <a:off x="11454950" y="1184845"/>
              <a:ext cx="62849" cy="64245"/>
            </a:xfrm>
            <a:custGeom>
              <a:avLst/>
              <a:gdLst>
                <a:gd name="connsiteX0" fmla="*/ 62849 w 62849"/>
                <a:gd name="connsiteY0" fmla="*/ 0 h 64245"/>
                <a:gd name="connsiteX1" fmla="*/ 62215 w 62849"/>
                <a:gd name="connsiteY1" fmla="*/ 0 h 64245"/>
                <a:gd name="connsiteX2" fmla="*/ 1524 w 62849"/>
                <a:gd name="connsiteY2" fmla="*/ 49644 h 64245"/>
                <a:gd name="connsiteX3" fmla="*/ 1524 w 62849"/>
                <a:gd name="connsiteY3" fmla="*/ 60563 h 64245"/>
                <a:gd name="connsiteX4" fmla="*/ 1524 w 62849"/>
                <a:gd name="connsiteY4" fmla="*/ 61325 h 64245"/>
                <a:gd name="connsiteX5" fmla="*/ 1524 w 62849"/>
                <a:gd name="connsiteY5" fmla="*/ 62214 h 64245"/>
                <a:gd name="connsiteX6" fmla="*/ 1524 w 62849"/>
                <a:gd name="connsiteY6" fmla="*/ 62214 h 64245"/>
                <a:gd name="connsiteX7" fmla="*/ 0 w 62849"/>
                <a:gd name="connsiteY7" fmla="*/ 64245 h 64245"/>
                <a:gd name="connsiteX8" fmla="*/ 0 w 62849"/>
                <a:gd name="connsiteY8" fmla="*/ 64245 h 64245"/>
                <a:gd name="connsiteX9" fmla="*/ 60691 w 62849"/>
                <a:gd name="connsiteY9" fmla="*/ 14601 h 64245"/>
                <a:gd name="connsiteX10" fmla="*/ 60691 w 62849"/>
                <a:gd name="connsiteY10" fmla="*/ 3682 h 64245"/>
                <a:gd name="connsiteX11" fmla="*/ 62849 w 62849"/>
                <a:gd name="connsiteY11" fmla="*/ 0 h 64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2849" h="64245">
                  <a:moveTo>
                    <a:pt x="62849" y="0"/>
                  </a:moveTo>
                  <a:lnTo>
                    <a:pt x="62215" y="0"/>
                  </a:lnTo>
                  <a:lnTo>
                    <a:pt x="1524" y="49644"/>
                  </a:lnTo>
                  <a:lnTo>
                    <a:pt x="1524" y="60563"/>
                  </a:lnTo>
                  <a:cubicBezTo>
                    <a:pt x="1524" y="60563"/>
                    <a:pt x="1524" y="60563"/>
                    <a:pt x="1524" y="61325"/>
                  </a:cubicBezTo>
                  <a:cubicBezTo>
                    <a:pt x="1524" y="62087"/>
                    <a:pt x="1524" y="61960"/>
                    <a:pt x="1524" y="62214"/>
                  </a:cubicBezTo>
                  <a:lnTo>
                    <a:pt x="1524" y="62214"/>
                  </a:lnTo>
                  <a:cubicBezTo>
                    <a:pt x="1181" y="63001"/>
                    <a:pt x="660" y="63687"/>
                    <a:pt x="0" y="64245"/>
                  </a:cubicBezTo>
                  <a:lnTo>
                    <a:pt x="0" y="64245"/>
                  </a:lnTo>
                  <a:lnTo>
                    <a:pt x="60691" y="14601"/>
                  </a:lnTo>
                  <a:lnTo>
                    <a:pt x="60691" y="3682"/>
                  </a:lnTo>
                  <a:cubicBezTo>
                    <a:pt x="60805" y="2184"/>
                    <a:pt x="61592" y="825"/>
                    <a:pt x="62849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9" name="Freeform: Shape 578">
              <a:extLst>
                <a:ext uri="{FF2B5EF4-FFF2-40B4-BE49-F238E27FC236}">
                  <a16:creationId xmlns:a16="http://schemas.microsoft.com/office/drawing/2014/main" id="{B60D164B-7B29-4FF3-A199-2A7C1E3CF597}"/>
                </a:ext>
              </a:extLst>
            </p:cNvPr>
            <p:cNvSpPr/>
            <p:nvPr/>
          </p:nvSpPr>
          <p:spPr>
            <a:xfrm>
              <a:off x="11456220" y="1246276"/>
              <a:ext cx="12696" cy="1289"/>
            </a:xfrm>
            <a:custGeom>
              <a:avLst/>
              <a:gdLst>
                <a:gd name="connsiteX0" fmla="*/ 0 w 12696"/>
                <a:gd name="connsiteY0" fmla="*/ 1163 h 1289"/>
                <a:gd name="connsiteX1" fmla="*/ 0 w 12696"/>
                <a:gd name="connsiteY1" fmla="*/ 274 h 1289"/>
                <a:gd name="connsiteX2" fmla="*/ 0 w 12696"/>
                <a:gd name="connsiteY2" fmla="*/ 1290 h 1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89">
                  <a:moveTo>
                    <a:pt x="0" y="1163"/>
                  </a:moveTo>
                  <a:cubicBezTo>
                    <a:pt x="0" y="1163"/>
                    <a:pt x="0" y="1163"/>
                    <a:pt x="0" y="274"/>
                  </a:cubicBezTo>
                  <a:cubicBezTo>
                    <a:pt x="0" y="-614"/>
                    <a:pt x="0" y="909"/>
                    <a:pt x="0" y="129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0" name="Freeform: Shape 579">
              <a:extLst>
                <a:ext uri="{FF2B5EF4-FFF2-40B4-BE49-F238E27FC236}">
                  <a16:creationId xmlns:a16="http://schemas.microsoft.com/office/drawing/2014/main" id="{9BA5C683-F0E6-4E49-AF39-5A5CA0168BC9}"/>
                </a:ext>
              </a:extLst>
            </p:cNvPr>
            <p:cNvSpPr/>
            <p:nvPr/>
          </p:nvSpPr>
          <p:spPr>
            <a:xfrm>
              <a:off x="11314269" y="1198811"/>
              <a:ext cx="136745" cy="51431"/>
            </a:xfrm>
            <a:custGeom>
              <a:avLst/>
              <a:gdLst>
                <a:gd name="connsiteX0" fmla="*/ 131286 w 136745"/>
                <a:gd name="connsiteY0" fmla="*/ 46978 h 51431"/>
                <a:gd name="connsiteX1" fmla="*/ 131286 w 136745"/>
                <a:gd name="connsiteY1" fmla="*/ 39995 h 51431"/>
                <a:gd name="connsiteX2" fmla="*/ 0 w 136745"/>
                <a:gd name="connsiteY2" fmla="*/ 0 h 51431"/>
                <a:gd name="connsiteX3" fmla="*/ 0 w 136745"/>
                <a:gd name="connsiteY3" fmla="*/ 10284 h 51431"/>
                <a:gd name="connsiteX4" fmla="*/ 134967 w 136745"/>
                <a:gd name="connsiteY4" fmla="*/ 51422 h 51431"/>
                <a:gd name="connsiteX5" fmla="*/ 136745 w 136745"/>
                <a:gd name="connsiteY5" fmla="*/ 51422 h 51431"/>
                <a:gd name="connsiteX6" fmla="*/ 131286 w 136745"/>
                <a:gd name="connsiteY6" fmla="*/ 46978 h 51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6745" h="51431">
                  <a:moveTo>
                    <a:pt x="131286" y="46978"/>
                  </a:moveTo>
                  <a:lnTo>
                    <a:pt x="131286" y="39995"/>
                  </a:lnTo>
                  <a:lnTo>
                    <a:pt x="0" y="0"/>
                  </a:lnTo>
                  <a:lnTo>
                    <a:pt x="0" y="10284"/>
                  </a:lnTo>
                  <a:lnTo>
                    <a:pt x="134967" y="51422"/>
                  </a:lnTo>
                  <a:lnTo>
                    <a:pt x="136745" y="51422"/>
                  </a:lnTo>
                  <a:cubicBezTo>
                    <a:pt x="134054" y="51587"/>
                    <a:pt x="131679" y="49657"/>
                    <a:pt x="131286" y="4697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1" name="Freeform: Shape 580">
              <a:extLst>
                <a:ext uri="{FF2B5EF4-FFF2-40B4-BE49-F238E27FC236}">
                  <a16:creationId xmlns:a16="http://schemas.microsoft.com/office/drawing/2014/main" id="{AB3DE9B2-4448-4FC7-B443-424CBC1AE4FA}"/>
                </a:ext>
              </a:extLst>
            </p:cNvPr>
            <p:cNvSpPr/>
            <p:nvPr/>
          </p:nvSpPr>
          <p:spPr>
            <a:xfrm>
              <a:off x="11445809" y="1144215"/>
              <a:ext cx="10537" cy="106404"/>
            </a:xfrm>
            <a:custGeom>
              <a:avLst/>
              <a:gdLst>
                <a:gd name="connsiteX0" fmla="*/ 10538 w 10537"/>
                <a:gd name="connsiteY0" fmla="*/ 102335 h 106404"/>
                <a:gd name="connsiteX1" fmla="*/ 10538 w 10537"/>
                <a:gd name="connsiteY1" fmla="*/ 101573 h 106404"/>
                <a:gd name="connsiteX2" fmla="*/ 10538 w 10537"/>
                <a:gd name="connsiteY2" fmla="*/ 0 h 106404"/>
                <a:gd name="connsiteX3" fmla="*/ 8761 w 10537"/>
                <a:gd name="connsiteY3" fmla="*/ 1397 h 106404"/>
                <a:gd name="connsiteX4" fmla="*/ 8761 w 10537"/>
                <a:gd name="connsiteY4" fmla="*/ 1397 h 106404"/>
                <a:gd name="connsiteX5" fmla="*/ 5460 w 10537"/>
                <a:gd name="connsiteY5" fmla="*/ 2539 h 106404"/>
                <a:gd name="connsiteX6" fmla="*/ 3682 w 10537"/>
                <a:gd name="connsiteY6" fmla="*/ 2539 h 106404"/>
                <a:gd name="connsiteX7" fmla="*/ 0 w 10537"/>
                <a:gd name="connsiteY7" fmla="*/ 1524 h 106404"/>
                <a:gd name="connsiteX8" fmla="*/ 0 w 10537"/>
                <a:gd name="connsiteY8" fmla="*/ 101447 h 106404"/>
                <a:gd name="connsiteX9" fmla="*/ 5446 w 10537"/>
                <a:gd name="connsiteY9" fmla="*/ 106398 h 106404"/>
                <a:gd name="connsiteX10" fmla="*/ 5460 w 10537"/>
                <a:gd name="connsiteY10" fmla="*/ 106398 h 106404"/>
                <a:gd name="connsiteX11" fmla="*/ 8252 w 10537"/>
                <a:gd name="connsiteY11" fmla="*/ 105636 h 106404"/>
                <a:gd name="connsiteX12" fmla="*/ 8252 w 10537"/>
                <a:gd name="connsiteY12" fmla="*/ 105636 h 106404"/>
                <a:gd name="connsiteX13" fmla="*/ 8252 w 10537"/>
                <a:gd name="connsiteY13" fmla="*/ 105636 h 106404"/>
                <a:gd name="connsiteX14" fmla="*/ 9776 w 10537"/>
                <a:gd name="connsiteY14" fmla="*/ 103605 h 106404"/>
                <a:gd name="connsiteX15" fmla="*/ 10538 w 10537"/>
                <a:gd name="connsiteY15" fmla="*/ 102335 h 106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537" h="106404">
                  <a:moveTo>
                    <a:pt x="10538" y="102335"/>
                  </a:moveTo>
                  <a:cubicBezTo>
                    <a:pt x="10538" y="102335"/>
                    <a:pt x="10538" y="102335"/>
                    <a:pt x="10538" y="101573"/>
                  </a:cubicBezTo>
                  <a:lnTo>
                    <a:pt x="10538" y="0"/>
                  </a:lnTo>
                  <a:lnTo>
                    <a:pt x="8761" y="1397"/>
                  </a:lnTo>
                  <a:lnTo>
                    <a:pt x="8761" y="1397"/>
                  </a:lnTo>
                  <a:cubicBezTo>
                    <a:pt x="7821" y="2133"/>
                    <a:pt x="6653" y="2527"/>
                    <a:pt x="5460" y="2539"/>
                  </a:cubicBezTo>
                  <a:cubicBezTo>
                    <a:pt x="4875" y="2666"/>
                    <a:pt x="4266" y="2666"/>
                    <a:pt x="3682" y="2539"/>
                  </a:cubicBezTo>
                  <a:lnTo>
                    <a:pt x="0" y="1524"/>
                  </a:lnTo>
                  <a:lnTo>
                    <a:pt x="0" y="101447"/>
                  </a:lnTo>
                  <a:cubicBezTo>
                    <a:pt x="139" y="104316"/>
                    <a:pt x="2577" y="106538"/>
                    <a:pt x="5446" y="106398"/>
                  </a:cubicBezTo>
                  <a:cubicBezTo>
                    <a:pt x="5446" y="106398"/>
                    <a:pt x="5460" y="106398"/>
                    <a:pt x="5460" y="106398"/>
                  </a:cubicBezTo>
                  <a:cubicBezTo>
                    <a:pt x="6437" y="106347"/>
                    <a:pt x="7389" y="106081"/>
                    <a:pt x="8252" y="105636"/>
                  </a:cubicBezTo>
                  <a:lnTo>
                    <a:pt x="8252" y="105636"/>
                  </a:lnTo>
                  <a:lnTo>
                    <a:pt x="8252" y="105636"/>
                  </a:lnTo>
                  <a:cubicBezTo>
                    <a:pt x="8900" y="105078"/>
                    <a:pt x="9433" y="104392"/>
                    <a:pt x="9776" y="103605"/>
                  </a:cubicBezTo>
                  <a:cubicBezTo>
                    <a:pt x="9776" y="103605"/>
                    <a:pt x="10411" y="102716"/>
                    <a:pt x="10538" y="1023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2" name="Freeform: Shape 581">
              <a:extLst>
                <a:ext uri="{FF2B5EF4-FFF2-40B4-BE49-F238E27FC236}">
                  <a16:creationId xmlns:a16="http://schemas.microsoft.com/office/drawing/2014/main" id="{FAB2F728-3C32-4318-AC0A-B150D6855D1D}"/>
                </a:ext>
              </a:extLst>
            </p:cNvPr>
            <p:cNvSpPr/>
            <p:nvPr/>
          </p:nvSpPr>
          <p:spPr>
            <a:xfrm>
              <a:off x="11314396" y="1095460"/>
              <a:ext cx="136617" cy="51516"/>
            </a:xfrm>
            <a:custGeom>
              <a:avLst/>
              <a:gdLst>
                <a:gd name="connsiteX0" fmla="*/ 133063 w 136617"/>
                <a:gd name="connsiteY0" fmla="*/ 43169 h 51516"/>
                <a:gd name="connsiteX1" fmla="*/ 135476 w 136617"/>
                <a:gd name="connsiteY1" fmla="*/ 41264 h 51516"/>
                <a:gd name="connsiteX2" fmla="*/ 0 w 136617"/>
                <a:gd name="connsiteY2" fmla="*/ 0 h 51516"/>
                <a:gd name="connsiteX3" fmla="*/ 0 w 136617"/>
                <a:gd name="connsiteY3" fmla="*/ 10411 h 51516"/>
                <a:gd name="connsiteX4" fmla="*/ 131158 w 136617"/>
                <a:gd name="connsiteY4" fmla="*/ 50406 h 51516"/>
                <a:gd name="connsiteX5" fmla="*/ 134840 w 136617"/>
                <a:gd name="connsiteY5" fmla="*/ 51422 h 51516"/>
                <a:gd name="connsiteX6" fmla="*/ 136618 w 136617"/>
                <a:gd name="connsiteY6" fmla="*/ 51422 h 51516"/>
                <a:gd name="connsiteX7" fmla="*/ 132555 w 136617"/>
                <a:gd name="connsiteY7" fmla="*/ 49771 h 51516"/>
                <a:gd name="connsiteX8" fmla="*/ 132885 w 136617"/>
                <a:gd name="connsiteY8" fmla="*/ 43321 h 51516"/>
                <a:gd name="connsiteX9" fmla="*/ 133063 w 136617"/>
                <a:gd name="connsiteY9" fmla="*/ 43169 h 515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6617" h="51516">
                  <a:moveTo>
                    <a:pt x="133063" y="43169"/>
                  </a:moveTo>
                  <a:lnTo>
                    <a:pt x="135476" y="41264"/>
                  </a:lnTo>
                  <a:lnTo>
                    <a:pt x="0" y="0"/>
                  </a:lnTo>
                  <a:lnTo>
                    <a:pt x="0" y="10411"/>
                  </a:lnTo>
                  <a:lnTo>
                    <a:pt x="131158" y="50406"/>
                  </a:lnTo>
                  <a:lnTo>
                    <a:pt x="134840" y="51422"/>
                  </a:lnTo>
                  <a:cubicBezTo>
                    <a:pt x="135425" y="51549"/>
                    <a:pt x="136034" y="51549"/>
                    <a:pt x="136618" y="51422"/>
                  </a:cubicBezTo>
                  <a:cubicBezTo>
                    <a:pt x="135094" y="51485"/>
                    <a:pt x="133609" y="50876"/>
                    <a:pt x="132555" y="49771"/>
                  </a:cubicBezTo>
                  <a:cubicBezTo>
                    <a:pt x="130866" y="47892"/>
                    <a:pt x="131019" y="45010"/>
                    <a:pt x="132885" y="43321"/>
                  </a:cubicBezTo>
                  <a:cubicBezTo>
                    <a:pt x="132949" y="43270"/>
                    <a:pt x="133000" y="43219"/>
                    <a:pt x="133063" y="4316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3" name="Freeform: Shape 582">
              <a:extLst>
                <a:ext uri="{FF2B5EF4-FFF2-40B4-BE49-F238E27FC236}">
                  <a16:creationId xmlns:a16="http://schemas.microsoft.com/office/drawing/2014/main" id="{BDA095EC-B11E-4EB7-BF5B-85AA4DBD80FF}"/>
                </a:ext>
              </a:extLst>
            </p:cNvPr>
            <p:cNvSpPr/>
            <p:nvPr/>
          </p:nvSpPr>
          <p:spPr>
            <a:xfrm>
              <a:off x="11451141" y="1145993"/>
              <a:ext cx="3301" cy="1142"/>
            </a:xfrm>
            <a:custGeom>
              <a:avLst/>
              <a:gdLst>
                <a:gd name="connsiteX0" fmla="*/ 3301 w 3301"/>
                <a:gd name="connsiteY0" fmla="*/ 0 h 1142"/>
                <a:gd name="connsiteX1" fmla="*/ 0 w 3301"/>
                <a:gd name="connsiteY1" fmla="*/ 1143 h 1142"/>
                <a:gd name="connsiteX2" fmla="*/ 3301 w 3301"/>
                <a:gd name="connsiteY2" fmla="*/ 0 h 1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142">
                  <a:moveTo>
                    <a:pt x="3301" y="0"/>
                  </a:moveTo>
                  <a:cubicBezTo>
                    <a:pt x="2361" y="736"/>
                    <a:pt x="1193" y="1130"/>
                    <a:pt x="0" y="1143"/>
                  </a:cubicBezTo>
                  <a:cubicBezTo>
                    <a:pt x="1193" y="1130"/>
                    <a:pt x="2361" y="736"/>
                    <a:pt x="3301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4" name="Freeform: Shape 583">
              <a:extLst>
                <a:ext uri="{FF2B5EF4-FFF2-40B4-BE49-F238E27FC236}">
                  <a16:creationId xmlns:a16="http://schemas.microsoft.com/office/drawing/2014/main" id="{44AC4327-2457-4D5A-A280-A716BD0AA1B4}"/>
                </a:ext>
              </a:extLst>
            </p:cNvPr>
            <p:cNvSpPr/>
            <p:nvPr/>
          </p:nvSpPr>
          <p:spPr>
            <a:xfrm>
              <a:off x="11824682" y="837096"/>
              <a:ext cx="761" cy="112"/>
            </a:xfrm>
            <a:custGeom>
              <a:avLst/>
              <a:gdLst>
                <a:gd name="connsiteX0" fmla="*/ 762 w 761"/>
                <a:gd name="connsiteY0" fmla="*/ 113 h 112"/>
                <a:gd name="connsiteX1" fmla="*/ 0 w 761"/>
                <a:gd name="connsiteY1" fmla="*/ 113 h 112"/>
                <a:gd name="connsiteX2" fmla="*/ 0 w 761"/>
                <a:gd name="connsiteY2" fmla="*/ 113 h 112"/>
                <a:gd name="connsiteX3" fmla="*/ 762 w 761"/>
                <a:gd name="connsiteY3" fmla="*/ 113 h 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" h="112">
                  <a:moveTo>
                    <a:pt x="762" y="113"/>
                  </a:moveTo>
                  <a:cubicBezTo>
                    <a:pt x="762" y="113"/>
                    <a:pt x="762" y="113"/>
                    <a:pt x="0" y="113"/>
                  </a:cubicBezTo>
                  <a:lnTo>
                    <a:pt x="0" y="113"/>
                  </a:lnTo>
                  <a:cubicBezTo>
                    <a:pt x="0" y="113"/>
                    <a:pt x="635" y="-141"/>
                    <a:pt x="762" y="11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5" name="Freeform: Shape 584">
              <a:extLst>
                <a:ext uri="{FF2B5EF4-FFF2-40B4-BE49-F238E27FC236}">
                  <a16:creationId xmlns:a16="http://schemas.microsoft.com/office/drawing/2014/main" id="{8BA86C55-201D-4337-AB76-A435B2B64EF3}"/>
                </a:ext>
              </a:extLst>
            </p:cNvPr>
            <p:cNvSpPr/>
            <p:nvPr/>
          </p:nvSpPr>
          <p:spPr>
            <a:xfrm>
              <a:off x="11826460" y="837971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6" name="Freeform: Shape 585">
              <a:extLst>
                <a:ext uri="{FF2B5EF4-FFF2-40B4-BE49-F238E27FC236}">
                  <a16:creationId xmlns:a16="http://schemas.microsoft.com/office/drawing/2014/main" id="{245BD389-1219-4FF1-A2C0-026F97288269}"/>
                </a:ext>
              </a:extLst>
            </p:cNvPr>
            <p:cNvSpPr/>
            <p:nvPr/>
          </p:nvSpPr>
          <p:spPr>
            <a:xfrm>
              <a:off x="11827221" y="839748"/>
              <a:ext cx="38" cy="761"/>
            </a:xfrm>
            <a:custGeom>
              <a:avLst/>
              <a:gdLst>
                <a:gd name="connsiteX0" fmla="*/ 0 w 38"/>
                <a:gd name="connsiteY0" fmla="*/ 762 h 761"/>
                <a:gd name="connsiteX1" fmla="*/ 0 w 38"/>
                <a:gd name="connsiteY1" fmla="*/ 0 h 761"/>
                <a:gd name="connsiteX2" fmla="*/ 0 w 38"/>
                <a:gd name="connsiteY2" fmla="*/ 0 h 761"/>
                <a:gd name="connsiteX3" fmla="*/ 0 w 38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" h="761">
                  <a:moveTo>
                    <a:pt x="0" y="762"/>
                  </a:moveTo>
                  <a:cubicBezTo>
                    <a:pt x="51" y="508"/>
                    <a:pt x="51" y="254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635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7" name="Freeform: Shape 586">
              <a:extLst>
                <a:ext uri="{FF2B5EF4-FFF2-40B4-BE49-F238E27FC236}">
                  <a16:creationId xmlns:a16="http://schemas.microsoft.com/office/drawing/2014/main" id="{BB2DA4D3-F128-4DAF-A6B6-3076BE338450}"/>
                </a:ext>
              </a:extLst>
            </p:cNvPr>
            <p:cNvSpPr/>
            <p:nvPr/>
          </p:nvSpPr>
          <p:spPr>
            <a:xfrm>
              <a:off x="11607441" y="772710"/>
              <a:ext cx="214955" cy="69070"/>
            </a:xfrm>
            <a:custGeom>
              <a:avLst/>
              <a:gdLst>
                <a:gd name="connsiteX0" fmla="*/ 5331 w 214955"/>
                <a:gd name="connsiteY0" fmla="*/ 0 h 69070"/>
                <a:gd name="connsiteX1" fmla="*/ 4315 w 214955"/>
                <a:gd name="connsiteY1" fmla="*/ 0 h 69070"/>
                <a:gd name="connsiteX2" fmla="*/ 3299 w 214955"/>
                <a:gd name="connsiteY2" fmla="*/ 0 h 69070"/>
                <a:gd name="connsiteX3" fmla="*/ 2410 w 214955"/>
                <a:gd name="connsiteY3" fmla="*/ 0 h 69070"/>
                <a:gd name="connsiteX4" fmla="*/ 252 w 214955"/>
                <a:gd name="connsiteY4" fmla="*/ 2412 h 69070"/>
                <a:gd name="connsiteX5" fmla="*/ 3198 w 214955"/>
                <a:gd name="connsiteY5" fmla="*/ 8367 h 69070"/>
                <a:gd name="connsiteX6" fmla="*/ 3680 w 214955"/>
                <a:gd name="connsiteY6" fmla="*/ 8507 h 69070"/>
                <a:gd name="connsiteX7" fmla="*/ 6728 w 214955"/>
                <a:gd name="connsiteY7" fmla="*/ 9396 h 69070"/>
                <a:gd name="connsiteX8" fmla="*/ 203782 w 214955"/>
                <a:gd name="connsiteY8" fmla="*/ 69070 h 69070"/>
                <a:gd name="connsiteX9" fmla="*/ 210765 w 214955"/>
                <a:gd name="connsiteY9" fmla="*/ 63484 h 69070"/>
                <a:gd name="connsiteX10" fmla="*/ 210765 w 214955"/>
                <a:gd name="connsiteY10" fmla="*/ 63484 h 69070"/>
                <a:gd name="connsiteX11" fmla="*/ 211781 w 214955"/>
                <a:gd name="connsiteY11" fmla="*/ 63484 h 69070"/>
                <a:gd name="connsiteX12" fmla="*/ 212924 w 214955"/>
                <a:gd name="connsiteY12" fmla="*/ 63484 h 69070"/>
                <a:gd name="connsiteX13" fmla="*/ 213939 w 214955"/>
                <a:gd name="connsiteY13" fmla="*/ 63484 h 69070"/>
                <a:gd name="connsiteX14" fmla="*/ 214955 w 214955"/>
                <a:gd name="connsiteY14" fmla="*/ 63484 h 69070"/>
                <a:gd name="connsiteX15" fmla="*/ 214955 w 214955"/>
                <a:gd name="connsiteY15" fmla="*/ 63484 h 69070"/>
                <a:gd name="connsiteX16" fmla="*/ 5965 w 214955"/>
                <a:gd name="connsiteY16" fmla="*/ 0 h 69070"/>
                <a:gd name="connsiteX17" fmla="*/ 4188 w 214955"/>
                <a:gd name="connsiteY17" fmla="*/ 0 h 69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14955" h="69070">
                  <a:moveTo>
                    <a:pt x="5331" y="0"/>
                  </a:moveTo>
                  <a:lnTo>
                    <a:pt x="4315" y="0"/>
                  </a:lnTo>
                  <a:lnTo>
                    <a:pt x="3299" y="0"/>
                  </a:lnTo>
                  <a:lnTo>
                    <a:pt x="2410" y="0"/>
                  </a:lnTo>
                  <a:cubicBezTo>
                    <a:pt x="1408" y="508"/>
                    <a:pt x="646" y="1371"/>
                    <a:pt x="252" y="2412"/>
                  </a:cubicBezTo>
                  <a:cubicBezTo>
                    <a:pt x="-586" y="4876"/>
                    <a:pt x="734" y="7542"/>
                    <a:pt x="3198" y="8367"/>
                  </a:cubicBezTo>
                  <a:cubicBezTo>
                    <a:pt x="3350" y="8431"/>
                    <a:pt x="3515" y="8469"/>
                    <a:pt x="3680" y="8507"/>
                  </a:cubicBezTo>
                  <a:lnTo>
                    <a:pt x="6728" y="9396"/>
                  </a:lnTo>
                  <a:lnTo>
                    <a:pt x="203782" y="69070"/>
                  </a:lnTo>
                  <a:lnTo>
                    <a:pt x="210765" y="63484"/>
                  </a:lnTo>
                  <a:lnTo>
                    <a:pt x="210765" y="63484"/>
                  </a:lnTo>
                  <a:lnTo>
                    <a:pt x="211781" y="63484"/>
                  </a:lnTo>
                  <a:lnTo>
                    <a:pt x="212924" y="63484"/>
                  </a:lnTo>
                  <a:lnTo>
                    <a:pt x="213939" y="63484"/>
                  </a:lnTo>
                  <a:lnTo>
                    <a:pt x="214955" y="63484"/>
                  </a:lnTo>
                  <a:lnTo>
                    <a:pt x="214955" y="63484"/>
                  </a:lnTo>
                  <a:lnTo>
                    <a:pt x="5965" y="0"/>
                  </a:lnTo>
                  <a:lnTo>
                    <a:pt x="4188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8" name="Freeform: Shape 587">
              <a:extLst>
                <a:ext uri="{FF2B5EF4-FFF2-40B4-BE49-F238E27FC236}">
                  <a16:creationId xmlns:a16="http://schemas.microsoft.com/office/drawing/2014/main" id="{3F70F715-DD14-4EF5-81B4-4487578EDD35}"/>
                </a:ext>
              </a:extLst>
            </p:cNvPr>
            <p:cNvSpPr/>
            <p:nvPr/>
          </p:nvSpPr>
          <p:spPr>
            <a:xfrm>
              <a:off x="11823031" y="836320"/>
              <a:ext cx="1015" cy="12696"/>
            </a:xfrm>
            <a:custGeom>
              <a:avLst/>
              <a:gdLst>
                <a:gd name="connsiteX0" fmla="*/ 1016 w 1015"/>
                <a:gd name="connsiteY0" fmla="*/ 0 h 12696"/>
                <a:gd name="connsiteX1" fmla="*/ 0 w 1015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15" h="12696">
                  <a:moveTo>
                    <a:pt x="1016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9" name="Freeform: Shape 588">
              <a:extLst>
                <a:ext uri="{FF2B5EF4-FFF2-40B4-BE49-F238E27FC236}">
                  <a16:creationId xmlns:a16="http://schemas.microsoft.com/office/drawing/2014/main" id="{E77407F8-1976-435F-A68A-5CD4B4DBCE1C}"/>
                </a:ext>
              </a:extLst>
            </p:cNvPr>
            <p:cNvSpPr/>
            <p:nvPr/>
          </p:nvSpPr>
          <p:spPr>
            <a:xfrm>
              <a:off x="11821762" y="835812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0" name="Freeform: Shape 589">
              <a:extLst>
                <a:ext uri="{FF2B5EF4-FFF2-40B4-BE49-F238E27FC236}">
                  <a16:creationId xmlns:a16="http://schemas.microsoft.com/office/drawing/2014/main" id="{A9DB3EA9-7164-4EC5-913F-8863ED6E91F9}"/>
                </a:ext>
              </a:extLst>
            </p:cNvPr>
            <p:cNvSpPr/>
            <p:nvPr/>
          </p:nvSpPr>
          <p:spPr>
            <a:xfrm>
              <a:off x="11816429" y="840637"/>
              <a:ext cx="10796" cy="57135"/>
            </a:xfrm>
            <a:custGeom>
              <a:avLst/>
              <a:gdLst>
                <a:gd name="connsiteX0" fmla="*/ 9014 w 10796"/>
                <a:gd name="connsiteY0" fmla="*/ 3809 h 57135"/>
                <a:gd name="connsiteX1" fmla="*/ 0 w 10796"/>
                <a:gd name="connsiteY1" fmla="*/ 11046 h 57135"/>
                <a:gd name="connsiteX2" fmla="*/ 0 w 10796"/>
                <a:gd name="connsiteY2" fmla="*/ 57135 h 57135"/>
                <a:gd name="connsiteX3" fmla="*/ 1524 w 10796"/>
                <a:gd name="connsiteY3" fmla="*/ 55739 h 57135"/>
                <a:gd name="connsiteX4" fmla="*/ 1524 w 10796"/>
                <a:gd name="connsiteY4" fmla="*/ 55739 h 57135"/>
                <a:gd name="connsiteX5" fmla="*/ 10792 w 10796"/>
                <a:gd name="connsiteY5" fmla="*/ 47613 h 57135"/>
                <a:gd name="connsiteX6" fmla="*/ 10792 w 10796"/>
                <a:gd name="connsiteY6" fmla="*/ 0 h 57135"/>
                <a:gd name="connsiteX7" fmla="*/ 10792 w 10796"/>
                <a:gd name="connsiteY7" fmla="*/ 0 h 57135"/>
                <a:gd name="connsiteX8" fmla="*/ 9014 w 10796"/>
                <a:gd name="connsiteY8" fmla="*/ 3809 h 57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6" h="57135">
                  <a:moveTo>
                    <a:pt x="9014" y="3809"/>
                  </a:moveTo>
                  <a:lnTo>
                    <a:pt x="0" y="11046"/>
                  </a:lnTo>
                  <a:lnTo>
                    <a:pt x="0" y="57135"/>
                  </a:lnTo>
                  <a:lnTo>
                    <a:pt x="1524" y="55739"/>
                  </a:lnTo>
                  <a:lnTo>
                    <a:pt x="1524" y="55739"/>
                  </a:lnTo>
                  <a:lnTo>
                    <a:pt x="10792" y="47613"/>
                  </a:lnTo>
                  <a:lnTo>
                    <a:pt x="10792" y="0"/>
                  </a:lnTo>
                  <a:cubicBezTo>
                    <a:pt x="10792" y="0"/>
                    <a:pt x="10792" y="0"/>
                    <a:pt x="10792" y="0"/>
                  </a:cubicBezTo>
                  <a:cubicBezTo>
                    <a:pt x="10856" y="1486"/>
                    <a:pt x="10195" y="2908"/>
                    <a:pt x="9014" y="380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1" name="Freeform: Shape 590">
              <a:extLst>
                <a:ext uri="{FF2B5EF4-FFF2-40B4-BE49-F238E27FC236}">
                  <a16:creationId xmlns:a16="http://schemas.microsoft.com/office/drawing/2014/main" id="{12F5818C-E85F-4390-8E48-AB01B0FBC282}"/>
                </a:ext>
              </a:extLst>
            </p:cNvPr>
            <p:cNvSpPr/>
            <p:nvPr/>
          </p:nvSpPr>
          <p:spPr>
            <a:xfrm>
              <a:off x="11825698" y="83733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2" name="Freeform: Shape 591">
              <a:extLst>
                <a:ext uri="{FF2B5EF4-FFF2-40B4-BE49-F238E27FC236}">
                  <a16:creationId xmlns:a16="http://schemas.microsoft.com/office/drawing/2014/main" id="{4B3BF30F-7B0C-4BAB-B653-181E409E56DB}"/>
                </a:ext>
              </a:extLst>
            </p:cNvPr>
            <p:cNvSpPr/>
            <p:nvPr/>
          </p:nvSpPr>
          <p:spPr>
            <a:xfrm>
              <a:off x="11826460" y="838352"/>
              <a:ext cx="12696" cy="634"/>
            </a:xfrm>
            <a:custGeom>
              <a:avLst/>
              <a:gdLst>
                <a:gd name="connsiteX0" fmla="*/ 0 w 12696"/>
                <a:gd name="connsiteY0" fmla="*/ 635 h 634"/>
                <a:gd name="connsiteX1" fmla="*/ 0 w 12696"/>
                <a:gd name="connsiteY1" fmla="*/ 635 h 634"/>
                <a:gd name="connsiteX2" fmla="*/ 0 w 12696"/>
                <a:gd name="connsiteY2" fmla="*/ 0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635"/>
                  </a:moveTo>
                  <a:lnTo>
                    <a:pt x="0" y="6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3" name="Freeform: Shape 592">
              <a:extLst>
                <a:ext uri="{FF2B5EF4-FFF2-40B4-BE49-F238E27FC236}">
                  <a16:creationId xmlns:a16="http://schemas.microsoft.com/office/drawing/2014/main" id="{EC7A4833-191C-4412-BE9D-7206A7DB3E8A}"/>
                </a:ext>
              </a:extLst>
            </p:cNvPr>
            <p:cNvSpPr/>
            <p:nvPr/>
          </p:nvSpPr>
          <p:spPr>
            <a:xfrm>
              <a:off x="11445914" y="835812"/>
              <a:ext cx="381368" cy="311835"/>
            </a:xfrm>
            <a:custGeom>
              <a:avLst/>
              <a:gdLst>
                <a:gd name="connsiteX0" fmla="*/ 376102 w 381368"/>
                <a:gd name="connsiteY0" fmla="*/ 0 h 311835"/>
                <a:gd name="connsiteX1" fmla="*/ 375086 w 381368"/>
                <a:gd name="connsiteY1" fmla="*/ 0 h 311835"/>
                <a:gd name="connsiteX2" fmla="*/ 373943 w 381368"/>
                <a:gd name="connsiteY2" fmla="*/ 0 h 311835"/>
                <a:gd name="connsiteX3" fmla="*/ 372928 w 381368"/>
                <a:gd name="connsiteY3" fmla="*/ 0 h 311835"/>
                <a:gd name="connsiteX4" fmla="*/ 372928 w 381368"/>
                <a:gd name="connsiteY4" fmla="*/ 0 h 311835"/>
                <a:gd name="connsiteX5" fmla="*/ 365944 w 381368"/>
                <a:gd name="connsiteY5" fmla="*/ 5587 h 311835"/>
                <a:gd name="connsiteX6" fmla="*/ 3958 w 381368"/>
                <a:gd name="connsiteY6" fmla="*/ 301420 h 311835"/>
                <a:gd name="connsiteX7" fmla="*/ 1546 w 381368"/>
                <a:gd name="connsiteY7" fmla="*/ 303324 h 311835"/>
                <a:gd name="connsiteX8" fmla="*/ 1139 w 381368"/>
                <a:gd name="connsiteY8" fmla="*/ 309774 h 311835"/>
                <a:gd name="connsiteX9" fmla="*/ 1546 w 381368"/>
                <a:gd name="connsiteY9" fmla="*/ 310181 h 311835"/>
                <a:gd name="connsiteX10" fmla="*/ 5608 w 381368"/>
                <a:gd name="connsiteY10" fmla="*/ 311831 h 311835"/>
                <a:gd name="connsiteX11" fmla="*/ 8909 w 381368"/>
                <a:gd name="connsiteY11" fmla="*/ 310688 h 311835"/>
                <a:gd name="connsiteX12" fmla="*/ 8909 w 381368"/>
                <a:gd name="connsiteY12" fmla="*/ 310688 h 311835"/>
                <a:gd name="connsiteX13" fmla="*/ 10687 w 381368"/>
                <a:gd name="connsiteY13" fmla="*/ 309292 h 311835"/>
                <a:gd name="connsiteX14" fmla="*/ 370642 w 381368"/>
                <a:gd name="connsiteY14" fmla="*/ 16506 h 311835"/>
                <a:gd name="connsiteX15" fmla="*/ 379657 w 381368"/>
                <a:gd name="connsiteY15" fmla="*/ 9269 h 311835"/>
                <a:gd name="connsiteX16" fmla="*/ 381307 w 381368"/>
                <a:gd name="connsiteY16" fmla="*/ 4952 h 311835"/>
                <a:gd name="connsiteX17" fmla="*/ 381307 w 381368"/>
                <a:gd name="connsiteY17" fmla="*/ 4952 h 311835"/>
                <a:gd name="connsiteX18" fmla="*/ 381307 w 381368"/>
                <a:gd name="connsiteY18" fmla="*/ 4190 h 311835"/>
                <a:gd name="connsiteX19" fmla="*/ 381307 w 381368"/>
                <a:gd name="connsiteY19" fmla="*/ 3301 h 311835"/>
                <a:gd name="connsiteX20" fmla="*/ 381307 w 381368"/>
                <a:gd name="connsiteY20" fmla="*/ 3301 h 311835"/>
                <a:gd name="connsiteX21" fmla="*/ 381307 w 381368"/>
                <a:gd name="connsiteY21" fmla="*/ 3301 h 311835"/>
                <a:gd name="connsiteX22" fmla="*/ 381307 w 381368"/>
                <a:gd name="connsiteY22" fmla="*/ 3301 h 311835"/>
                <a:gd name="connsiteX23" fmla="*/ 380419 w 381368"/>
                <a:gd name="connsiteY23" fmla="*/ 3301 h 311835"/>
                <a:gd name="connsiteX24" fmla="*/ 380419 w 381368"/>
                <a:gd name="connsiteY24" fmla="*/ 3301 h 311835"/>
                <a:gd name="connsiteX25" fmla="*/ 379784 w 381368"/>
                <a:gd name="connsiteY25" fmla="*/ 3301 h 311835"/>
                <a:gd name="connsiteX26" fmla="*/ 378768 w 381368"/>
                <a:gd name="connsiteY26" fmla="*/ 3301 h 3118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81368" h="311835">
                  <a:moveTo>
                    <a:pt x="376102" y="0"/>
                  </a:moveTo>
                  <a:lnTo>
                    <a:pt x="375086" y="0"/>
                  </a:lnTo>
                  <a:lnTo>
                    <a:pt x="373943" y="0"/>
                  </a:lnTo>
                  <a:lnTo>
                    <a:pt x="372928" y="0"/>
                  </a:lnTo>
                  <a:lnTo>
                    <a:pt x="372928" y="0"/>
                  </a:lnTo>
                  <a:lnTo>
                    <a:pt x="365944" y="5587"/>
                  </a:lnTo>
                  <a:lnTo>
                    <a:pt x="3958" y="301420"/>
                  </a:lnTo>
                  <a:lnTo>
                    <a:pt x="1546" y="303324"/>
                  </a:lnTo>
                  <a:cubicBezTo>
                    <a:pt x="-347" y="305000"/>
                    <a:pt x="-524" y="307883"/>
                    <a:pt x="1139" y="309774"/>
                  </a:cubicBezTo>
                  <a:cubicBezTo>
                    <a:pt x="1266" y="309914"/>
                    <a:pt x="1405" y="310054"/>
                    <a:pt x="1546" y="310181"/>
                  </a:cubicBezTo>
                  <a:cubicBezTo>
                    <a:pt x="2599" y="311285"/>
                    <a:pt x="4084" y="311895"/>
                    <a:pt x="5608" y="311831"/>
                  </a:cubicBezTo>
                  <a:cubicBezTo>
                    <a:pt x="6802" y="311818"/>
                    <a:pt x="7970" y="311425"/>
                    <a:pt x="8909" y="310688"/>
                  </a:cubicBezTo>
                  <a:lnTo>
                    <a:pt x="8909" y="310688"/>
                  </a:lnTo>
                  <a:lnTo>
                    <a:pt x="10687" y="309292"/>
                  </a:lnTo>
                  <a:lnTo>
                    <a:pt x="370642" y="16506"/>
                  </a:lnTo>
                  <a:lnTo>
                    <a:pt x="379657" y="9269"/>
                  </a:lnTo>
                  <a:cubicBezTo>
                    <a:pt x="380952" y="8240"/>
                    <a:pt x="381574" y="6590"/>
                    <a:pt x="381307" y="4952"/>
                  </a:cubicBezTo>
                  <a:lnTo>
                    <a:pt x="381307" y="4952"/>
                  </a:lnTo>
                  <a:cubicBezTo>
                    <a:pt x="381371" y="4698"/>
                    <a:pt x="381371" y="4444"/>
                    <a:pt x="381307" y="4190"/>
                  </a:cubicBezTo>
                  <a:lnTo>
                    <a:pt x="381307" y="3301"/>
                  </a:lnTo>
                  <a:lnTo>
                    <a:pt x="381307" y="3301"/>
                  </a:lnTo>
                  <a:lnTo>
                    <a:pt x="381307" y="3301"/>
                  </a:lnTo>
                  <a:lnTo>
                    <a:pt x="381307" y="3301"/>
                  </a:lnTo>
                  <a:lnTo>
                    <a:pt x="380419" y="3301"/>
                  </a:lnTo>
                  <a:lnTo>
                    <a:pt x="380419" y="3301"/>
                  </a:lnTo>
                  <a:lnTo>
                    <a:pt x="379784" y="3301"/>
                  </a:lnTo>
                  <a:lnTo>
                    <a:pt x="378768" y="330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4" name="Freeform: Shape 593">
              <a:extLst>
                <a:ext uri="{FF2B5EF4-FFF2-40B4-BE49-F238E27FC236}">
                  <a16:creationId xmlns:a16="http://schemas.microsoft.com/office/drawing/2014/main" id="{731C477D-FC59-4663-8F6C-458C450A099F}"/>
                </a:ext>
              </a:extLst>
            </p:cNvPr>
            <p:cNvSpPr/>
            <p:nvPr/>
          </p:nvSpPr>
          <p:spPr>
            <a:xfrm>
              <a:off x="11196570" y="1592028"/>
              <a:ext cx="116049" cy="89765"/>
            </a:xfrm>
            <a:custGeom>
              <a:avLst/>
              <a:gdLst>
                <a:gd name="connsiteX0" fmla="*/ 107034 w 116049"/>
                <a:gd name="connsiteY0" fmla="*/ 2285 h 89765"/>
                <a:gd name="connsiteX1" fmla="*/ 107034 w 116049"/>
                <a:gd name="connsiteY1" fmla="*/ 0 h 89765"/>
                <a:gd name="connsiteX2" fmla="*/ 0 w 116049"/>
                <a:gd name="connsiteY2" fmla="*/ 87099 h 89765"/>
                <a:gd name="connsiteX3" fmla="*/ 2793 w 116049"/>
                <a:gd name="connsiteY3" fmla="*/ 87734 h 89765"/>
                <a:gd name="connsiteX4" fmla="*/ 2793 w 116049"/>
                <a:gd name="connsiteY4" fmla="*/ 87734 h 89765"/>
                <a:gd name="connsiteX5" fmla="*/ 12950 w 116049"/>
                <a:gd name="connsiteY5" fmla="*/ 89766 h 89765"/>
                <a:gd name="connsiteX6" fmla="*/ 116049 w 116049"/>
                <a:gd name="connsiteY6" fmla="*/ 5840 h 89765"/>
                <a:gd name="connsiteX7" fmla="*/ 116049 w 116049"/>
                <a:gd name="connsiteY7" fmla="*/ 5840 h 89765"/>
                <a:gd name="connsiteX8" fmla="*/ 112367 w 116049"/>
                <a:gd name="connsiteY8" fmla="*/ 7110 h 89765"/>
                <a:gd name="connsiteX9" fmla="*/ 107034 w 116049"/>
                <a:gd name="connsiteY9" fmla="*/ 2285 h 897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6049" h="89765">
                  <a:moveTo>
                    <a:pt x="107034" y="2285"/>
                  </a:moveTo>
                  <a:lnTo>
                    <a:pt x="107034" y="0"/>
                  </a:lnTo>
                  <a:lnTo>
                    <a:pt x="0" y="87099"/>
                  </a:lnTo>
                  <a:lnTo>
                    <a:pt x="2793" y="87734"/>
                  </a:lnTo>
                  <a:lnTo>
                    <a:pt x="2793" y="87734"/>
                  </a:lnTo>
                  <a:lnTo>
                    <a:pt x="12950" y="89766"/>
                  </a:lnTo>
                  <a:lnTo>
                    <a:pt x="116049" y="5840"/>
                  </a:lnTo>
                  <a:lnTo>
                    <a:pt x="116049" y="5840"/>
                  </a:lnTo>
                  <a:cubicBezTo>
                    <a:pt x="114995" y="6653"/>
                    <a:pt x="113700" y="7097"/>
                    <a:pt x="112367" y="7110"/>
                  </a:cubicBezTo>
                  <a:cubicBezTo>
                    <a:pt x="109586" y="7186"/>
                    <a:pt x="107237" y="5066"/>
                    <a:pt x="107034" y="228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5" name="Freeform: Shape 594">
              <a:extLst>
                <a:ext uri="{FF2B5EF4-FFF2-40B4-BE49-F238E27FC236}">
                  <a16:creationId xmlns:a16="http://schemas.microsoft.com/office/drawing/2014/main" id="{0A8CF1FF-C7A4-47D3-9914-232F1747CB92}"/>
                </a:ext>
              </a:extLst>
            </p:cNvPr>
            <p:cNvSpPr/>
            <p:nvPr/>
          </p:nvSpPr>
          <p:spPr>
            <a:xfrm>
              <a:off x="11050176" y="1181925"/>
              <a:ext cx="10665" cy="468889"/>
            </a:xfrm>
            <a:custGeom>
              <a:avLst/>
              <a:gdLst>
                <a:gd name="connsiteX0" fmla="*/ 8761 w 10665"/>
                <a:gd name="connsiteY0" fmla="*/ 1524 h 468889"/>
                <a:gd name="connsiteX1" fmla="*/ 7237 w 10665"/>
                <a:gd name="connsiteY1" fmla="*/ 2412 h 468889"/>
                <a:gd name="connsiteX2" fmla="*/ 5460 w 10665"/>
                <a:gd name="connsiteY2" fmla="*/ 2412 h 468889"/>
                <a:gd name="connsiteX3" fmla="*/ 3683 w 10665"/>
                <a:gd name="connsiteY3" fmla="*/ 2412 h 468889"/>
                <a:gd name="connsiteX4" fmla="*/ 0 w 10665"/>
                <a:gd name="connsiteY4" fmla="*/ 1270 h 468889"/>
                <a:gd name="connsiteX5" fmla="*/ 0 w 10665"/>
                <a:gd name="connsiteY5" fmla="*/ 466604 h 468889"/>
                <a:gd name="connsiteX6" fmla="*/ 6603 w 10665"/>
                <a:gd name="connsiteY6" fmla="*/ 468001 h 468889"/>
                <a:gd name="connsiteX7" fmla="*/ 6603 w 10665"/>
                <a:gd name="connsiteY7" fmla="*/ 468001 h 468889"/>
                <a:gd name="connsiteX8" fmla="*/ 10666 w 10665"/>
                <a:gd name="connsiteY8" fmla="*/ 468889 h 468889"/>
                <a:gd name="connsiteX9" fmla="*/ 10666 w 10665"/>
                <a:gd name="connsiteY9" fmla="*/ 0 h 468889"/>
                <a:gd name="connsiteX10" fmla="*/ 8888 w 10665"/>
                <a:gd name="connsiteY10" fmla="*/ 1397 h 468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665" h="468889">
                  <a:moveTo>
                    <a:pt x="8761" y="1524"/>
                  </a:moveTo>
                  <a:lnTo>
                    <a:pt x="7237" y="2412"/>
                  </a:lnTo>
                  <a:lnTo>
                    <a:pt x="5460" y="2412"/>
                  </a:lnTo>
                  <a:cubicBezTo>
                    <a:pt x="4876" y="2539"/>
                    <a:pt x="4266" y="2539"/>
                    <a:pt x="3683" y="2412"/>
                  </a:cubicBezTo>
                  <a:lnTo>
                    <a:pt x="0" y="1270"/>
                  </a:lnTo>
                  <a:lnTo>
                    <a:pt x="0" y="466604"/>
                  </a:lnTo>
                  <a:lnTo>
                    <a:pt x="6603" y="468001"/>
                  </a:lnTo>
                  <a:lnTo>
                    <a:pt x="6603" y="468001"/>
                  </a:lnTo>
                  <a:lnTo>
                    <a:pt x="10666" y="468889"/>
                  </a:lnTo>
                  <a:lnTo>
                    <a:pt x="10666" y="0"/>
                  </a:lnTo>
                  <a:lnTo>
                    <a:pt x="8888" y="1397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6" name="Freeform: Shape 595">
              <a:extLst>
                <a:ext uri="{FF2B5EF4-FFF2-40B4-BE49-F238E27FC236}">
                  <a16:creationId xmlns:a16="http://schemas.microsoft.com/office/drawing/2014/main" id="{4FA93D4E-4F58-425A-A7D3-CC83EB6AACDB}"/>
                </a:ext>
              </a:extLst>
            </p:cNvPr>
            <p:cNvSpPr/>
            <p:nvPr/>
          </p:nvSpPr>
          <p:spPr>
            <a:xfrm>
              <a:off x="10633409" y="1048107"/>
              <a:ext cx="422100" cy="135562"/>
            </a:xfrm>
            <a:custGeom>
              <a:avLst/>
              <a:gdLst>
                <a:gd name="connsiteX0" fmla="*/ 5517 w 422100"/>
                <a:gd name="connsiteY0" fmla="*/ 248 h 135562"/>
                <a:gd name="connsiteX1" fmla="*/ 57 w 422100"/>
                <a:gd name="connsiteY1" fmla="*/ 1390 h 135562"/>
                <a:gd name="connsiteX2" fmla="*/ 57 w 422100"/>
                <a:gd name="connsiteY2" fmla="*/ 2279 h 135562"/>
                <a:gd name="connsiteX3" fmla="*/ 57 w 422100"/>
                <a:gd name="connsiteY3" fmla="*/ 3168 h 135562"/>
                <a:gd name="connsiteX4" fmla="*/ 57 w 422100"/>
                <a:gd name="connsiteY4" fmla="*/ 3930 h 135562"/>
                <a:gd name="connsiteX5" fmla="*/ 57 w 422100"/>
                <a:gd name="connsiteY5" fmla="*/ 4945 h 135562"/>
                <a:gd name="connsiteX6" fmla="*/ 57 w 422100"/>
                <a:gd name="connsiteY6" fmla="*/ 5834 h 135562"/>
                <a:gd name="connsiteX7" fmla="*/ 57 w 422100"/>
                <a:gd name="connsiteY7" fmla="*/ 6850 h 135562"/>
                <a:gd name="connsiteX8" fmla="*/ 57 w 422100"/>
                <a:gd name="connsiteY8" fmla="*/ 7612 h 135562"/>
                <a:gd name="connsiteX9" fmla="*/ 57 w 422100"/>
                <a:gd name="connsiteY9" fmla="*/ 8374 h 135562"/>
                <a:gd name="connsiteX10" fmla="*/ 1073 w 422100"/>
                <a:gd name="connsiteY10" fmla="*/ 9008 h 135562"/>
                <a:gd name="connsiteX11" fmla="*/ 1962 w 422100"/>
                <a:gd name="connsiteY11" fmla="*/ 9008 h 135562"/>
                <a:gd name="connsiteX12" fmla="*/ 1962 w 422100"/>
                <a:gd name="connsiteY12" fmla="*/ 9008 h 135562"/>
                <a:gd name="connsiteX13" fmla="*/ 9072 w 422100"/>
                <a:gd name="connsiteY13" fmla="*/ 11167 h 135562"/>
                <a:gd name="connsiteX14" fmla="*/ 416640 w 422100"/>
                <a:gd name="connsiteY14" fmla="*/ 134325 h 135562"/>
                <a:gd name="connsiteX15" fmla="*/ 420322 w 422100"/>
                <a:gd name="connsiteY15" fmla="*/ 135468 h 135562"/>
                <a:gd name="connsiteX16" fmla="*/ 422100 w 422100"/>
                <a:gd name="connsiteY16" fmla="*/ 135468 h 135562"/>
                <a:gd name="connsiteX17" fmla="*/ 418037 w 422100"/>
                <a:gd name="connsiteY17" fmla="*/ 133817 h 135562"/>
                <a:gd name="connsiteX18" fmla="*/ 417630 w 422100"/>
                <a:gd name="connsiteY18" fmla="*/ 127367 h 135562"/>
                <a:gd name="connsiteX19" fmla="*/ 418037 w 422100"/>
                <a:gd name="connsiteY19" fmla="*/ 126961 h 135562"/>
                <a:gd name="connsiteX20" fmla="*/ 420322 w 422100"/>
                <a:gd name="connsiteY20" fmla="*/ 125056 h 135562"/>
                <a:gd name="connsiteX21" fmla="*/ 14024 w 422100"/>
                <a:gd name="connsiteY21" fmla="*/ 2152 h 135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422100" h="135562">
                  <a:moveTo>
                    <a:pt x="5517" y="248"/>
                  </a:moveTo>
                  <a:cubicBezTo>
                    <a:pt x="3625" y="-324"/>
                    <a:pt x="1568" y="108"/>
                    <a:pt x="57" y="1390"/>
                  </a:cubicBezTo>
                  <a:lnTo>
                    <a:pt x="57" y="2279"/>
                  </a:lnTo>
                  <a:lnTo>
                    <a:pt x="57" y="3168"/>
                  </a:lnTo>
                  <a:lnTo>
                    <a:pt x="57" y="3930"/>
                  </a:lnTo>
                  <a:cubicBezTo>
                    <a:pt x="7" y="4260"/>
                    <a:pt x="7" y="4615"/>
                    <a:pt x="57" y="4945"/>
                  </a:cubicBezTo>
                  <a:cubicBezTo>
                    <a:pt x="-19" y="5238"/>
                    <a:pt x="-19" y="5542"/>
                    <a:pt x="57" y="5834"/>
                  </a:cubicBezTo>
                  <a:cubicBezTo>
                    <a:pt x="7" y="6164"/>
                    <a:pt x="7" y="6520"/>
                    <a:pt x="57" y="6850"/>
                  </a:cubicBezTo>
                  <a:lnTo>
                    <a:pt x="57" y="7612"/>
                  </a:lnTo>
                  <a:lnTo>
                    <a:pt x="57" y="8374"/>
                  </a:lnTo>
                  <a:lnTo>
                    <a:pt x="1073" y="9008"/>
                  </a:lnTo>
                  <a:lnTo>
                    <a:pt x="1962" y="9008"/>
                  </a:lnTo>
                  <a:lnTo>
                    <a:pt x="1962" y="9008"/>
                  </a:lnTo>
                  <a:lnTo>
                    <a:pt x="9072" y="11167"/>
                  </a:lnTo>
                  <a:lnTo>
                    <a:pt x="416640" y="134325"/>
                  </a:lnTo>
                  <a:lnTo>
                    <a:pt x="420322" y="135468"/>
                  </a:lnTo>
                  <a:cubicBezTo>
                    <a:pt x="420906" y="135595"/>
                    <a:pt x="421516" y="135595"/>
                    <a:pt x="422100" y="135468"/>
                  </a:cubicBezTo>
                  <a:cubicBezTo>
                    <a:pt x="420576" y="135493"/>
                    <a:pt x="419103" y="134896"/>
                    <a:pt x="418037" y="133817"/>
                  </a:cubicBezTo>
                  <a:cubicBezTo>
                    <a:pt x="416145" y="132141"/>
                    <a:pt x="415967" y="129259"/>
                    <a:pt x="417630" y="127367"/>
                  </a:cubicBezTo>
                  <a:cubicBezTo>
                    <a:pt x="417757" y="127228"/>
                    <a:pt x="417897" y="127088"/>
                    <a:pt x="418037" y="126961"/>
                  </a:cubicBezTo>
                  <a:lnTo>
                    <a:pt x="420322" y="125056"/>
                  </a:lnTo>
                  <a:lnTo>
                    <a:pt x="14024" y="215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7" name="Freeform: Shape 596">
              <a:extLst>
                <a:ext uri="{FF2B5EF4-FFF2-40B4-BE49-F238E27FC236}">
                  <a16:creationId xmlns:a16="http://schemas.microsoft.com/office/drawing/2014/main" id="{85E7C36D-DA35-4CAD-8A69-F15DFF0CBC58}"/>
                </a:ext>
              </a:extLst>
            </p:cNvPr>
            <p:cNvSpPr/>
            <p:nvPr/>
          </p:nvSpPr>
          <p:spPr>
            <a:xfrm>
              <a:off x="11313889" y="970651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8" name="Freeform: Shape 597">
              <a:extLst>
                <a:ext uri="{FF2B5EF4-FFF2-40B4-BE49-F238E27FC236}">
                  <a16:creationId xmlns:a16="http://schemas.microsoft.com/office/drawing/2014/main" id="{BE552C46-0DB1-4BC6-A93B-636D23778941}"/>
                </a:ext>
              </a:extLst>
            </p:cNvPr>
            <p:cNvSpPr/>
            <p:nvPr/>
          </p:nvSpPr>
          <p:spPr>
            <a:xfrm>
              <a:off x="11311984" y="969890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9" name="Freeform: Shape 598">
              <a:extLst>
                <a:ext uri="{FF2B5EF4-FFF2-40B4-BE49-F238E27FC236}">
                  <a16:creationId xmlns:a16="http://schemas.microsoft.com/office/drawing/2014/main" id="{F6140378-FDFB-4031-A37C-0834971DC2B1}"/>
                </a:ext>
              </a:extLst>
            </p:cNvPr>
            <p:cNvSpPr/>
            <p:nvPr/>
          </p:nvSpPr>
          <p:spPr>
            <a:xfrm>
              <a:off x="11314396" y="972429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0 h 761"/>
                <a:gd name="connsiteX3" fmla="*/ 0 w 12696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cubicBezTo>
                    <a:pt x="0" y="762"/>
                    <a:pt x="0" y="762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635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0" name="Freeform: Shape 599">
              <a:extLst>
                <a:ext uri="{FF2B5EF4-FFF2-40B4-BE49-F238E27FC236}">
                  <a16:creationId xmlns:a16="http://schemas.microsoft.com/office/drawing/2014/main" id="{040D2034-7E6D-47A8-BAC2-ACD318784616}"/>
                </a:ext>
              </a:extLst>
            </p:cNvPr>
            <p:cNvSpPr/>
            <p:nvPr/>
          </p:nvSpPr>
          <p:spPr>
            <a:xfrm>
              <a:off x="10889434" y="843049"/>
              <a:ext cx="420391" cy="132553"/>
            </a:xfrm>
            <a:custGeom>
              <a:avLst/>
              <a:gdLst>
                <a:gd name="connsiteX0" fmla="*/ 6729 w 420391"/>
                <a:gd name="connsiteY0" fmla="*/ 5459 h 132553"/>
                <a:gd name="connsiteX1" fmla="*/ 1651 w 420391"/>
                <a:gd name="connsiteY1" fmla="*/ 8888 h 132553"/>
                <a:gd name="connsiteX2" fmla="*/ 0 w 420391"/>
                <a:gd name="connsiteY2" fmla="*/ 8888 h 132553"/>
                <a:gd name="connsiteX3" fmla="*/ 2920 w 420391"/>
                <a:gd name="connsiteY3" fmla="*/ 9777 h 132553"/>
                <a:gd name="connsiteX4" fmla="*/ 409218 w 420391"/>
                <a:gd name="connsiteY4" fmla="*/ 132554 h 132553"/>
                <a:gd name="connsiteX5" fmla="*/ 416074 w 420391"/>
                <a:gd name="connsiteY5" fmla="*/ 126967 h 132553"/>
                <a:gd name="connsiteX6" fmla="*/ 416074 w 420391"/>
                <a:gd name="connsiteY6" fmla="*/ 126967 h 132553"/>
                <a:gd name="connsiteX7" fmla="*/ 417217 w 420391"/>
                <a:gd name="connsiteY7" fmla="*/ 126967 h 132553"/>
                <a:gd name="connsiteX8" fmla="*/ 418233 w 420391"/>
                <a:gd name="connsiteY8" fmla="*/ 126967 h 132553"/>
                <a:gd name="connsiteX9" fmla="*/ 419249 w 420391"/>
                <a:gd name="connsiteY9" fmla="*/ 126967 h 132553"/>
                <a:gd name="connsiteX10" fmla="*/ 420392 w 420391"/>
                <a:gd name="connsiteY10" fmla="*/ 126967 h 132553"/>
                <a:gd name="connsiteX11" fmla="*/ 420392 w 420391"/>
                <a:gd name="connsiteY11" fmla="*/ 126967 h 132553"/>
                <a:gd name="connsiteX12" fmla="*/ 2540 w 420391"/>
                <a:gd name="connsiteY12" fmla="*/ 0 h 132553"/>
                <a:gd name="connsiteX13" fmla="*/ 6742 w 420391"/>
                <a:gd name="connsiteY13" fmla="*/ 5371 h 132553"/>
                <a:gd name="connsiteX14" fmla="*/ 6729 w 420391"/>
                <a:gd name="connsiteY14" fmla="*/ 5459 h 132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20391" h="132553">
                  <a:moveTo>
                    <a:pt x="6729" y="5459"/>
                  </a:moveTo>
                  <a:cubicBezTo>
                    <a:pt x="5929" y="7555"/>
                    <a:pt x="3898" y="8926"/>
                    <a:pt x="1651" y="8888"/>
                  </a:cubicBezTo>
                  <a:lnTo>
                    <a:pt x="0" y="8888"/>
                  </a:lnTo>
                  <a:lnTo>
                    <a:pt x="2920" y="9777"/>
                  </a:lnTo>
                  <a:lnTo>
                    <a:pt x="409218" y="132554"/>
                  </a:lnTo>
                  <a:lnTo>
                    <a:pt x="416074" y="126967"/>
                  </a:lnTo>
                  <a:lnTo>
                    <a:pt x="416074" y="126967"/>
                  </a:lnTo>
                  <a:lnTo>
                    <a:pt x="417217" y="126967"/>
                  </a:lnTo>
                  <a:lnTo>
                    <a:pt x="418233" y="126967"/>
                  </a:lnTo>
                  <a:lnTo>
                    <a:pt x="419249" y="126967"/>
                  </a:lnTo>
                  <a:lnTo>
                    <a:pt x="420392" y="126967"/>
                  </a:lnTo>
                  <a:lnTo>
                    <a:pt x="420392" y="126967"/>
                  </a:lnTo>
                  <a:lnTo>
                    <a:pt x="2540" y="0"/>
                  </a:lnTo>
                  <a:cubicBezTo>
                    <a:pt x="5180" y="330"/>
                    <a:pt x="7059" y="2730"/>
                    <a:pt x="6742" y="5371"/>
                  </a:cubicBezTo>
                  <a:cubicBezTo>
                    <a:pt x="6742" y="5409"/>
                    <a:pt x="6729" y="5434"/>
                    <a:pt x="6729" y="545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1" name="Freeform: Shape 600">
              <a:extLst>
                <a:ext uri="{FF2B5EF4-FFF2-40B4-BE49-F238E27FC236}">
                  <a16:creationId xmlns:a16="http://schemas.microsoft.com/office/drawing/2014/main" id="{1A6DB887-4D10-4528-AE08-66E71BBF71D9}"/>
                </a:ext>
              </a:extLst>
            </p:cNvPr>
            <p:cNvSpPr/>
            <p:nvPr/>
          </p:nvSpPr>
          <p:spPr>
            <a:xfrm>
              <a:off x="11051043" y="969382"/>
              <a:ext cx="254846" cy="214828"/>
            </a:xfrm>
            <a:custGeom>
              <a:avLst/>
              <a:gdLst>
                <a:gd name="connsiteX0" fmla="*/ 254847 w 254846"/>
                <a:gd name="connsiteY0" fmla="*/ 0 h 214828"/>
                <a:gd name="connsiteX1" fmla="*/ 254847 w 254846"/>
                <a:gd name="connsiteY1" fmla="*/ 0 h 214828"/>
                <a:gd name="connsiteX2" fmla="*/ 247991 w 254846"/>
                <a:gd name="connsiteY2" fmla="*/ 5587 h 214828"/>
                <a:gd name="connsiteX3" fmla="*/ 3830 w 254846"/>
                <a:gd name="connsiteY3" fmla="*/ 204417 h 214828"/>
                <a:gd name="connsiteX4" fmla="*/ 1545 w 254846"/>
                <a:gd name="connsiteY4" fmla="*/ 206321 h 214828"/>
                <a:gd name="connsiteX5" fmla="*/ 1139 w 254846"/>
                <a:gd name="connsiteY5" fmla="*/ 212771 h 214828"/>
                <a:gd name="connsiteX6" fmla="*/ 1545 w 254846"/>
                <a:gd name="connsiteY6" fmla="*/ 213178 h 214828"/>
                <a:gd name="connsiteX7" fmla="*/ 5608 w 254846"/>
                <a:gd name="connsiteY7" fmla="*/ 214828 h 214828"/>
                <a:gd name="connsiteX8" fmla="*/ 7386 w 254846"/>
                <a:gd name="connsiteY8" fmla="*/ 214828 h 214828"/>
                <a:gd name="connsiteX9" fmla="*/ 8909 w 254846"/>
                <a:gd name="connsiteY9" fmla="*/ 213940 h 214828"/>
                <a:gd name="connsiteX10" fmla="*/ 8909 w 254846"/>
                <a:gd name="connsiteY10" fmla="*/ 213940 h 214828"/>
                <a:gd name="connsiteX11" fmla="*/ 10687 w 254846"/>
                <a:gd name="connsiteY11" fmla="*/ 212543 h 214828"/>
                <a:gd name="connsiteX12" fmla="*/ 252562 w 254846"/>
                <a:gd name="connsiteY12" fmla="*/ 15490 h 214828"/>
                <a:gd name="connsiteX13" fmla="*/ 252562 w 254846"/>
                <a:gd name="connsiteY13" fmla="*/ 4571 h 214828"/>
                <a:gd name="connsiteX14" fmla="*/ 254847 w 254846"/>
                <a:gd name="connsiteY14" fmla="*/ 0 h 214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54846" h="214828">
                  <a:moveTo>
                    <a:pt x="254847" y="0"/>
                  </a:moveTo>
                  <a:lnTo>
                    <a:pt x="254847" y="0"/>
                  </a:lnTo>
                  <a:lnTo>
                    <a:pt x="247991" y="5587"/>
                  </a:lnTo>
                  <a:lnTo>
                    <a:pt x="3830" y="204417"/>
                  </a:lnTo>
                  <a:lnTo>
                    <a:pt x="1545" y="206321"/>
                  </a:lnTo>
                  <a:cubicBezTo>
                    <a:pt x="-347" y="207997"/>
                    <a:pt x="-524" y="210880"/>
                    <a:pt x="1139" y="212771"/>
                  </a:cubicBezTo>
                  <a:cubicBezTo>
                    <a:pt x="1266" y="212911"/>
                    <a:pt x="1406" y="213051"/>
                    <a:pt x="1545" y="213178"/>
                  </a:cubicBezTo>
                  <a:cubicBezTo>
                    <a:pt x="2611" y="214257"/>
                    <a:pt x="4085" y="214854"/>
                    <a:pt x="5608" y="214828"/>
                  </a:cubicBezTo>
                  <a:lnTo>
                    <a:pt x="7386" y="214828"/>
                  </a:lnTo>
                  <a:lnTo>
                    <a:pt x="8909" y="213940"/>
                  </a:lnTo>
                  <a:lnTo>
                    <a:pt x="8909" y="213940"/>
                  </a:lnTo>
                  <a:lnTo>
                    <a:pt x="10687" y="212543"/>
                  </a:lnTo>
                  <a:lnTo>
                    <a:pt x="252562" y="15490"/>
                  </a:lnTo>
                  <a:lnTo>
                    <a:pt x="252562" y="4571"/>
                  </a:lnTo>
                  <a:cubicBezTo>
                    <a:pt x="252384" y="2730"/>
                    <a:pt x="253272" y="965"/>
                    <a:pt x="254847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2" name="Freeform: Shape 601">
              <a:extLst>
                <a:ext uri="{FF2B5EF4-FFF2-40B4-BE49-F238E27FC236}">
                  <a16:creationId xmlns:a16="http://schemas.microsoft.com/office/drawing/2014/main" id="{43D53B88-0CC9-4C2E-8D81-2ED89E137BEA}"/>
                </a:ext>
              </a:extLst>
            </p:cNvPr>
            <p:cNvSpPr/>
            <p:nvPr/>
          </p:nvSpPr>
          <p:spPr>
            <a:xfrm>
              <a:off x="11314269" y="971413"/>
              <a:ext cx="57" cy="1015"/>
            </a:xfrm>
            <a:custGeom>
              <a:avLst/>
              <a:gdLst>
                <a:gd name="connsiteX0" fmla="*/ 0 w 57"/>
                <a:gd name="connsiteY0" fmla="*/ 762 h 1015"/>
                <a:gd name="connsiteX1" fmla="*/ 0 w 57"/>
                <a:gd name="connsiteY1" fmla="*/ 0 h 1015"/>
                <a:gd name="connsiteX2" fmla="*/ 0 w 57"/>
                <a:gd name="connsiteY2" fmla="*/ 1016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" h="1015">
                  <a:moveTo>
                    <a:pt x="0" y="762"/>
                  </a:moveTo>
                  <a:cubicBezTo>
                    <a:pt x="0" y="762"/>
                    <a:pt x="0" y="762"/>
                    <a:pt x="0" y="0"/>
                  </a:cubicBezTo>
                  <a:cubicBezTo>
                    <a:pt x="77" y="330"/>
                    <a:pt x="77" y="686"/>
                    <a:pt x="0" y="101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3" name="Freeform: Shape 602">
              <a:extLst>
                <a:ext uri="{FF2B5EF4-FFF2-40B4-BE49-F238E27FC236}">
                  <a16:creationId xmlns:a16="http://schemas.microsoft.com/office/drawing/2014/main" id="{6450B234-A296-4771-B7D8-B2E5D74E20C2}"/>
                </a:ext>
              </a:extLst>
            </p:cNvPr>
            <p:cNvSpPr/>
            <p:nvPr/>
          </p:nvSpPr>
          <p:spPr>
            <a:xfrm>
              <a:off x="11311222" y="969382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762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cubicBezTo>
                    <a:pt x="762" y="0"/>
                    <a:pt x="762" y="0"/>
                    <a:pt x="0" y="0"/>
                  </a:cubicBezTo>
                  <a:lnTo>
                    <a:pt x="76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4" name="Freeform: Shape 603">
              <a:extLst>
                <a:ext uri="{FF2B5EF4-FFF2-40B4-BE49-F238E27FC236}">
                  <a16:creationId xmlns:a16="http://schemas.microsoft.com/office/drawing/2014/main" id="{D31C1287-2B78-4D81-A929-C72993856B18}"/>
                </a:ext>
              </a:extLst>
            </p:cNvPr>
            <p:cNvSpPr/>
            <p:nvPr/>
          </p:nvSpPr>
          <p:spPr>
            <a:xfrm>
              <a:off x="11313381" y="970651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0 h 761"/>
                <a:gd name="connsiteX2" fmla="*/ 0 w 12696"/>
                <a:gd name="connsiteY2" fmla="*/ 0 h 761"/>
                <a:gd name="connsiteX3" fmla="*/ 0 w 12696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5" name="Freeform: Shape 604">
              <a:extLst>
                <a:ext uri="{FF2B5EF4-FFF2-40B4-BE49-F238E27FC236}">
                  <a16:creationId xmlns:a16="http://schemas.microsoft.com/office/drawing/2014/main" id="{33F8F802-FCE8-4FE3-8704-39D2B5FADC89}"/>
                </a:ext>
              </a:extLst>
            </p:cNvPr>
            <p:cNvSpPr/>
            <p:nvPr/>
          </p:nvSpPr>
          <p:spPr>
            <a:xfrm>
              <a:off x="12075476" y="495174"/>
              <a:ext cx="115128" cy="42392"/>
            </a:xfrm>
            <a:custGeom>
              <a:avLst/>
              <a:gdLst>
                <a:gd name="connsiteX0" fmla="*/ 6951 w 115128"/>
                <a:gd name="connsiteY0" fmla="*/ 239 h 42392"/>
                <a:gd name="connsiteX1" fmla="*/ 95 w 115128"/>
                <a:gd name="connsiteY1" fmla="*/ 3413 h 42392"/>
                <a:gd name="connsiteX2" fmla="*/ 95 w 115128"/>
                <a:gd name="connsiteY2" fmla="*/ 5064 h 42392"/>
                <a:gd name="connsiteX3" fmla="*/ 95 w 115128"/>
                <a:gd name="connsiteY3" fmla="*/ 6080 h 42392"/>
                <a:gd name="connsiteX4" fmla="*/ 95 w 115128"/>
                <a:gd name="connsiteY4" fmla="*/ 6968 h 42392"/>
                <a:gd name="connsiteX5" fmla="*/ 730 w 115128"/>
                <a:gd name="connsiteY5" fmla="*/ 7730 h 42392"/>
                <a:gd name="connsiteX6" fmla="*/ 730 w 115128"/>
                <a:gd name="connsiteY6" fmla="*/ 8492 h 42392"/>
                <a:gd name="connsiteX7" fmla="*/ 1492 w 115128"/>
                <a:gd name="connsiteY7" fmla="*/ 8492 h 42392"/>
                <a:gd name="connsiteX8" fmla="*/ 2508 w 115128"/>
                <a:gd name="connsiteY8" fmla="*/ 8492 h 42392"/>
                <a:gd name="connsiteX9" fmla="*/ 2508 w 115128"/>
                <a:gd name="connsiteY9" fmla="*/ 8492 h 42392"/>
                <a:gd name="connsiteX10" fmla="*/ 115129 w 115128"/>
                <a:gd name="connsiteY10" fmla="*/ 42392 h 42392"/>
                <a:gd name="connsiteX11" fmla="*/ 115129 w 115128"/>
                <a:gd name="connsiteY11" fmla="*/ 32108 h 42392"/>
                <a:gd name="connsiteX12" fmla="*/ 9618 w 115128"/>
                <a:gd name="connsiteY12" fmla="*/ 239 h 42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5128" h="42392">
                  <a:moveTo>
                    <a:pt x="6951" y="239"/>
                  </a:moveTo>
                  <a:cubicBezTo>
                    <a:pt x="4196" y="-586"/>
                    <a:pt x="1251" y="785"/>
                    <a:pt x="95" y="3413"/>
                  </a:cubicBezTo>
                  <a:cubicBezTo>
                    <a:pt x="-32" y="3959"/>
                    <a:pt x="-32" y="4518"/>
                    <a:pt x="95" y="5064"/>
                  </a:cubicBezTo>
                  <a:cubicBezTo>
                    <a:pt x="95" y="5064"/>
                    <a:pt x="95" y="5826"/>
                    <a:pt x="95" y="6080"/>
                  </a:cubicBezTo>
                  <a:cubicBezTo>
                    <a:pt x="95" y="6334"/>
                    <a:pt x="95" y="6715"/>
                    <a:pt x="95" y="6968"/>
                  </a:cubicBezTo>
                  <a:lnTo>
                    <a:pt x="730" y="7730"/>
                  </a:lnTo>
                  <a:lnTo>
                    <a:pt x="730" y="8492"/>
                  </a:lnTo>
                  <a:lnTo>
                    <a:pt x="1492" y="8492"/>
                  </a:lnTo>
                  <a:lnTo>
                    <a:pt x="2508" y="8492"/>
                  </a:lnTo>
                  <a:lnTo>
                    <a:pt x="2508" y="8492"/>
                  </a:lnTo>
                  <a:lnTo>
                    <a:pt x="115129" y="42392"/>
                  </a:lnTo>
                  <a:lnTo>
                    <a:pt x="115129" y="32108"/>
                  </a:lnTo>
                  <a:lnTo>
                    <a:pt x="9618" y="23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6" name="Freeform: Shape 605">
              <a:extLst>
                <a:ext uri="{FF2B5EF4-FFF2-40B4-BE49-F238E27FC236}">
                  <a16:creationId xmlns:a16="http://schemas.microsoft.com/office/drawing/2014/main" id="{00F383F2-495A-4D04-8C0B-5CD541B370FC}"/>
                </a:ext>
              </a:extLst>
            </p:cNvPr>
            <p:cNvSpPr/>
            <p:nvPr/>
          </p:nvSpPr>
          <p:spPr>
            <a:xfrm>
              <a:off x="12076276" y="81349"/>
              <a:ext cx="115217" cy="42813"/>
            </a:xfrm>
            <a:custGeom>
              <a:avLst/>
              <a:gdLst>
                <a:gd name="connsiteX0" fmla="*/ 6151 w 115217"/>
                <a:gd name="connsiteY0" fmla="*/ 279 h 42813"/>
                <a:gd name="connsiteX1" fmla="*/ 692 w 115217"/>
                <a:gd name="connsiteY1" fmla="*/ 1422 h 42813"/>
                <a:gd name="connsiteX2" fmla="*/ 57 w 115217"/>
                <a:gd name="connsiteY2" fmla="*/ 2311 h 42813"/>
                <a:gd name="connsiteX3" fmla="*/ 57 w 115217"/>
                <a:gd name="connsiteY3" fmla="*/ 3073 h 42813"/>
                <a:gd name="connsiteX4" fmla="*/ 57 w 115217"/>
                <a:gd name="connsiteY4" fmla="*/ 3073 h 42813"/>
                <a:gd name="connsiteX5" fmla="*/ 57 w 115217"/>
                <a:gd name="connsiteY5" fmla="*/ 3708 h 42813"/>
                <a:gd name="connsiteX6" fmla="*/ 57 w 115217"/>
                <a:gd name="connsiteY6" fmla="*/ 4723 h 42813"/>
                <a:gd name="connsiteX7" fmla="*/ 57 w 115217"/>
                <a:gd name="connsiteY7" fmla="*/ 5612 h 42813"/>
                <a:gd name="connsiteX8" fmla="*/ 57 w 115217"/>
                <a:gd name="connsiteY8" fmla="*/ 6501 h 42813"/>
                <a:gd name="connsiteX9" fmla="*/ 57 w 115217"/>
                <a:gd name="connsiteY9" fmla="*/ 7390 h 42813"/>
                <a:gd name="connsiteX10" fmla="*/ 692 w 115217"/>
                <a:gd name="connsiteY10" fmla="*/ 8024 h 42813"/>
                <a:gd name="connsiteX11" fmla="*/ 1708 w 115217"/>
                <a:gd name="connsiteY11" fmla="*/ 8786 h 42813"/>
                <a:gd name="connsiteX12" fmla="*/ 2596 w 115217"/>
                <a:gd name="connsiteY12" fmla="*/ 8786 h 42813"/>
                <a:gd name="connsiteX13" fmla="*/ 2596 w 115217"/>
                <a:gd name="connsiteY13" fmla="*/ 8786 h 42813"/>
                <a:gd name="connsiteX14" fmla="*/ 9707 w 115217"/>
                <a:gd name="connsiteY14" fmla="*/ 10945 h 42813"/>
                <a:gd name="connsiteX15" fmla="*/ 115217 w 115217"/>
                <a:gd name="connsiteY15" fmla="*/ 42814 h 42813"/>
                <a:gd name="connsiteX16" fmla="*/ 115217 w 115217"/>
                <a:gd name="connsiteY16" fmla="*/ 32529 h 42813"/>
                <a:gd name="connsiteX17" fmla="*/ 14912 w 115217"/>
                <a:gd name="connsiteY17" fmla="*/ 2184 h 428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5217" h="42813">
                  <a:moveTo>
                    <a:pt x="6151" y="279"/>
                  </a:moveTo>
                  <a:cubicBezTo>
                    <a:pt x="4260" y="-343"/>
                    <a:pt x="2177" y="89"/>
                    <a:pt x="692" y="1422"/>
                  </a:cubicBezTo>
                  <a:cubicBezTo>
                    <a:pt x="413" y="1663"/>
                    <a:pt x="196" y="1968"/>
                    <a:pt x="57" y="2311"/>
                  </a:cubicBezTo>
                  <a:cubicBezTo>
                    <a:pt x="19" y="2565"/>
                    <a:pt x="19" y="2819"/>
                    <a:pt x="57" y="3073"/>
                  </a:cubicBezTo>
                  <a:lnTo>
                    <a:pt x="57" y="3073"/>
                  </a:lnTo>
                  <a:lnTo>
                    <a:pt x="57" y="3708"/>
                  </a:lnTo>
                  <a:cubicBezTo>
                    <a:pt x="-7" y="4038"/>
                    <a:pt x="-7" y="4393"/>
                    <a:pt x="57" y="4723"/>
                  </a:cubicBezTo>
                  <a:cubicBezTo>
                    <a:pt x="-7" y="5015"/>
                    <a:pt x="-7" y="5320"/>
                    <a:pt x="57" y="5612"/>
                  </a:cubicBezTo>
                  <a:cubicBezTo>
                    <a:pt x="-19" y="5904"/>
                    <a:pt x="-19" y="6209"/>
                    <a:pt x="57" y="6501"/>
                  </a:cubicBezTo>
                  <a:cubicBezTo>
                    <a:pt x="31" y="6793"/>
                    <a:pt x="31" y="7098"/>
                    <a:pt x="57" y="7390"/>
                  </a:cubicBezTo>
                  <a:lnTo>
                    <a:pt x="692" y="8024"/>
                  </a:lnTo>
                  <a:cubicBezTo>
                    <a:pt x="971" y="8342"/>
                    <a:pt x="1314" y="8609"/>
                    <a:pt x="1708" y="8786"/>
                  </a:cubicBezTo>
                  <a:lnTo>
                    <a:pt x="2596" y="8786"/>
                  </a:lnTo>
                  <a:lnTo>
                    <a:pt x="2596" y="8786"/>
                  </a:lnTo>
                  <a:lnTo>
                    <a:pt x="9707" y="10945"/>
                  </a:lnTo>
                  <a:lnTo>
                    <a:pt x="115217" y="42814"/>
                  </a:lnTo>
                  <a:lnTo>
                    <a:pt x="115217" y="32529"/>
                  </a:lnTo>
                  <a:lnTo>
                    <a:pt x="14912" y="218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7" name="Freeform: Shape 606">
              <a:extLst>
                <a:ext uri="{FF2B5EF4-FFF2-40B4-BE49-F238E27FC236}">
                  <a16:creationId xmlns:a16="http://schemas.microsoft.com/office/drawing/2014/main" id="{3A5CB5C7-2174-4571-8F04-ABC313A4C6D2}"/>
                </a:ext>
              </a:extLst>
            </p:cNvPr>
            <p:cNvSpPr/>
            <p:nvPr/>
          </p:nvSpPr>
          <p:spPr>
            <a:xfrm>
              <a:off x="11518816" y="1372121"/>
              <a:ext cx="672931" cy="224858"/>
            </a:xfrm>
            <a:custGeom>
              <a:avLst/>
              <a:gdLst>
                <a:gd name="connsiteX0" fmla="*/ 7364 w 672931"/>
                <a:gd name="connsiteY0" fmla="*/ 3555 h 224858"/>
                <a:gd name="connsiteX1" fmla="*/ 1904 w 672931"/>
                <a:gd name="connsiteY1" fmla="*/ 8380 h 224858"/>
                <a:gd name="connsiteX2" fmla="*/ 0 w 672931"/>
                <a:gd name="connsiteY2" fmla="*/ 8380 h 224858"/>
                <a:gd name="connsiteX3" fmla="*/ 0 w 672931"/>
                <a:gd name="connsiteY3" fmla="*/ 8380 h 224858"/>
                <a:gd name="connsiteX4" fmla="*/ 672932 w 672931"/>
                <a:gd name="connsiteY4" fmla="*/ 224859 h 224858"/>
                <a:gd name="connsiteX5" fmla="*/ 672932 w 672931"/>
                <a:gd name="connsiteY5" fmla="*/ 214448 h 224858"/>
                <a:gd name="connsiteX6" fmla="*/ 7364 w 672931"/>
                <a:gd name="connsiteY6" fmla="*/ 0 h 224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2931" h="224858">
                  <a:moveTo>
                    <a:pt x="7364" y="3555"/>
                  </a:moveTo>
                  <a:cubicBezTo>
                    <a:pt x="7161" y="6386"/>
                    <a:pt x="4736" y="8519"/>
                    <a:pt x="1904" y="8380"/>
                  </a:cubicBezTo>
                  <a:lnTo>
                    <a:pt x="0" y="8380"/>
                  </a:lnTo>
                  <a:lnTo>
                    <a:pt x="0" y="8380"/>
                  </a:lnTo>
                  <a:lnTo>
                    <a:pt x="672932" y="224859"/>
                  </a:lnTo>
                  <a:lnTo>
                    <a:pt x="672932" y="214448"/>
                  </a:lnTo>
                  <a:lnTo>
                    <a:pt x="7364" y="0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8" name="Freeform: Shape 607">
              <a:extLst>
                <a:ext uri="{FF2B5EF4-FFF2-40B4-BE49-F238E27FC236}">
                  <a16:creationId xmlns:a16="http://schemas.microsoft.com/office/drawing/2014/main" id="{056E8007-D843-4FB7-AA9E-1BEC565C6666}"/>
                </a:ext>
              </a:extLst>
            </p:cNvPr>
            <p:cNvSpPr/>
            <p:nvPr/>
          </p:nvSpPr>
          <p:spPr>
            <a:xfrm>
              <a:off x="11515642" y="1166689"/>
              <a:ext cx="9" cy="888"/>
            </a:xfrm>
            <a:custGeom>
              <a:avLst/>
              <a:gdLst>
                <a:gd name="connsiteX0" fmla="*/ 0 w 9"/>
                <a:gd name="connsiteY0" fmla="*/ 127 h 888"/>
                <a:gd name="connsiteX1" fmla="*/ 0 w 9"/>
                <a:gd name="connsiteY1" fmla="*/ 889 h 888"/>
                <a:gd name="connsiteX2" fmla="*/ 0 w 9"/>
                <a:gd name="connsiteY2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" h="888">
                  <a:moveTo>
                    <a:pt x="0" y="127"/>
                  </a:moveTo>
                  <a:cubicBezTo>
                    <a:pt x="0" y="127"/>
                    <a:pt x="0" y="127"/>
                    <a:pt x="0" y="889"/>
                  </a:cubicBezTo>
                  <a:cubicBezTo>
                    <a:pt x="12" y="597"/>
                    <a:pt x="12" y="292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9" name="Freeform: Shape 608">
              <a:extLst>
                <a:ext uri="{FF2B5EF4-FFF2-40B4-BE49-F238E27FC236}">
                  <a16:creationId xmlns:a16="http://schemas.microsoft.com/office/drawing/2014/main" id="{792DEF78-5B52-4AB5-98E5-4766575947E3}"/>
                </a:ext>
              </a:extLst>
            </p:cNvPr>
            <p:cNvSpPr/>
            <p:nvPr/>
          </p:nvSpPr>
          <p:spPr>
            <a:xfrm>
              <a:off x="11518816" y="1166054"/>
              <a:ext cx="672677" cy="223208"/>
            </a:xfrm>
            <a:custGeom>
              <a:avLst/>
              <a:gdLst>
                <a:gd name="connsiteX0" fmla="*/ 5713 w 672677"/>
                <a:gd name="connsiteY0" fmla="*/ 5967 h 223208"/>
                <a:gd name="connsiteX1" fmla="*/ 1904 w 672677"/>
                <a:gd name="connsiteY1" fmla="*/ 7364 h 223208"/>
                <a:gd name="connsiteX2" fmla="*/ 0 w 672677"/>
                <a:gd name="connsiteY2" fmla="*/ 7364 h 223208"/>
                <a:gd name="connsiteX3" fmla="*/ 0 w 672677"/>
                <a:gd name="connsiteY3" fmla="*/ 7364 h 223208"/>
                <a:gd name="connsiteX4" fmla="*/ 1777 w 672677"/>
                <a:gd name="connsiteY4" fmla="*/ 7364 h 223208"/>
                <a:gd name="connsiteX5" fmla="*/ 672678 w 672677"/>
                <a:gd name="connsiteY5" fmla="*/ 223208 h 223208"/>
                <a:gd name="connsiteX6" fmla="*/ 672678 w 672677"/>
                <a:gd name="connsiteY6" fmla="*/ 212797 h 223208"/>
                <a:gd name="connsiteX7" fmla="*/ 12443 w 672677"/>
                <a:gd name="connsiteY7" fmla="*/ 0 h 223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72677" h="223208">
                  <a:moveTo>
                    <a:pt x="5713" y="5967"/>
                  </a:moveTo>
                  <a:cubicBezTo>
                    <a:pt x="4647" y="6869"/>
                    <a:pt x="3301" y="7364"/>
                    <a:pt x="1904" y="7364"/>
                  </a:cubicBezTo>
                  <a:lnTo>
                    <a:pt x="0" y="7364"/>
                  </a:lnTo>
                  <a:lnTo>
                    <a:pt x="0" y="7364"/>
                  </a:lnTo>
                  <a:lnTo>
                    <a:pt x="1777" y="7364"/>
                  </a:lnTo>
                  <a:lnTo>
                    <a:pt x="672678" y="223208"/>
                  </a:lnTo>
                  <a:lnTo>
                    <a:pt x="672678" y="212797"/>
                  </a:lnTo>
                  <a:lnTo>
                    <a:pt x="1244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0" name="Freeform: Shape 609">
              <a:extLst>
                <a:ext uri="{FF2B5EF4-FFF2-40B4-BE49-F238E27FC236}">
                  <a16:creationId xmlns:a16="http://schemas.microsoft.com/office/drawing/2014/main" id="{0372DF7C-7C4E-4099-A7D6-7571AF2C13A0}"/>
                </a:ext>
              </a:extLst>
            </p:cNvPr>
            <p:cNvSpPr/>
            <p:nvPr/>
          </p:nvSpPr>
          <p:spPr>
            <a:xfrm>
              <a:off x="12104139" y="643457"/>
              <a:ext cx="87608" cy="36566"/>
            </a:xfrm>
            <a:custGeom>
              <a:avLst/>
              <a:gdLst>
                <a:gd name="connsiteX0" fmla="*/ 0 w 87608"/>
                <a:gd name="connsiteY0" fmla="*/ 0 h 36566"/>
                <a:gd name="connsiteX1" fmla="*/ 2920 w 87608"/>
                <a:gd name="connsiteY1" fmla="*/ 1270 h 36566"/>
                <a:gd name="connsiteX2" fmla="*/ 3263 w 87608"/>
                <a:gd name="connsiteY2" fmla="*/ 7910 h 36566"/>
                <a:gd name="connsiteX3" fmla="*/ 2920 w 87608"/>
                <a:gd name="connsiteY3" fmla="*/ 8253 h 36566"/>
                <a:gd name="connsiteX4" fmla="*/ 635 w 87608"/>
                <a:gd name="connsiteY4" fmla="*/ 10284 h 36566"/>
                <a:gd name="connsiteX5" fmla="*/ 87608 w 87608"/>
                <a:gd name="connsiteY5" fmla="*/ 36567 h 36566"/>
                <a:gd name="connsiteX6" fmla="*/ 87608 w 87608"/>
                <a:gd name="connsiteY6" fmla="*/ 26282 h 36566"/>
                <a:gd name="connsiteX7" fmla="*/ 889 w 87608"/>
                <a:gd name="connsiteY7" fmla="*/ 0 h 36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608" h="36566">
                  <a:moveTo>
                    <a:pt x="0" y="0"/>
                  </a:moveTo>
                  <a:cubicBezTo>
                    <a:pt x="1080" y="127"/>
                    <a:pt x="2095" y="571"/>
                    <a:pt x="2920" y="1270"/>
                  </a:cubicBezTo>
                  <a:cubicBezTo>
                    <a:pt x="4850" y="3009"/>
                    <a:pt x="5002" y="5980"/>
                    <a:pt x="3263" y="7910"/>
                  </a:cubicBezTo>
                  <a:cubicBezTo>
                    <a:pt x="3162" y="8024"/>
                    <a:pt x="3047" y="8139"/>
                    <a:pt x="2920" y="8253"/>
                  </a:cubicBezTo>
                  <a:lnTo>
                    <a:pt x="635" y="10284"/>
                  </a:lnTo>
                  <a:lnTo>
                    <a:pt x="87608" y="36567"/>
                  </a:lnTo>
                  <a:lnTo>
                    <a:pt x="87608" y="26282"/>
                  </a:lnTo>
                  <a:lnTo>
                    <a:pt x="889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1" name="Freeform: Shape 610">
              <a:extLst>
                <a:ext uri="{FF2B5EF4-FFF2-40B4-BE49-F238E27FC236}">
                  <a16:creationId xmlns:a16="http://schemas.microsoft.com/office/drawing/2014/main" id="{44A7381D-AB02-43E2-BB2B-6F049DC067C1}"/>
                </a:ext>
              </a:extLst>
            </p:cNvPr>
            <p:cNvSpPr/>
            <p:nvPr/>
          </p:nvSpPr>
          <p:spPr>
            <a:xfrm>
              <a:off x="11997740" y="2095706"/>
              <a:ext cx="189690" cy="251267"/>
            </a:xfrm>
            <a:custGeom>
              <a:avLst/>
              <a:gdLst>
                <a:gd name="connsiteX0" fmla="*/ 184231 w 189690"/>
                <a:gd name="connsiteY0" fmla="*/ 6475 h 251267"/>
                <a:gd name="connsiteX1" fmla="*/ 178899 w 189690"/>
                <a:gd name="connsiteY1" fmla="*/ 1663 h 251267"/>
                <a:gd name="connsiteX2" fmla="*/ 178899 w 189690"/>
                <a:gd name="connsiteY2" fmla="*/ 1524 h 251267"/>
                <a:gd name="connsiteX3" fmla="*/ 178899 w 189690"/>
                <a:gd name="connsiteY3" fmla="*/ 0 h 251267"/>
                <a:gd name="connsiteX4" fmla="*/ 0 w 189690"/>
                <a:gd name="connsiteY4" fmla="*/ 233746 h 251267"/>
                <a:gd name="connsiteX5" fmla="*/ 0 w 189690"/>
                <a:gd name="connsiteY5" fmla="*/ 249363 h 251267"/>
                <a:gd name="connsiteX6" fmla="*/ 0 w 189690"/>
                <a:gd name="connsiteY6" fmla="*/ 249363 h 251267"/>
                <a:gd name="connsiteX7" fmla="*/ 0 w 189690"/>
                <a:gd name="connsiteY7" fmla="*/ 250379 h 251267"/>
                <a:gd name="connsiteX8" fmla="*/ 0 w 189690"/>
                <a:gd name="connsiteY8" fmla="*/ 251268 h 251267"/>
                <a:gd name="connsiteX9" fmla="*/ 0 w 189690"/>
                <a:gd name="connsiteY9" fmla="*/ 251268 h 251267"/>
                <a:gd name="connsiteX10" fmla="*/ 189691 w 189690"/>
                <a:gd name="connsiteY10" fmla="*/ 3809 h 251267"/>
                <a:gd name="connsiteX11" fmla="*/ 189691 w 189690"/>
                <a:gd name="connsiteY11" fmla="*/ 3809 h 251267"/>
                <a:gd name="connsiteX12" fmla="*/ 184231 w 189690"/>
                <a:gd name="connsiteY12" fmla="*/ 6475 h 251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89690" h="251267">
                  <a:moveTo>
                    <a:pt x="184231" y="6475"/>
                  </a:moveTo>
                  <a:cubicBezTo>
                    <a:pt x="181425" y="6615"/>
                    <a:pt x="179038" y="4457"/>
                    <a:pt x="178899" y="1663"/>
                  </a:cubicBezTo>
                  <a:cubicBezTo>
                    <a:pt x="178899" y="1613"/>
                    <a:pt x="178899" y="1575"/>
                    <a:pt x="178899" y="1524"/>
                  </a:cubicBezTo>
                  <a:lnTo>
                    <a:pt x="178899" y="0"/>
                  </a:lnTo>
                  <a:lnTo>
                    <a:pt x="0" y="233746"/>
                  </a:lnTo>
                  <a:lnTo>
                    <a:pt x="0" y="249363"/>
                  </a:lnTo>
                  <a:cubicBezTo>
                    <a:pt x="0" y="249363"/>
                    <a:pt x="0" y="249363"/>
                    <a:pt x="0" y="249363"/>
                  </a:cubicBezTo>
                  <a:cubicBezTo>
                    <a:pt x="0" y="249363"/>
                    <a:pt x="0" y="249998"/>
                    <a:pt x="0" y="250379"/>
                  </a:cubicBezTo>
                  <a:lnTo>
                    <a:pt x="0" y="251268"/>
                  </a:lnTo>
                  <a:lnTo>
                    <a:pt x="0" y="251268"/>
                  </a:lnTo>
                  <a:lnTo>
                    <a:pt x="189691" y="3809"/>
                  </a:lnTo>
                  <a:lnTo>
                    <a:pt x="189691" y="3809"/>
                  </a:lnTo>
                  <a:cubicBezTo>
                    <a:pt x="188599" y="5752"/>
                    <a:pt x="186427" y="6806"/>
                    <a:pt x="184231" y="647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2" name="Freeform: Shape 611">
              <a:extLst>
                <a:ext uri="{FF2B5EF4-FFF2-40B4-BE49-F238E27FC236}">
                  <a16:creationId xmlns:a16="http://schemas.microsoft.com/office/drawing/2014/main" id="{5221CEDD-2E0C-4609-8D6B-A1CDBE79C16D}"/>
                </a:ext>
              </a:extLst>
            </p:cNvPr>
            <p:cNvSpPr/>
            <p:nvPr/>
          </p:nvSpPr>
          <p:spPr>
            <a:xfrm>
              <a:off x="12183621" y="1886338"/>
              <a:ext cx="1015" cy="12696"/>
            </a:xfrm>
            <a:custGeom>
              <a:avLst/>
              <a:gdLst>
                <a:gd name="connsiteX0" fmla="*/ 1016 w 1015"/>
                <a:gd name="connsiteY0" fmla="*/ 0 h 12696"/>
                <a:gd name="connsiteX1" fmla="*/ 0 w 1015"/>
                <a:gd name="connsiteY1" fmla="*/ 0 h 12696"/>
                <a:gd name="connsiteX2" fmla="*/ 0 w 1015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5" h="12696">
                  <a:moveTo>
                    <a:pt x="1016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3" name="Freeform: Shape 612">
              <a:extLst>
                <a:ext uri="{FF2B5EF4-FFF2-40B4-BE49-F238E27FC236}">
                  <a16:creationId xmlns:a16="http://schemas.microsoft.com/office/drawing/2014/main" id="{CB23C1D4-C987-48AC-B43C-8CEADAEB4A38}"/>
                </a:ext>
              </a:extLst>
            </p:cNvPr>
            <p:cNvSpPr/>
            <p:nvPr/>
          </p:nvSpPr>
          <p:spPr>
            <a:xfrm>
              <a:off x="12176765" y="1890401"/>
              <a:ext cx="10537" cy="211909"/>
            </a:xfrm>
            <a:custGeom>
              <a:avLst/>
              <a:gdLst>
                <a:gd name="connsiteX0" fmla="*/ 10538 w 10537"/>
                <a:gd name="connsiteY0" fmla="*/ 1143 h 211909"/>
                <a:gd name="connsiteX1" fmla="*/ 10538 w 10537"/>
                <a:gd name="connsiteY1" fmla="*/ 1143 h 211909"/>
                <a:gd name="connsiteX2" fmla="*/ 9776 w 10537"/>
                <a:gd name="connsiteY2" fmla="*/ 2793 h 211909"/>
                <a:gd name="connsiteX3" fmla="*/ 0 w 10537"/>
                <a:gd name="connsiteY3" fmla="*/ 15490 h 211909"/>
                <a:gd name="connsiteX4" fmla="*/ 0 w 10537"/>
                <a:gd name="connsiteY4" fmla="*/ 206956 h 211909"/>
                <a:gd name="connsiteX5" fmla="*/ 5193 w 10537"/>
                <a:gd name="connsiteY5" fmla="*/ 211908 h 211909"/>
                <a:gd name="connsiteX6" fmla="*/ 5332 w 10537"/>
                <a:gd name="connsiteY6" fmla="*/ 211908 h 211909"/>
                <a:gd name="connsiteX7" fmla="*/ 10030 w 10537"/>
                <a:gd name="connsiteY7" fmla="*/ 209369 h 211909"/>
                <a:gd name="connsiteX8" fmla="*/ 10030 w 10537"/>
                <a:gd name="connsiteY8" fmla="*/ 208480 h 211909"/>
                <a:gd name="connsiteX9" fmla="*/ 10030 w 10537"/>
                <a:gd name="connsiteY9" fmla="*/ 207464 h 211909"/>
                <a:gd name="connsiteX10" fmla="*/ 10030 w 10537"/>
                <a:gd name="connsiteY10" fmla="*/ 207464 h 211909"/>
                <a:gd name="connsiteX11" fmla="*/ 10030 w 10537"/>
                <a:gd name="connsiteY11" fmla="*/ 0 h 211909"/>
                <a:gd name="connsiteX12" fmla="*/ 10538 w 10537"/>
                <a:gd name="connsiteY12" fmla="*/ 1143 h 211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537" h="211909">
                  <a:moveTo>
                    <a:pt x="10538" y="1143"/>
                  </a:moveTo>
                  <a:lnTo>
                    <a:pt x="10538" y="1143"/>
                  </a:lnTo>
                  <a:cubicBezTo>
                    <a:pt x="10411" y="1739"/>
                    <a:pt x="10157" y="2311"/>
                    <a:pt x="9776" y="2793"/>
                  </a:cubicBezTo>
                  <a:lnTo>
                    <a:pt x="0" y="15490"/>
                  </a:lnTo>
                  <a:lnTo>
                    <a:pt x="0" y="206956"/>
                  </a:lnTo>
                  <a:cubicBezTo>
                    <a:pt x="63" y="209762"/>
                    <a:pt x="2399" y="211984"/>
                    <a:pt x="5193" y="211908"/>
                  </a:cubicBezTo>
                  <a:cubicBezTo>
                    <a:pt x="5243" y="211908"/>
                    <a:pt x="5281" y="211908"/>
                    <a:pt x="5332" y="211908"/>
                  </a:cubicBezTo>
                  <a:cubicBezTo>
                    <a:pt x="7237" y="211959"/>
                    <a:pt x="9027" y="210994"/>
                    <a:pt x="10030" y="209369"/>
                  </a:cubicBezTo>
                  <a:lnTo>
                    <a:pt x="10030" y="208480"/>
                  </a:lnTo>
                  <a:cubicBezTo>
                    <a:pt x="10081" y="208150"/>
                    <a:pt x="10081" y="207794"/>
                    <a:pt x="10030" y="207464"/>
                  </a:cubicBezTo>
                  <a:cubicBezTo>
                    <a:pt x="10030" y="207464"/>
                    <a:pt x="10030" y="207464"/>
                    <a:pt x="10030" y="207464"/>
                  </a:cubicBezTo>
                  <a:lnTo>
                    <a:pt x="10030" y="0"/>
                  </a:lnTo>
                  <a:cubicBezTo>
                    <a:pt x="10271" y="343"/>
                    <a:pt x="10436" y="736"/>
                    <a:pt x="10538" y="114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4" name="Freeform: Shape 613">
              <a:extLst>
                <a:ext uri="{FF2B5EF4-FFF2-40B4-BE49-F238E27FC236}">
                  <a16:creationId xmlns:a16="http://schemas.microsoft.com/office/drawing/2014/main" id="{177334C3-6332-4795-A390-2B4AF7593E57}"/>
                </a:ext>
              </a:extLst>
            </p:cNvPr>
            <p:cNvSpPr/>
            <p:nvPr/>
          </p:nvSpPr>
          <p:spPr>
            <a:xfrm>
              <a:off x="11987075" y="1888496"/>
              <a:ext cx="197054" cy="247712"/>
            </a:xfrm>
            <a:custGeom>
              <a:avLst/>
              <a:gdLst>
                <a:gd name="connsiteX0" fmla="*/ 6856 w 197054"/>
                <a:gd name="connsiteY0" fmla="*/ 244792 h 247712"/>
                <a:gd name="connsiteX1" fmla="*/ 6856 w 197054"/>
                <a:gd name="connsiteY1" fmla="*/ 244792 h 247712"/>
                <a:gd name="connsiteX2" fmla="*/ 7618 w 197054"/>
                <a:gd name="connsiteY2" fmla="*/ 244792 h 247712"/>
                <a:gd name="connsiteX3" fmla="*/ 7618 w 197054"/>
                <a:gd name="connsiteY3" fmla="*/ 244792 h 247712"/>
                <a:gd name="connsiteX4" fmla="*/ 7618 w 197054"/>
                <a:gd name="connsiteY4" fmla="*/ 244792 h 247712"/>
                <a:gd name="connsiteX5" fmla="*/ 7618 w 197054"/>
                <a:gd name="connsiteY5" fmla="*/ 244792 h 247712"/>
                <a:gd name="connsiteX6" fmla="*/ 7618 w 197054"/>
                <a:gd name="connsiteY6" fmla="*/ 244792 h 247712"/>
                <a:gd name="connsiteX7" fmla="*/ 7618 w 197054"/>
                <a:gd name="connsiteY7" fmla="*/ 244792 h 247712"/>
                <a:gd name="connsiteX8" fmla="*/ 7618 w 197054"/>
                <a:gd name="connsiteY8" fmla="*/ 244792 h 247712"/>
                <a:gd name="connsiteX9" fmla="*/ 7618 w 197054"/>
                <a:gd name="connsiteY9" fmla="*/ 245554 h 247712"/>
                <a:gd name="connsiteX10" fmla="*/ 7618 w 197054"/>
                <a:gd name="connsiteY10" fmla="*/ 247712 h 247712"/>
                <a:gd name="connsiteX11" fmla="*/ 186516 w 197054"/>
                <a:gd name="connsiteY11" fmla="*/ 14347 h 247712"/>
                <a:gd name="connsiteX12" fmla="*/ 196292 w 197054"/>
                <a:gd name="connsiteY12" fmla="*/ 1650 h 247712"/>
                <a:gd name="connsiteX13" fmla="*/ 197054 w 197054"/>
                <a:gd name="connsiteY13" fmla="*/ 0 h 247712"/>
                <a:gd name="connsiteX14" fmla="*/ 191849 w 197054"/>
                <a:gd name="connsiteY14" fmla="*/ 3809 h 247712"/>
                <a:gd name="connsiteX15" fmla="*/ 190706 w 197054"/>
                <a:gd name="connsiteY15" fmla="*/ 3809 h 247712"/>
                <a:gd name="connsiteX16" fmla="*/ 182834 w 197054"/>
                <a:gd name="connsiteY16" fmla="*/ 2158 h 247712"/>
                <a:gd name="connsiteX17" fmla="*/ 0 w 197054"/>
                <a:gd name="connsiteY17" fmla="*/ 240602 h 247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97054" h="247712">
                  <a:moveTo>
                    <a:pt x="6856" y="244792"/>
                  </a:moveTo>
                  <a:lnTo>
                    <a:pt x="6856" y="244792"/>
                  </a:lnTo>
                  <a:lnTo>
                    <a:pt x="7618" y="244792"/>
                  </a:lnTo>
                  <a:lnTo>
                    <a:pt x="7618" y="244792"/>
                  </a:lnTo>
                  <a:lnTo>
                    <a:pt x="7618" y="244792"/>
                  </a:lnTo>
                  <a:lnTo>
                    <a:pt x="7618" y="244792"/>
                  </a:lnTo>
                  <a:lnTo>
                    <a:pt x="7618" y="244792"/>
                  </a:lnTo>
                  <a:cubicBezTo>
                    <a:pt x="7618" y="244792"/>
                    <a:pt x="7618" y="244792"/>
                    <a:pt x="7618" y="244792"/>
                  </a:cubicBezTo>
                  <a:cubicBezTo>
                    <a:pt x="7618" y="244792"/>
                    <a:pt x="7618" y="244792"/>
                    <a:pt x="7618" y="244792"/>
                  </a:cubicBezTo>
                  <a:cubicBezTo>
                    <a:pt x="7669" y="245046"/>
                    <a:pt x="7669" y="245300"/>
                    <a:pt x="7618" y="245554"/>
                  </a:cubicBezTo>
                  <a:lnTo>
                    <a:pt x="7618" y="247712"/>
                  </a:lnTo>
                  <a:lnTo>
                    <a:pt x="186516" y="14347"/>
                  </a:lnTo>
                  <a:lnTo>
                    <a:pt x="196292" y="1650"/>
                  </a:lnTo>
                  <a:cubicBezTo>
                    <a:pt x="196674" y="1168"/>
                    <a:pt x="196927" y="597"/>
                    <a:pt x="197054" y="0"/>
                  </a:cubicBezTo>
                  <a:cubicBezTo>
                    <a:pt x="196369" y="2298"/>
                    <a:pt x="194236" y="3847"/>
                    <a:pt x="191849" y="3809"/>
                  </a:cubicBezTo>
                  <a:lnTo>
                    <a:pt x="190706" y="3809"/>
                  </a:lnTo>
                  <a:lnTo>
                    <a:pt x="182834" y="2158"/>
                  </a:lnTo>
                  <a:lnTo>
                    <a:pt x="0" y="24060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5" name="Freeform: Shape 614">
              <a:extLst>
                <a:ext uri="{FF2B5EF4-FFF2-40B4-BE49-F238E27FC236}">
                  <a16:creationId xmlns:a16="http://schemas.microsoft.com/office/drawing/2014/main" id="{B0446DA4-CFE1-4C49-A455-7800BC5CE3D1}"/>
                </a:ext>
              </a:extLst>
            </p:cNvPr>
            <p:cNvSpPr/>
            <p:nvPr/>
          </p:nvSpPr>
          <p:spPr>
            <a:xfrm>
              <a:off x="12184256" y="1886300"/>
              <a:ext cx="888" cy="38"/>
            </a:xfrm>
            <a:custGeom>
              <a:avLst/>
              <a:gdLst>
                <a:gd name="connsiteX0" fmla="*/ 889 w 888"/>
                <a:gd name="connsiteY0" fmla="*/ 38 h 38"/>
                <a:gd name="connsiteX1" fmla="*/ 889 w 888"/>
                <a:gd name="connsiteY1" fmla="*/ 38 h 38"/>
                <a:gd name="connsiteX2" fmla="*/ 0 w 888"/>
                <a:gd name="connsiteY2" fmla="*/ 38 h 38"/>
                <a:gd name="connsiteX3" fmla="*/ 889 w 888"/>
                <a:gd name="connsiteY3" fmla="*/ 38 h 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8" h="38">
                  <a:moveTo>
                    <a:pt x="889" y="38"/>
                  </a:moveTo>
                  <a:lnTo>
                    <a:pt x="889" y="38"/>
                  </a:lnTo>
                  <a:lnTo>
                    <a:pt x="0" y="38"/>
                  </a:lnTo>
                  <a:cubicBezTo>
                    <a:pt x="292" y="-13"/>
                    <a:pt x="597" y="-13"/>
                    <a:pt x="889" y="3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6" name="Freeform: Shape 615">
              <a:extLst>
                <a:ext uri="{FF2B5EF4-FFF2-40B4-BE49-F238E27FC236}">
                  <a16:creationId xmlns:a16="http://schemas.microsoft.com/office/drawing/2014/main" id="{31138C6C-D77C-4334-A389-3900C21ADE94}"/>
                </a:ext>
              </a:extLst>
            </p:cNvPr>
            <p:cNvSpPr/>
            <p:nvPr/>
          </p:nvSpPr>
          <p:spPr>
            <a:xfrm>
              <a:off x="11994185" y="2133796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7" name="Freeform: Shape 616">
              <a:extLst>
                <a:ext uri="{FF2B5EF4-FFF2-40B4-BE49-F238E27FC236}">
                  <a16:creationId xmlns:a16="http://schemas.microsoft.com/office/drawing/2014/main" id="{173768AE-7D92-4476-8FCE-96D9F89B922E}"/>
                </a:ext>
              </a:extLst>
            </p:cNvPr>
            <p:cNvSpPr/>
            <p:nvPr/>
          </p:nvSpPr>
          <p:spPr>
            <a:xfrm>
              <a:off x="11987836" y="2137986"/>
              <a:ext cx="10804" cy="207210"/>
            </a:xfrm>
            <a:custGeom>
              <a:avLst/>
              <a:gdLst>
                <a:gd name="connsiteX0" fmla="*/ 9903 w 10804"/>
                <a:gd name="connsiteY0" fmla="*/ 0 h 207210"/>
                <a:gd name="connsiteX1" fmla="*/ 9903 w 10804"/>
                <a:gd name="connsiteY1" fmla="*/ 0 h 207210"/>
                <a:gd name="connsiteX2" fmla="*/ 9903 w 10804"/>
                <a:gd name="connsiteY2" fmla="*/ 1016 h 207210"/>
                <a:gd name="connsiteX3" fmla="*/ 9903 w 10804"/>
                <a:gd name="connsiteY3" fmla="*/ 1016 h 207210"/>
                <a:gd name="connsiteX4" fmla="*/ 9903 w 10804"/>
                <a:gd name="connsiteY4" fmla="*/ 1016 h 207210"/>
                <a:gd name="connsiteX5" fmla="*/ 9903 w 10804"/>
                <a:gd name="connsiteY5" fmla="*/ 2032 h 207210"/>
                <a:gd name="connsiteX6" fmla="*/ 0 w 10804"/>
                <a:gd name="connsiteY6" fmla="*/ 14728 h 207210"/>
                <a:gd name="connsiteX7" fmla="*/ 0 w 10804"/>
                <a:gd name="connsiteY7" fmla="*/ 205179 h 207210"/>
                <a:gd name="connsiteX8" fmla="*/ 1015 w 10804"/>
                <a:gd name="connsiteY8" fmla="*/ 203909 h 207210"/>
                <a:gd name="connsiteX9" fmla="*/ 8507 w 10804"/>
                <a:gd name="connsiteY9" fmla="*/ 202766 h 207210"/>
                <a:gd name="connsiteX10" fmla="*/ 10792 w 10804"/>
                <a:gd name="connsiteY10" fmla="*/ 207210 h 207210"/>
                <a:gd name="connsiteX11" fmla="*/ 10792 w 10804"/>
                <a:gd name="connsiteY11" fmla="*/ 207210 h 207210"/>
                <a:gd name="connsiteX12" fmla="*/ 10792 w 10804"/>
                <a:gd name="connsiteY12" fmla="*/ 0 h 20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804" h="207210">
                  <a:moveTo>
                    <a:pt x="9903" y="0"/>
                  </a:moveTo>
                  <a:lnTo>
                    <a:pt x="9903" y="0"/>
                  </a:lnTo>
                  <a:cubicBezTo>
                    <a:pt x="9903" y="0"/>
                    <a:pt x="9903" y="635"/>
                    <a:pt x="9903" y="1016"/>
                  </a:cubicBezTo>
                  <a:cubicBezTo>
                    <a:pt x="9903" y="1396"/>
                    <a:pt x="9903" y="1016"/>
                    <a:pt x="9903" y="1016"/>
                  </a:cubicBezTo>
                  <a:lnTo>
                    <a:pt x="9903" y="1016"/>
                  </a:lnTo>
                  <a:cubicBezTo>
                    <a:pt x="9903" y="1016"/>
                    <a:pt x="9903" y="1777"/>
                    <a:pt x="9903" y="2032"/>
                  </a:cubicBezTo>
                  <a:lnTo>
                    <a:pt x="0" y="14728"/>
                  </a:lnTo>
                  <a:lnTo>
                    <a:pt x="0" y="205179"/>
                  </a:lnTo>
                  <a:lnTo>
                    <a:pt x="1015" y="203909"/>
                  </a:lnTo>
                  <a:cubicBezTo>
                    <a:pt x="2869" y="201687"/>
                    <a:pt x="6082" y="201204"/>
                    <a:pt x="8507" y="202766"/>
                  </a:cubicBezTo>
                  <a:cubicBezTo>
                    <a:pt x="10030" y="203706"/>
                    <a:pt x="10919" y="205420"/>
                    <a:pt x="10792" y="207210"/>
                  </a:cubicBezTo>
                  <a:cubicBezTo>
                    <a:pt x="10792" y="207210"/>
                    <a:pt x="10792" y="207210"/>
                    <a:pt x="10792" y="207210"/>
                  </a:cubicBezTo>
                  <a:lnTo>
                    <a:pt x="1079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8" name="Freeform: Shape 617">
              <a:extLst>
                <a:ext uri="{FF2B5EF4-FFF2-40B4-BE49-F238E27FC236}">
                  <a16:creationId xmlns:a16="http://schemas.microsoft.com/office/drawing/2014/main" id="{4E7F41C0-86B3-49E0-A57E-BB3C8A043AAE}"/>
                </a:ext>
              </a:extLst>
            </p:cNvPr>
            <p:cNvSpPr/>
            <p:nvPr/>
          </p:nvSpPr>
          <p:spPr>
            <a:xfrm>
              <a:off x="11996470" y="213506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9" name="Freeform: Shape 618">
              <a:extLst>
                <a:ext uri="{FF2B5EF4-FFF2-40B4-BE49-F238E27FC236}">
                  <a16:creationId xmlns:a16="http://schemas.microsoft.com/office/drawing/2014/main" id="{1AAAAAB8-20D9-4473-A362-4A086692941E}"/>
                </a:ext>
              </a:extLst>
            </p:cNvPr>
            <p:cNvSpPr/>
            <p:nvPr/>
          </p:nvSpPr>
          <p:spPr>
            <a:xfrm>
              <a:off x="11997359" y="213659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0" name="Freeform: Shape 619">
              <a:extLst>
                <a:ext uri="{FF2B5EF4-FFF2-40B4-BE49-F238E27FC236}">
                  <a16:creationId xmlns:a16="http://schemas.microsoft.com/office/drawing/2014/main" id="{49B2F375-282B-4950-8FD8-9322439E1F5F}"/>
                </a:ext>
              </a:extLst>
            </p:cNvPr>
            <p:cNvSpPr/>
            <p:nvPr/>
          </p:nvSpPr>
          <p:spPr>
            <a:xfrm>
              <a:off x="10397976" y="1652845"/>
              <a:ext cx="1596716" cy="487426"/>
            </a:xfrm>
            <a:custGeom>
              <a:avLst/>
              <a:gdLst>
                <a:gd name="connsiteX0" fmla="*/ 6439 w 1596716"/>
                <a:gd name="connsiteY0" fmla="*/ 0 h 487426"/>
                <a:gd name="connsiteX1" fmla="*/ 4154 w 1596716"/>
                <a:gd name="connsiteY1" fmla="*/ 0 h 487426"/>
                <a:gd name="connsiteX2" fmla="*/ 3265 w 1596716"/>
                <a:gd name="connsiteY2" fmla="*/ 0 h 487426"/>
                <a:gd name="connsiteX3" fmla="*/ 2249 w 1596716"/>
                <a:gd name="connsiteY3" fmla="*/ 0 h 487426"/>
                <a:gd name="connsiteX4" fmla="*/ 218 w 1596716"/>
                <a:gd name="connsiteY4" fmla="*/ 2412 h 487426"/>
                <a:gd name="connsiteX5" fmla="*/ 3506 w 1596716"/>
                <a:gd name="connsiteY5" fmla="*/ 8596 h 487426"/>
                <a:gd name="connsiteX6" fmla="*/ 3646 w 1596716"/>
                <a:gd name="connsiteY6" fmla="*/ 8634 h 487426"/>
                <a:gd name="connsiteX7" fmla="*/ 6566 w 1596716"/>
                <a:gd name="connsiteY7" fmla="*/ 9523 h 487426"/>
                <a:gd name="connsiteX8" fmla="*/ 1585797 w 1596716"/>
                <a:gd name="connsiteY8" fmla="*/ 487427 h 487426"/>
                <a:gd name="connsiteX9" fmla="*/ 1589860 w 1596716"/>
                <a:gd name="connsiteY9" fmla="*/ 482094 h 487426"/>
                <a:gd name="connsiteX10" fmla="*/ 1596716 w 1596716"/>
                <a:gd name="connsiteY10" fmla="*/ 480570 h 487426"/>
                <a:gd name="connsiteX11" fmla="*/ 1596716 w 1596716"/>
                <a:gd name="connsiteY11" fmla="*/ 480570 h 487426"/>
                <a:gd name="connsiteX12" fmla="*/ 1596716 w 1596716"/>
                <a:gd name="connsiteY12" fmla="*/ 480570 h 487426"/>
                <a:gd name="connsiteX13" fmla="*/ 1592908 w 1596716"/>
                <a:gd name="connsiteY13" fmla="*/ 479428 h 487426"/>
                <a:gd name="connsiteX14" fmla="*/ 15580 w 1596716"/>
                <a:gd name="connsiteY14" fmla="*/ 2793 h 487426"/>
                <a:gd name="connsiteX15" fmla="*/ 6820 w 1596716"/>
                <a:gd name="connsiteY15" fmla="*/ 127 h 487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596716" h="487426">
                  <a:moveTo>
                    <a:pt x="6439" y="0"/>
                  </a:moveTo>
                  <a:lnTo>
                    <a:pt x="4154" y="0"/>
                  </a:lnTo>
                  <a:lnTo>
                    <a:pt x="3265" y="0"/>
                  </a:lnTo>
                  <a:lnTo>
                    <a:pt x="2249" y="0"/>
                  </a:lnTo>
                  <a:cubicBezTo>
                    <a:pt x="1348" y="584"/>
                    <a:pt x="637" y="1422"/>
                    <a:pt x="218" y="2412"/>
                  </a:cubicBezTo>
                  <a:cubicBezTo>
                    <a:pt x="-582" y="5028"/>
                    <a:pt x="890" y="7796"/>
                    <a:pt x="3506" y="8596"/>
                  </a:cubicBezTo>
                  <a:cubicBezTo>
                    <a:pt x="3557" y="8608"/>
                    <a:pt x="3595" y="8621"/>
                    <a:pt x="3646" y="8634"/>
                  </a:cubicBezTo>
                  <a:lnTo>
                    <a:pt x="6566" y="9523"/>
                  </a:lnTo>
                  <a:lnTo>
                    <a:pt x="1585797" y="487427"/>
                  </a:lnTo>
                  <a:lnTo>
                    <a:pt x="1589860" y="482094"/>
                  </a:lnTo>
                  <a:cubicBezTo>
                    <a:pt x="1591549" y="480114"/>
                    <a:pt x="1594342" y="479491"/>
                    <a:pt x="1596716" y="480570"/>
                  </a:cubicBezTo>
                  <a:lnTo>
                    <a:pt x="1596716" y="480570"/>
                  </a:lnTo>
                  <a:lnTo>
                    <a:pt x="1596716" y="480570"/>
                  </a:lnTo>
                  <a:lnTo>
                    <a:pt x="1592908" y="479428"/>
                  </a:lnTo>
                  <a:lnTo>
                    <a:pt x="15580" y="2793"/>
                  </a:lnTo>
                  <a:lnTo>
                    <a:pt x="6820" y="127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1" name="Freeform: Shape 620">
              <a:extLst>
                <a:ext uri="{FF2B5EF4-FFF2-40B4-BE49-F238E27FC236}">
                  <a16:creationId xmlns:a16="http://schemas.microsoft.com/office/drawing/2014/main" id="{3DBDF205-6BB2-409C-B048-6CA3279A6C58}"/>
                </a:ext>
              </a:extLst>
            </p:cNvPr>
            <p:cNvSpPr/>
            <p:nvPr/>
          </p:nvSpPr>
          <p:spPr>
            <a:xfrm>
              <a:off x="11995962" y="2134431"/>
              <a:ext cx="761" cy="761"/>
            </a:xfrm>
            <a:custGeom>
              <a:avLst/>
              <a:gdLst>
                <a:gd name="connsiteX0" fmla="*/ 0 w 761"/>
                <a:gd name="connsiteY0" fmla="*/ 0 h 761"/>
                <a:gd name="connsiteX1" fmla="*/ 0 w 761"/>
                <a:gd name="connsiteY1" fmla="*/ 0 h 761"/>
                <a:gd name="connsiteX2" fmla="*/ 762 w 761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761">
                  <a:moveTo>
                    <a:pt x="0" y="0"/>
                  </a:moveTo>
                  <a:lnTo>
                    <a:pt x="0" y="0"/>
                  </a:lnTo>
                  <a:lnTo>
                    <a:pt x="762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2" name="Freeform: Shape 621">
              <a:extLst>
                <a:ext uri="{FF2B5EF4-FFF2-40B4-BE49-F238E27FC236}">
                  <a16:creationId xmlns:a16="http://schemas.microsoft.com/office/drawing/2014/main" id="{75FFA951-A196-499F-90BE-BAF5D7EE6A96}"/>
                </a:ext>
              </a:extLst>
            </p:cNvPr>
            <p:cNvSpPr/>
            <p:nvPr/>
          </p:nvSpPr>
          <p:spPr>
            <a:xfrm>
              <a:off x="11997359" y="213951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3" name="Freeform: Shape 622">
              <a:extLst>
                <a:ext uri="{FF2B5EF4-FFF2-40B4-BE49-F238E27FC236}">
                  <a16:creationId xmlns:a16="http://schemas.microsoft.com/office/drawing/2014/main" id="{BFFECB4C-1852-4902-AC84-48B96FCD144A}"/>
                </a:ext>
              </a:extLst>
            </p:cNvPr>
            <p:cNvSpPr/>
            <p:nvPr/>
          </p:nvSpPr>
          <p:spPr>
            <a:xfrm>
              <a:off x="11997613" y="2137732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4" name="Freeform: Shape 623">
              <a:extLst>
                <a:ext uri="{FF2B5EF4-FFF2-40B4-BE49-F238E27FC236}">
                  <a16:creationId xmlns:a16="http://schemas.microsoft.com/office/drawing/2014/main" id="{1BE4CAD1-5DB1-4B4F-B9A4-2D1417066C50}"/>
                </a:ext>
              </a:extLst>
            </p:cNvPr>
            <p:cNvSpPr/>
            <p:nvPr/>
          </p:nvSpPr>
          <p:spPr>
            <a:xfrm>
              <a:off x="11997105" y="2135955"/>
              <a:ext cx="12696" cy="888"/>
            </a:xfrm>
            <a:custGeom>
              <a:avLst/>
              <a:gdLst>
                <a:gd name="connsiteX0" fmla="*/ 0 w 12696"/>
                <a:gd name="connsiteY0" fmla="*/ 0 h 888"/>
                <a:gd name="connsiteX1" fmla="*/ 0 w 12696"/>
                <a:gd name="connsiteY1" fmla="*/ 0 h 888"/>
                <a:gd name="connsiteX2" fmla="*/ 0 w 12696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888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88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5" name="Freeform: Shape 624">
              <a:extLst>
                <a:ext uri="{FF2B5EF4-FFF2-40B4-BE49-F238E27FC236}">
                  <a16:creationId xmlns:a16="http://schemas.microsoft.com/office/drawing/2014/main" id="{CFAACC4C-16FD-4FE9-AFAF-4ECD6BA01BA3}"/>
                </a:ext>
              </a:extLst>
            </p:cNvPr>
            <p:cNvSpPr/>
            <p:nvPr/>
          </p:nvSpPr>
          <p:spPr>
            <a:xfrm>
              <a:off x="11112136" y="2825894"/>
              <a:ext cx="175470" cy="148932"/>
            </a:xfrm>
            <a:custGeom>
              <a:avLst/>
              <a:gdLst>
                <a:gd name="connsiteX0" fmla="*/ 166709 w 175470"/>
                <a:gd name="connsiteY0" fmla="*/ 1651 h 148932"/>
                <a:gd name="connsiteX1" fmla="*/ 166709 w 175470"/>
                <a:gd name="connsiteY1" fmla="*/ 0 h 148932"/>
                <a:gd name="connsiteX2" fmla="*/ 1651 w 175470"/>
                <a:gd name="connsiteY2" fmla="*/ 134331 h 148932"/>
                <a:gd name="connsiteX3" fmla="*/ 1651 w 175470"/>
                <a:gd name="connsiteY3" fmla="*/ 145250 h 148932"/>
                <a:gd name="connsiteX4" fmla="*/ 1651 w 175470"/>
                <a:gd name="connsiteY4" fmla="*/ 146012 h 148932"/>
                <a:gd name="connsiteX5" fmla="*/ 1651 w 175470"/>
                <a:gd name="connsiteY5" fmla="*/ 146774 h 148932"/>
                <a:gd name="connsiteX6" fmla="*/ 1651 w 175470"/>
                <a:gd name="connsiteY6" fmla="*/ 146774 h 148932"/>
                <a:gd name="connsiteX7" fmla="*/ 0 w 175470"/>
                <a:gd name="connsiteY7" fmla="*/ 148932 h 148932"/>
                <a:gd name="connsiteX8" fmla="*/ 0 w 175470"/>
                <a:gd name="connsiteY8" fmla="*/ 148932 h 148932"/>
                <a:gd name="connsiteX9" fmla="*/ 175470 w 175470"/>
                <a:gd name="connsiteY9" fmla="*/ 5840 h 148932"/>
                <a:gd name="connsiteX10" fmla="*/ 175470 w 175470"/>
                <a:gd name="connsiteY10" fmla="*/ 5840 h 148932"/>
                <a:gd name="connsiteX11" fmla="*/ 171788 w 175470"/>
                <a:gd name="connsiteY11" fmla="*/ 7237 h 148932"/>
                <a:gd name="connsiteX12" fmla="*/ 166697 w 175470"/>
                <a:gd name="connsiteY12" fmla="*/ 1917 h 148932"/>
                <a:gd name="connsiteX13" fmla="*/ 166709 w 175470"/>
                <a:gd name="connsiteY13" fmla="*/ 1651 h 148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75470" h="148932">
                  <a:moveTo>
                    <a:pt x="166709" y="1651"/>
                  </a:moveTo>
                  <a:lnTo>
                    <a:pt x="166709" y="0"/>
                  </a:lnTo>
                  <a:lnTo>
                    <a:pt x="1651" y="134331"/>
                  </a:lnTo>
                  <a:lnTo>
                    <a:pt x="1651" y="145250"/>
                  </a:lnTo>
                  <a:cubicBezTo>
                    <a:pt x="1651" y="145250"/>
                    <a:pt x="1651" y="145250"/>
                    <a:pt x="1651" y="146012"/>
                  </a:cubicBezTo>
                  <a:cubicBezTo>
                    <a:pt x="1651" y="146774"/>
                    <a:pt x="1651" y="146012"/>
                    <a:pt x="1651" y="146774"/>
                  </a:cubicBezTo>
                  <a:lnTo>
                    <a:pt x="1651" y="146774"/>
                  </a:lnTo>
                  <a:cubicBezTo>
                    <a:pt x="1333" y="147650"/>
                    <a:pt x="762" y="148399"/>
                    <a:pt x="0" y="148932"/>
                  </a:cubicBezTo>
                  <a:lnTo>
                    <a:pt x="0" y="148932"/>
                  </a:lnTo>
                  <a:lnTo>
                    <a:pt x="175470" y="5840"/>
                  </a:lnTo>
                  <a:lnTo>
                    <a:pt x="175470" y="5840"/>
                  </a:lnTo>
                  <a:cubicBezTo>
                    <a:pt x="174467" y="6755"/>
                    <a:pt x="173147" y="7262"/>
                    <a:pt x="171788" y="7237"/>
                  </a:cubicBezTo>
                  <a:cubicBezTo>
                    <a:pt x="168919" y="7174"/>
                    <a:pt x="166633" y="4799"/>
                    <a:pt x="166697" y="1917"/>
                  </a:cubicBezTo>
                  <a:cubicBezTo>
                    <a:pt x="166697" y="1828"/>
                    <a:pt x="166709" y="1739"/>
                    <a:pt x="166709" y="165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6" name="Freeform: Shape 625">
              <a:extLst>
                <a:ext uri="{FF2B5EF4-FFF2-40B4-BE49-F238E27FC236}">
                  <a16:creationId xmlns:a16="http://schemas.microsoft.com/office/drawing/2014/main" id="{983B2806-5AF7-4B7C-845D-37C299292607}"/>
                </a:ext>
              </a:extLst>
            </p:cNvPr>
            <p:cNvSpPr/>
            <p:nvPr/>
          </p:nvSpPr>
          <p:spPr>
            <a:xfrm>
              <a:off x="9832931" y="2603574"/>
              <a:ext cx="1275650" cy="372013"/>
            </a:xfrm>
            <a:custGeom>
              <a:avLst/>
              <a:gdLst>
                <a:gd name="connsiteX0" fmla="*/ 1270444 w 1275650"/>
                <a:gd name="connsiteY0" fmla="*/ 367062 h 372013"/>
                <a:gd name="connsiteX1" fmla="*/ 1270444 w 1275650"/>
                <a:gd name="connsiteY1" fmla="*/ 360460 h 372013"/>
                <a:gd name="connsiteX2" fmla="*/ 7237 w 1275650"/>
                <a:gd name="connsiteY2" fmla="*/ 0 h 372013"/>
                <a:gd name="connsiteX3" fmla="*/ 7237 w 1275650"/>
                <a:gd name="connsiteY3" fmla="*/ 3555 h 372013"/>
                <a:gd name="connsiteX4" fmla="*/ 2044 w 1275650"/>
                <a:gd name="connsiteY4" fmla="*/ 8507 h 372013"/>
                <a:gd name="connsiteX5" fmla="*/ 1905 w 1275650"/>
                <a:gd name="connsiteY5" fmla="*/ 8507 h 372013"/>
                <a:gd name="connsiteX6" fmla="*/ 0 w 1275650"/>
                <a:gd name="connsiteY6" fmla="*/ 8507 h 372013"/>
                <a:gd name="connsiteX7" fmla="*/ 0 w 1275650"/>
                <a:gd name="connsiteY7" fmla="*/ 8507 h 372013"/>
                <a:gd name="connsiteX8" fmla="*/ 1274000 w 1275650"/>
                <a:gd name="connsiteY8" fmla="*/ 372014 h 372013"/>
                <a:gd name="connsiteX9" fmla="*/ 1275650 w 1275650"/>
                <a:gd name="connsiteY9" fmla="*/ 372014 h 372013"/>
                <a:gd name="connsiteX10" fmla="*/ 1270444 w 1275650"/>
                <a:gd name="connsiteY10" fmla="*/ 367062 h 372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75650" h="372013">
                  <a:moveTo>
                    <a:pt x="1270444" y="367062"/>
                  </a:moveTo>
                  <a:lnTo>
                    <a:pt x="1270444" y="360460"/>
                  </a:lnTo>
                  <a:lnTo>
                    <a:pt x="7237" y="0"/>
                  </a:lnTo>
                  <a:lnTo>
                    <a:pt x="7237" y="3555"/>
                  </a:lnTo>
                  <a:cubicBezTo>
                    <a:pt x="7174" y="6361"/>
                    <a:pt x="4837" y="8583"/>
                    <a:pt x="2044" y="8507"/>
                  </a:cubicBezTo>
                  <a:cubicBezTo>
                    <a:pt x="1993" y="8507"/>
                    <a:pt x="1955" y="8507"/>
                    <a:pt x="1905" y="8507"/>
                  </a:cubicBezTo>
                  <a:lnTo>
                    <a:pt x="0" y="8507"/>
                  </a:lnTo>
                  <a:lnTo>
                    <a:pt x="0" y="8507"/>
                  </a:lnTo>
                  <a:lnTo>
                    <a:pt x="1274000" y="372014"/>
                  </a:lnTo>
                  <a:lnTo>
                    <a:pt x="1275650" y="372014"/>
                  </a:lnTo>
                  <a:cubicBezTo>
                    <a:pt x="1272870" y="372014"/>
                    <a:pt x="1270584" y="369842"/>
                    <a:pt x="1270444" y="3670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7" name="Freeform: Shape 626">
              <a:extLst>
                <a:ext uri="{FF2B5EF4-FFF2-40B4-BE49-F238E27FC236}">
                  <a16:creationId xmlns:a16="http://schemas.microsoft.com/office/drawing/2014/main" id="{69EF44AA-6FE1-43DC-8A6B-285AB8EFAF35}"/>
                </a:ext>
              </a:extLst>
            </p:cNvPr>
            <p:cNvSpPr/>
            <p:nvPr/>
          </p:nvSpPr>
          <p:spPr>
            <a:xfrm>
              <a:off x="11113914" y="2971398"/>
              <a:ext cx="9" cy="888"/>
            </a:xfrm>
            <a:custGeom>
              <a:avLst/>
              <a:gdLst>
                <a:gd name="connsiteX0" fmla="*/ 0 w 9"/>
                <a:gd name="connsiteY0" fmla="*/ 762 h 888"/>
                <a:gd name="connsiteX1" fmla="*/ 0 w 9"/>
                <a:gd name="connsiteY1" fmla="*/ 0 h 888"/>
                <a:gd name="connsiteX2" fmla="*/ 0 w 9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" h="888">
                  <a:moveTo>
                    <a:pt x="0" y="762"/>
                  </a:moveTo>
                  <a:cubicBezTo>
                    <a:pt x="0" y="762"/>
                    <a:pt x="0" y="762"/>
                    <a:pt x="0" y="0"/>
                  </a:cubicBezTo>
                  <a:cubicBezTo>
                    <a:pt x="12" y="292"/>
                    <a:pt x="12" y="597"/>
                    <a:pt x="0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8" name="Freeform: Shape 627">
              <a:extLst>
                <a:ext uri="{FF2B5EF4-FFF2-40B4-BE49-F238E27FC236}">
                  <a16:creationId xmlns:a16="http://schemas.microsoft.com/office/drawing/2014/main" id="{AA63E7BA-40A6-4277-B9A8-779C9D50D67B}"/>
                </a:ext>
              </a:extLst>
            </p:cNvPr>
            <p:cNvSpPr/>
            <p:nvPr/>
          </p:nvSpPr>
          <p:spPr>
            <a:xfrm>
              <a:off x="9829884" y="250162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9" name="Freeform: Shape 628">
              <a:extLst>
                <a:ext uri="{FF2B5EF4-FFF2-40B4-BE49-F238E27FC236}">
                  <a16:creationId xmlns:a16="http://schemas.microsoft.com/office/drawing/2014/main" id="{466FB710-8F73-466D-BA61-870BC92A5C9A}"/>
                </a:ext>
              </a:extLst>
            </p:cNvPr>
            <p:cNvSpPr/>
            <p:nvPr/>
          </p:nvSpPr>
          <p:spPr>
            <a:xfrm>
              <a:off x="9831153" y="250009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0" name="Freeform: Shape 629">
              <a:extLst>
                <a:ext uri="{FF2B5EF4-FFF2-40B4-BE49-F238E27FC236}">
                  <a16:creationId xmlns:a16="http://schemas.microsoft.com/office/drawing/2014/main" id="{F3369068-6428-4A3A-AB08-1AD9F35580C5}"/>
                </a:ext>
              </a:extLst>
            </p:cNvPr>
            <p:cNvSpPr/>
            <p:nvPr/>
          </p:nvSpPr>
          <p:spPr>
            <a:xfrm>
              <a:off x="9831106" y="2505302"/>
              <a:ext cx="9069" cy="107160"/>
            </a:xfrm>
            <a:custGeom>
              <a:avLst/>
              <a:gdLst>
                <a:gd name="connsiteX0" fmla="*/ 9063 w 9069"/>
                <a:gd name="connsiteY0" fmla="*/ 101827 h 107160"/>
                <a:gd name="connsiteX1" fmla="*/ 9063 w 9069"/>
                <a:gd name="connsiteY1" fmla="*/ 4952 h 107160"/>
                <a:gd name="connsiteX2" fmla="*/ 1952 w 9069"/>
                <a:gd name="connsiteY2" fmla="*/ 3174 h 107160"/>
                <a:gd name="connsiteX3" fmla="*/ 1952 w 9069"/>
                <a:gd name="connsiteY3" fmla="*/ 3174 h 107160"/>
                <a:gd name="connsiteX4" fmla="*/ 1064 w 9069"/>
                <a:gd name="connsiteY4" fmla="*/ 3174 h 107160"/>
                <a:gd name="connsiteX5" fmla="*/ 48 w 9069"/>
                <a:gd name="connsiteY5" fmla="*/ 2539 h 107160"/>
                <a:gd name="connsiteX6" fmla="*/ 48 w 9069"/>
                <a:gd name="connsiteY6" fmla="*/ 2539 h 107160"/>
                <a:gd name="connsiteX7" fmla="*/ 48 w 9069"/>
                <a:gd name="connsiteY7" fmla="*/ 2539 h 107160"/>
                <a:gd name="connsiteX8" fmla="*/ 48 w 9069"/>
                <a:gd name="connsiteY8" fmla="*/ 1778 h 107160"/>
                <a:gd name="connsiteX9" fmla="*/ 48 w 9069"/>
                <a:gd name="connsiteY9" fmla="*/ 762 h 107160"/>
                <a:gd name="connsiteX10" fmla="*/ 48 w 9069"/>
                <a:gd name="connsiteY10" fmla="*/ 0 h 107160"/>
                <a:gd name="connsiteX11" fmla="*/ 48 w 9069"/>
                <a:gd name="connsiteY11" fmla="*/ 0 h 107160"/>
                <a:gd name="connsiteX12" fmla="*/ 48 w 9069"/>
                <a:gd name="connsiteY12" fmla="*/ 0 h 107160"/>
                <a:gd name="connsiteX13" fmla="*/ 48 w 9069"/>
                <a:gd name="connsiteY13" fmla="*/ 103732 h 107160"/>
                <a:gd name="connsiteX14" fmla="*/ 48 w 9069"/>
                <a:gd name="connsiteY14" fmla="*/ 104748 h 107160"/>
                <a:gd name="connsiteX15" fmla="*/ 48 w 9069"/>
                <a:gd name="connsiteY15" fmla="*/ 105637 h 107160"/>
                <a:gd name="connsiteX16" fmla="*/ 48 w 9069"/>
                <a:gd name="connsiteY16" fmla="*/ 106398 h 107160"/>
                <a:gd name="connsiteX17" fmla="*/ 683 w 9069"/>
                <a:gd name="connsiteY17" fmla="*/ 107160 h 107160"/>
                <a:gd name="connsiteX18" fmla="*/ 1445 w 9069"/>
                <a:gd name="connsiteY18" fmla="*/ 107160 h 107160"/>
                <a:gd name="connsiteX19" fmla="*/ 2460 w 9069"/>
                <a:gd name="connsiteY19" fmla="*/ 107160 h 107160"/>
                <a:gd name="connsiteX20" fmla="*/ 4365 w 9069"/>
                <a:gd name="connsiteY20" fmla="*/ 107160 h 107160"/>
                <a:gd name="connsiteX21" fmla="*/ 9063 w 9069"/>
                <a:gd name="connsiteY21" fmla="*/ 101827 h 107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9069" h="107160">
                  <a:moveTo>
                    <a:pt x="9063" y="101827"/>
                  </a:moveTo>
                  <a:lnTo>
                    <a:pt x="9063" y="4952"/>
                  </a:lnTo>
                  <a:lnTo>
                    <a:pt x="1952" y="3174"/>
                  </a:lnTo>
                  <a:lnTo>
                    <a:pt x="1952" y="3174"/>
                  </a:lnTo>
                  <a:lnTo>
                    <a:pt x="1064" y="3174"/>
                  </a:lnTo>
                  <a:lnTo>
                    <a:pt x="48" y="2539"/>
                  </a:lnTo>
                  <a:lnTo>
                    <a:pt x="48" y="2539"/>
                  </a:lnTo>
                  <a:cubicBezTo>
                    <a:pt x="48" y="2539"/>
                    <a:pt x="48" y="2539"/>
                    <a:pt x="48" y="2539"/>
                  </a:cubicBezTo>
                  <a:lnTo>
                    <a:pt x="48" y="1778"/>
                  </a:lnTo>
                  <a:cubicBezTo>
                    <a:pt x="-3" y="1448"/>
                    <a:pt x="-3" y="1092"/>
                    <a:pt x="48" y="762"/>
                  </a:cubicBezTo>
                  <a:cubicBezTo>
                    <a:pt x="-16" y="508"/>
                    <a:pt x="-16" y="254"/>
                    <a:pt x="48" y="0"/>
                  </a:cubicBezTo>
                  <a:lnTo>
                    <a:pt x="48" y="0"/>
                  </a:lnTo>
                  <a:lnTo>
                    <a:pt x="48" y="0"/>
                  </a:lnTo>
                  <a:lnTo>
                    <a:pt x="48" y="103732"/>
                  </a:lnTo>
                  <a:cubicBezTo>
                    <a:pt x="48" y="103732"/>
                    <a:pt x="48" y="103732"/>
                    <a:pt x="48" y="104748"/>
                  </a:cubicBezTo>
                  <a:lnTo>
                    <a:pt x="48" y="105637"/>
                  </a:lnTo>
                  <a:lnTo>
                    <a:pt x="48" y="106398"/>
                  </a:lnTo>
                  <a:lnTo>
                    <a:pt x="683" y="107160"/>
                  </a:lnTo>
                  <a:lnTo>
                    <a:pt x="1445" y="107160"/>
                  </a:lnTo>
                  <a:lnTo>
                    <a:pt x="2460" y="107160"/>
                  </a:lnTo>
                  <a:lnTo>
                    <a:pt x="4365" y="107160"/>
                  </a:lnTo>
                  <a:cubicBezTo>
                    <a:pt x="7120" y="106957"/>
                    <a:pt x="9202" y="104583"/>
                    <a:pt x="9063" y="10182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1" name="Freeform: Shape 630">
              <a:extLst>
                <a:ext uri="{FF2B5EF4-FFF2-40B4-BE49-F238E27FC236}">
                  <a16:creationId xmlns:a16="http://schemas.microsoft.com/office/drawing/2014/main" id="{5CCF168C-7F0C-41E2-BB50-3CAEBCCEF006}"/>
                </a:ext>
              </a:extLst>
            </p:cNvPr>
            <p:cNvSpPr/>
            <p:nvPr/>
          </p:nvSpPr>
          <p:spPr>
            <a:xfrm>
              <a:off x="11103502" y="2869063"/>
              <a:ext cx="10538" cy="106404"/>
            </a:xfrm>
            <a:custGeom>
              <a:avLst/>
              <a:gdLst>
                <a:gd name="connsiteX0" fmla="*/ 10539 w 10538"/>
                <a:gd name="connsiteY0" fmla="*/ 102335 h 106404"/>
                <a:gd name="connsiteX1" fmla="*/ 10539 w 10538"/>
                <a:gd name="connsiteY1" fmla="*/ 101574 h 106404"/>
                <a:gd name="connsiteX2" fmla="*/ 10539 w 10538"/>
                <a:gd name="connsiteY2" fmla="*/ 0 h 106404"/>
                <a:gd name="connsiteX3" fmla="*/ 8761 w 10538"/>
                <a:gd name="connsiteY3" fmla="*/ 1397 h 106404"/>
                <a:gd name="connsiteX4" fmla="*/ 8761 w 10538"/>
                <a:gd name="connsiteY4" fmla="*/ 1397 h 106404"/>
                <a:gd name="connsiteX5" fmla="*/ 5460 w 10538"/>
                <a:gd name="connsiteY5" fmla="*/ 2539 h 106404"/>
                <a:gd name="connsiteX6" fmla="*/ 3809 w 10538"/>
                <a:gd name="connsiteY6" fmla="*/ 2539 h 106404"/>
                <a:gd name="connsiteX7" fmla="*/ 0 w 10538"/>
                <a:gd name="connsiteY7" fmla="*/ 1524 h 106404"/>
                <a:gd name="connsiteX8" fmla="*/ 0 w 10538"/>
                <a:gd name="connsiteY8" fmla="*/ 101447 h 106404"/>
                <a:gd name="connsiteX9" fmla="*/ 5447 w 10538"/>
                <a:gd name="connsiteY9" fmla="*/ 106398 h 106404"/>
                <a:gd name="connsiteX10" fmla="*/ 5460 w 10538"/>
                <a:gd name="connsiteY10" fmla="*/ 106398 h 106404"/>
                <a:gd name="connsiteX11" fmla="*/ 8253 w 10538"/>
                <a:gd name="connsiteY11" fmla="*/ 105510 h 106404"/>
                <a:gd name="connsiteX12" fmla="*/ 8253 w 10538"/>
                <a:gd name="connsiteY12" fmla="*/ 105510 h 106404"/>
                <a:gd name="connsiteX13" fmla="*/ 8253 w 10538"/>
                <a:gd name="connsiteY13" fmla="*/ 105510 h 106404"/>
                <a:gd name="connsiteX14" fmla="*/ 9904 w 10538"/>
                <a:gd name="connsiteY14" fmla="*/ 103351 h 106404"/>
                <a:gd name="connsiteX15" fmla="*/ 10539 w 10538"/>
                <a:gd name="connsiteY15" fmla="*/ 102335 h 106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538" h="106404">
                  <a:moveTo>
                    <a:pt x="10539" y="102335"/>
                  </a:moveTo>
                  <a:cubicBezTo>
                    <a:pt x="10539" y="102335"/>
                    <a:pt x="10539" y="102335"/>
                    <a:pt x="10539" y="101574"/>
                  </a:cubicBezTo>
                  <a:lnTo>
                    <a:pt x="10539" y="0"/>
                  </a:lnTo>
                  <a:lnTo>
                    <a:pt x="8761" y="1397"/>
                  </a:lnTo>
                  <a:lnTo>
                    <a:pt x="8761" y="1397"/>
                  </a:lnTo>
                  <a:cubicBezTo>
                    <a:pt x="7822" y="2133"/>
                    <a:pt x="6653" y="2527"/>
                    <a:pt x="5460" y="2539"/>
                  </a:cubicBezTo>
                  <a:cubicBezTo>
                    <a:pt x="4914" y="2679"/>
                    <a:pt x="4355" y="2679"/>
                    <a:pt x="3809" y="2539"/>
                  </a:cubicBezTo>
                  <a:lnTo>
                    <a:pt x="0" y="1524"/>
                  </a:lnTo>
                  <a:lnTo>
                    <a:pt x="0" y="101447"/>
                  </a:lnTo>
                  <a:cubicBezTo>
                    <a:pt x="139" y="104316"/>
                    <a:pt x="2577" y="106538"/>
                    <a:pt x="5447" y="106398"/>
                  </a:cubicBezTo>
                  <a:cubicBezTo>
                    <a:pt x="5447" y="106398"/>
                    <a:pt x="5460" y="106398"/>
                    <a:pt x="5460" y="106398"/>
                  </a:cubicBezTo>
                  <a:cubicBezTo>
                    <a:pt x="6450" y="106360"/>
                    <a:pt x="7415" y="106056"/>
                    <a:pt x="8253" y="105510"/>
                  </a:cubicBezTo>
                  <a:lnTo>
                    <a:pt x="8253" y="105510"/>
                  </a:lnTo>
                  <a:lnTo>
                    <a:pt x="8253" y="105510"/>
                  </a:lnTo>
                  <a:cubicBezTo>
                    <a:pt x="9015" y="104976"/>
                    <a:pt x="9586" y="104227"/>
                    <a:pt x="9904" y="103351"/>
                  </a:cubicBezTo>
                  <a:cubicBezTo>
                    <a:pt x="10145" y="103034"/>
                    <a:pt x="10348" y="102691"/>
                    <a:pt x="10539" y="1023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2" name="Freeform: Shape 631">
              <a:extLst>
                <a:ext uri="{FF2B5EF4-FFF2-40B4-BE49-F238E27FC236}">
                  <a16:creationId xmlns:a16="http://schemas.microsoft.com/office/drawing/2014/main" id="{818796FA-2604-4AC4-9618-3B2EC95BE084}"/>
                </a:ext>
              </a:extLst>
            </p:cNvPr>
            <p:cNvSpPr/>
            <p:nvPr/>
          </p:nvSpPr>
          <p:spPr>
            <a:xfrm>
              <a:off x="9830861" y="2500223"/>
              <a:ext cx="673" cy="761"/>
            </a:xfrm>
            <a:custGeom>
              <a:avLst/>
              <a:gdLst>
                <a:gd name="connsiteX0" fmla="*/ 38 w 673"/>
                <a:gd name="connsiteY0" fmla="*/ 127 h 761"/>
                <a:gd name="connsiteX1" fmla="*/ 38 w 673"/>
                <a:gd name="connsiteY1" fmla="*/ 762 h 761"/>
                <a:gd name="connsiteX2" fmla="*/ 673 w 673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3" h="761">
                  <a:moveTo>
                    <a:pt x="38" y="127"/>
                  </a:moveTo>
                  <a:cubicBezTo>
                    <a:pt x="-13" y="330"/>
                    <a:pt x="-13" y="559"/>
                    <a:pt x="38" y="762"/>
                  </a:cubicBezTo>
                  <a:lnTo>
                    <a:pt x="67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3" name="Freeform: Shape 632">
              <a:extLst>
                <a:ext uri="{FF2B5EF4-FFF2-40B4-BE49-F238E27FC236}">
                  <a16:creationId xmlns:a16="http://schemas.microsoft.com/office/drawing/2014/main" id="{ACDE445B-CBAC-4AAF-88E3-3A80E815A33F}"/>
                </a:ext>
              </a:extLst>
            </p:cNvPr>
            <p:cNvSpPr/>
            <p:nvPr/>
          </p:nvSpPr>
          <p:spPr>
            <a:xfrm>
              <a:off x="9829719" y="2501239"/>
              <a:ext cx="37" cy="761"/>
            </a:xfrm>
            <a:custGeom>
              <a:avLst/>
              <a:gdLst>
                <a:gd name="connsiteX0" fmla="*/ 38 w 37"/>
                <a:gd name="connsiteY0" fmla="*/ 762 h 761"/>
                <a:gd name="connsiteX1" fmla="*/ 38 w 37"/>
                <a:gd name="connsiteY1" fmla="*/ 762 h 761"/>
                <a:gd name="connsiteX2" fmla="*/ 38 w 37"/>
                <a:gd name="connsiteY2" fmla="*/ 762 h 761"/>
                <a:gd name="connsiteX3" fmla="*/ 38 w 37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" h="761">
                  <a:moveTo>
                    <a:pt x="38" y="762"/>
                  </a:moveTo>
                  <a:lnTo>
                    <a:pt x="38" y="762"/>
                  </a:lnTo>
                  <a:lnTo>
                    <a:pt x="38" y="762"/>
                  </a:lnTo>
                  <a:cubicBezTo>
                    <a:pt x="-13" y="508"/>
                    <a:pt x="-13" y="254"/>
                    <a:pt x="38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4" name="Freeform: Shape 633">
              <a:extLst>
                <a:ext uri="{FF2B5EF4-FFF2-40B4-BE49-F238E27FC236}">
                  <a16:creationId xmlns:a16="http://schemas.microsoft.com/office/drawing/2014/main" id="{A5F97951-B24C-487D-BCEB-38DAFA3A8F52}"/>
                </a:ext>
              </a:extLst>
            </p:cNvPr>
            <p:cNvSpPr/>
            <p:nvPr/>
          </p:nvSpPr>
          <p:spPr>
            <a:xfrm>
              <a:off x="11108835" y="2870840"/>
              <a:ext cx="3301" cy="1142"/>
            </a:xfrm>
            <a:custGeom>
              <a:avLst/>
              <a:gdLst>
                <a:gd name="connsiteX0" fmla="*/ 3301 w 3301"/>
                <a:gd name="connsiteY0" fmla="*/ 0 h 1142"/>
                <a:gd name="connsiteX1" fmla="*/ 0 w 3301"/>
                <a:gd name="connsiteY1" fmla="*/ 1143 h 1142"/>
                <a:gd name="connsiteX2" fmla="*/ 3301 w 3301"/>
                <a:gd name="connsiteY2" fmla="*/ 0 h 1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142">
                  <a:moveTo>
                    <a:pt x="3301" y="0"/>
                  </a:moveTo>
                  <a:cubicBezTo>
                    <a:pt x="2362" y="736"/>
                    <a:pt x="1193" y="1130"/>
                    <a:pt x="0" y="1143"/>
                  </a:cubicBezTo>
                  <a:cubicBezTo>
                    <a:pt x="1193" y="1130"/>
                    <a:pt x="2362" y="736"/>
                    <a:pt x="3301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5" name="Freeform: Shape 634">
              <a:extLst>
                <a:ext uri="{FF2B5EF4-FFF2-40B4-BE49-F238E27FC236}">
                  <a16:creationId xmlns:a16="http://schemas.microsoft.com/office/drawing/2014/main" id="{53C6B81E-7F4D-430A-BA35-384A9F3DA008}"/>
                </a:ext>
              </a:extLst>
            </p:cNvPr>
            <p:cNvSpPr/>
            <p:nvPr/>
          </p:nvSpPr>
          <p:spPr>
            <a:xfrm>
              <a:off x="9833185" y="2501493"/>
              <a:ext cx="1275649" cy="370594"/>
            </a:xfrm>
            <a:custGeom>
              <a:avLst/>
              <a:gdLst>
                <a:gd name="connsiteX0" fmla="*/ 1271968 w 1275649"/>
                <a:gd name="connsiteY0" fmla="*/ 362491 h 370594"/>
                <a:gd name="connsiteX1" fmla="*/ 1274253 w 1275649"/>
                <a:gd name="connsiteY1" fmla="*/ 360586 h 370594"/>
                <a:gd name="connsiteX2" fmla="*/ 12570 w 1275649"/>
                <a:gd name="connsiteY2" fmla="*/ 0 h 370594"/>
                <a:gd name="connsiteX3" fmla="*/ 5460 w 1275649"/>
                <a:gd name="connsiteY3" fmla="*/ 5713 h 370594"/>
                <a:gd name="connsiteX4" fmla="*/ 1904 w 1275649"/>
                <a:gd name="connsiteY4" fmla="*/ 6983 h 370594"/>
                <a:gd name="connsiteX5" fmla="*/ 0 w 1275649"/>
                <a:gd name="connsiteY5" fmla="*/ 6983 h 370594"/>
                <a:gd name="connsiteX6" fmla="*/ 0 w 1275649"/>
                <a:gd name="connsiteY6" fmla="*/ 6983 h 370594"/>
                <a:gd name="connsiteX7" fmla="*/ 6983 w 1275649"/>
                <a:gd name="connsiteY7" fmla="*/ 9015 h 370594"/>
                <a:gd name="connsiteX8" fmla="*/ 1270190 w 1275649"/>
                <a:gd name="connsiteY8" fmla="*/ 369474 h 370594"/>
                <a:gd name="connsiteX9" fmla="*/ 1273999 w 1275649"/>
                <a:gd name="connsiteY9" fmla="*/ 370490 h 370594"/>
                <a:gd name="connsiteX10" fmla="*/ 1275650 w 1275649"/>
                <a:gd name="connsiteY10" fmla="*/ 370490 h 370594"/>
                <a:gd name="connsiteX11" fmla="*/ 1271587 w 1275649"/>
                <a:gd name="connsiteY11" fmla="*/ 368966 h 370594"/>
                <a:gd name="connsiteX12" fmla="*/ 1271968 w 1275649"/>
                <a:gd name="connsiteY12" fmla="*/ 362491 h 3705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75649" h="370594">
                  <a:moveTo>
                    <a:pt x="1271968" y="362491"/>
                  </a:moveTo>
                  <a:lnTo>
                    <a:pt x="1274253" y="360586"/>
                  </a:lnTo>
                  <a:lnTo>
                    <a:pt x="12570" y="0"/>
                  </a:lnTo>
                  <a:lnTo>
                    <a:pt x="5460" y="5713"/>
                  </a:lnTo>
                  <a:cubicBezTo>
                    <a:pt x="4469" y="6551"/>
                    <a:pt x="3200" y="7009"/>
                    <a:pt x="1904" y="6983"/>
                  </a:cubicBezTo>
                  <a:lnTo>
                    <a:pt x="0" y="6983"/>
                  </a:lnTo>
                  <a:lnTo>
                    <a:pt x="0" y="6983"/>
                  </a:lnTo>
                  <a:lnTo>
                    <a:pt x="6983" y="9015"/>
                  </a:lnTo>
                  <a:lnTo>
                    <a:pt x="1270190" y="369474"/>
                  </a:lnTo>
                  <a:lnTo>
                    <a:pt x="1273999" y="370490"/>
                  </a:lnTo>
                  <a:cubicBezTo>
                    <a:pt x="1274545" y="370629"/>
                    <a:pt x="1275104" y="370629"/>
                    <a:pt x="1275650" y="370490"/>
                  </a:cubicBezTo>
                  <a:cubicBezTo>
                    <a:pt x="1274152" y="370541"/>
                    <a:pt x="1272692" y="369995"/>
                    <a:pt x="1271587" y="368966"/>
                  </a:cubicBezTo>
                  <a:cubicBezTo>
                    <a:pt x="1269962" y="367049"/>
                    <a:pt x="1270127" y="364205"/>
                    <a:pt x="1271968" y="36249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6" name="Freeform: Shape 635">
              <a:extLst>
                <a:ext uri="{FF2B5EF4-FFF2-40B4-BE49-F238E27FC236}">
                  <a16:creationId xmlns:a16="http://schemas.microsoft.com/office/drawing/2014/main" id="{943BBFE7-0B84-446A-BE40-DD3671B31D11}"/>
                </a:ext>
              </a:extLst>
            </p:cNvPr>
            <p:cNvSpPr/>
            <p:nvPr/>
          </p:nvSpPr>
          <p:spPr>
            <a:xfrm>
              <a:off x="10025123" y="2340343"/>
              <a:ext cx="1261087" cy="385627"/>
            </a:xfrm>
            <a:custGeom>
              <a:avLst/>
              <a:gdLst>
                <a:gd name="connsiteX0" fmla="*/ 3213 w 1261087"/>
                <a:gd name="connsiteY0" fmla="*/ 9424 h 385627"/>
                <a:gd name="connsiteX1" fmla="*/ 315808 w 1261087"/>
                <a:gd name="connsiteY1" fmla="*/ 103888 h 385627"/>
                <a:gd name="connsiteX2" fmla="*/ 1074951 w 1261087"/>
                <a:gd name="connsiteY2" fmla="*/ 333190 h 385627"/>
                <a:gd name="connsiteX3" fmla="*/ 1248644 w 1261087"/>
                <a:gd name="connsiteY3" fmla="*/ 385627 h 385627"/>
                <a:gd name="connsiteX4" fmla="*/ 1255501 w 1261087"/>
                <a:gd name="connsiteY4" fmla="*/ 380041 h 385627"/>
                <a:gd name="connsiteX5" fmla="*/ 1261087 w 1261087"/>
                <a:gd name="connsiteY5" fmla="*/ 379152 h 385627"/>
                <a:gd name="connsiteX6" fmla="*/ 1261087 w 1261087"/>
                <a:gd name="connsiteY6" fmla="*/ 379152 h 385627"/>
                <a:gd name="connsiteX7" fmla="*/ 6894 w 1261087"/>
                <a:gd name="connsiteY7" fmla="*/ 282 h 385627"/>
                <a:gd name="connsiteX8" fmla="*/ 38 w 1261087"/>
                <a:gd name="connsiteY8" fmla="*/ 3329 h 385627"/>
                <a:gd name="connsiteX9" fmla="*/ 38 w 1261087"/>
                <a:gd name="connsiteY9" fmla="*/ 4345 h 385627"/>
                <a:gd name="connsiteX10" fmla="*/ 3213 w 1261087"/>
                <a:gd name="connsiteY10" fmla="*/ 9424 h 3856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61087" h="385627">
                  <a:moveTo>
                    <a:pt x="3213" y="9424"/>
                  </a:moveTo>
                  <a:lnTo>
                    <a:pt x="315808" y="103888"/>
                  </a:lnTo>
                  <a:lnTo>
                    <a:pt x="1074951" y="333190"/>
                  </a:lnTo>
                  <a:lnTo>
                    <a:pt x="1248644" y="385627"/>
                  </a:lnTo>
                  <a:lnTo>
                    <a:pt x="1255501" y="380041"/>
                  </a:lnTo>
                  <a:cubicBezTo>
                    <a:pt x="1257100" y="378822"/>
                    <a:pt x="1259196" y="378492"/>
                    <a:pt x="1261087" y="379152"/>
                  </a:cubicBezTo>
                  <a:lnTo>
                    <a:pt x="1261087" y="379152"/>
                  </a:lnTo>
                  <a:lnTo>
                    <a:pt x="6894" y="282"/>
                  </a:lnTo>
                  <a:cubicBezTo>
                    <a:pt x="4165" y="-619"/>
                    <a:pt x="1194" y="701"/>
                    <a:pt x="38" y="3329"/>
                  </a:cubicBezTo>
                  <a:cubicBezTo>
                    <a:pt x="-13" y="3660"/>
                    <a:pt x="-13" y="4003"/>
                    <a:pt x="38" y="4345"/>
                  </a:cubicBezTo>
                  <a:cubicBezTo>
                    <a:pt x="-165" y="6554"/>
                    <a:pt x="1130" y="8637"/>
                    <a:pt x="3213" y="942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7" name="Freeform: Shape 636">
              <a:extLst>
                <a:ext uri="{FF2B5EF4-FFF2-40B4-BE49-F238E27FC236}">
                  <a16:creationId xmlns:a16="http://schemas.microsoft.com/office/drawing/2014/main" id="{7DAE9C85-0B6D-405B-8AFC-4B194DE54046}"/>
                </a:ext>
              </a:extLst>
            </p:cNvPr>
            <p:cNvSpPr/>
            <p:nvPr/>
          </p:nvSpPr>
          <p:spPr>
            <a:xfrm>
              <a:off x="11289384" y="2724955"/>
              <a:ext cx="47" cy="761"/>
            </a:xfrm>
            <a:custGeom>
              <a:avLst/>
              <a:gdLst>
                <a:gd name="connsiteX0" fmla="*/ 0 w 47"/>
                <a:gd name="connsiteY0" fmla="*/ 635 h 761"/>
                <a:gd name="connsiteX1" fmla="*/ 0 w 47"/>
                <a:gd name="connsiteY1" fmla="*/ 0 h 761"/>
                <a:gd name="connsiteX2" fmla="*/ 0 w 47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761">
                  <a:moveTo>
                    <a:pt x="0" y="635"/>
                  </a:moveTo>
                  <a:cubicBezTo>
                    <a:pt x="64" y="432"/>
                    <a:pt x="64" y="203"/>
                    <a:pt x="0" y="0"/>
                  </a:cubicBezTo>
                  <a:cubicBezTo>
                    <a:pt x="50" y="254"/>
                    <a:pt x="50" y="508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8" name="Freeform: Shape 637">
              <a:extLst>
                <a:ext uri="{FF2B5EF4-FFF2-40B4-BE49-F238E27FC236}">
                  <a16:creationId xmlns:a16="http://schemas.microsoft.com/office/drawing/2014/main" id="{5341BFD5-0C39-414D-A02F-11275A84E86F}"/>
                </a:ext>
              </a:extLst>
            </p:cNvPr>
            <p:cNvSpPr/>
            <p:nvPr/>
          </p:nvSpPr>
          <p:spPr>
            <a:xfrm>
              <a:off x="11104869" y="2721066"/>
              <a:ext cx="184435" cy="152824"/>
            </a:xfrm>
            <a:custGeom>
              <a:avLst/>
              <a:gdLst>
                <a:gd name="connsiteX0" fmla="*/ 182992 w 184435"/>
                <a:gd name="connsiteY0" fmla="*/ 6556 h 152824"/>
                <a:gd name="connsiteX1" fmla="*/ 184388 w 184435"/>
                <a:gd name="connsiteY1" fmla="*/ 4651 h 152824"/>
                <a:gd name="connsiteX2" fmla="*/ 184388 w 184435"/>
                <a:gd name="connsiteY2" fmla="*/ 3889 h 152824"/>
                <a:gd name="connsiteX3" fmla="*/ 184388 w 184435"/>
                <a:gd name="connsiteY3" fmla="*/ 2873 h 152824"/>
                <a:gd name="connsiteX4" fmla="*/ 184388 w 184435"/>
                <a:gd name="connsiteY4" fmla="*/ 1985 h 152824"/>
                <a:gd name="connsiteX5" fmla="*/ 184388 w 184435"/>
                <a:gd name="connsiteY5" fmla="*/ 1096 h 152824"/>
                <a:gd name="connsiteX6" fmla="*/ 184388 w 184435"/>
                <a:gd name="connsiteY6" fmla="*/ 334 h 152824"/>
                <a:gd name="connsiteX7" fmla="*/ 184388 w 184435"/>
                <a:gd name="connsiteY7" fmla="*/ 334 h 152824"/>
                <a:gd name="connsiteX8" fmla="*/ 184388 w 184435"/>
                <a:gd name="connsiteY8" fmla="*/ 334 h 152824"/>
                <a:gd name="connsiteX9" fmla="*/ 183626 w 184435"/>
                <a:gd name="connsiteY9" fmla="*/ 334 h 152824"/>
                <a:gd name="connsiteX10" fmla="*/ 182610 w 184435"/>
                <a:gd name="connsiteY10" fmla="*/ 334 h 152824"/>
                <a:gd name="connsiteX11" fmla="*/ 177024 w 184435"/>
                <a:gd name="connsiteY11" fmla="*/ 1223 h 152824"/>
                <a:gd name="connsiteX12" fmla="*/ 170168 w 184435"/>
                <a:gd name="connsiteY12" fmla="*/ 6809 h 152824"/>
                <a:gd name="connsiteX13" fmla="*/ 3839 w 184435"/>
                <a:gd name="connsiteY13" fmla="*/ 142410 h 152824"/>
                <a:gd name="connsiteX14" fmla="*/ 1554 w 184435"/>
                <a:gd name="connsiteY14" fmla="*/ 144315 h 152824"/>
                <a:gd name="connsiteX15" fmla="*/ 1211 w 184435"/>
                <a:gd name="connsiteY15" fmla="*/ 150955 h 152824"/>
                <a:gd name="connsiteX16" fmla="*/ 1554 w 184435"/>
                <a:gd name="connsiteY16" fmla="*/ 151298 h 152824"/>
                <a:gd name="connsiteX17" fmla="*/ 5617 w 184435"/>
                <a:gd name="connsiteY17" fmla="*/ 152822 h 152824"/>
                <a:gd name="connsiteX18" fmla="*/ 8918 w 184435"/>
                <a:gd name="connsiteY18" fmla="*/ 151679 h 152824"/>
                <a:gd name="connsiteX19" fmla="*/ 8918 w 184435"/>
                <a:gd name="connsiteY19" fmla="*/ 151679 h 152824"/>
                <a:gd name="connsiteX20" fmla="*/ 10696 w 184435"/>
                <a:gd name="connsiteY20" fmla="*/ 150282 h 152824"/>
                <a:gd name="connsiteX21" fmla="*/ 180833 w 184435"/>
                <a:gd name="connsiteY21" fmla="*/ 11634 h 152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84435" h="152824">
                  <a:moveTo>
                    <a:pt x="182992" y="6556"/>
                  </a:moveTo>
                  <a:cubicBezTo>
                    <a:pt x="183664" y="6111"/>
                    <a:pt x="184160" y="5425"/>
                    <a:pt x="184388" y="4651"/>
                  </a:cubicBezTo>
                  <a:cubicBezTo>
                    <a:pt x="184439" y="4397"/>
                    <a:pt x="184439" y="4143"/>
                    <a:pt x="184388" y="3889"/>
                  </a:cubicBezTo>
                  <a:cubicBezTo>
                    <a:pt x="184452" y="3559"/>
                    <a:pt x="184452" y="3204"/>
                    <a:pt x="184388" y="2873"/>
                  </a:cubicBezTo>
                  <a:cubicBezTo>
                    <a:pt x="184452" y="2581"/>
                    <a:pt x="184452" y="2277"/>
                    <a:pt x="184388" y="1985"/>
                  </a:cubicBezTo>
                  <a:cubicBezTo>
                    <a:pt x="184388" y="1985"/>
                    <a:pt x="184388" y="1985"/>
                    <a:pt x="184388" y="1096"/>
                  </a:cubicBezTo>
                  <a:cubicBezTo>
                    <a:pt x="184388" y="207"/>
                    <a:pt x="184388" y="1096"/>
                    <a:pt x="184388" y="334"/>
                  </a:cubicBezTo>
                  <a:lnTo>
                    <a:pt x="184388" y="334"/>
                  </a:lnTo>
                  <a:lnTo>
                    <a:pt x="184388" y="334"/>
                  </a:lnTo>
                  <a:lnTo>
                    <a:pt x="183626" y="334"/>
                  </a:lnTo>
                  <a:lnTo>
                    <a:pt x="182610" y="334"/>
                  </a:lnTo>
                  <a:cubicBezTo>
                    <a:pt x="180719" y="-326"/>
                    <a:pt x="178624" y="4"/>
                    <a:pt x="177024" y="1223"/>
                  </a:cubicBezTo>
                  <a:lnTo>
                    <a:pt x="170168" y="6809"/>
                  </a:lnTo>
                  <a:lnTo>
                    <a:pt x="3839" y="142410"/>
                  </a:lnTo>
                  <a:lnTo>
                    <a:pt x="1554" y="144315"/>
                  </a:lnTo>
                  <a:cubicBezTo>
                    <a:pt x="-376" y="146054"/>
                    <a:pt x="-529" y="149025"/>
                    <a:pt x="1211" y="150955"/>
                  </a:cubicBezTo>
                  <a:cubicBezTo>
                    <a:pt x="1313" y="151069"/>
                    <a:pt x="1427" y="151184"/>
                    <a:pt x="1554" y="151298"/>
                  </a:cubicBezTo>
                  <a:cubicBezTo>
                    <a:pt x="2659" y="152326"/>
                    <a:pt x="4119" y="152872"/>
                    <a:pt x="5617" y="152822"/>
                  </a:cubicBezTo>
                  <a:cubicBezTo>
                    <a:pt x="6810" y="152809"/>
                    <a:pt x="7979" y="152415"/>
                    <a:pt x="8918" y="151679"/>
                  </a:cubicBezTo>
                  <a:lnTo>
                    <a:pt x="8918" y="151679"/>
                  </a:lnTo>
                  <a:lnTo>
                    <a:pt x="10696" y="150282"/>
                  </a:lnTo>
                  <a:lnTo>
                    <a:pt x="180833" y="1163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9" name="Freeform: Shape 638">
              <a:extLst>
                <a:ext uri="{FF2B5EF4-FFF2-40B4-BE49-F238E27FC236}">
                  <a16:creationId xmlns:a16="http://schemas.microsoft.com/office/drawing/2014/main" id="{957CD6AA-B64C-4035-8DBB-F9494D161B61}"/>
                </a:ext>
              </a:extLst>
            </p:cNvPr>
            <p:cNvSpPr/>
            <p:nvPr/>
          </p:nvSpPr>
          <p:spPr>
            <a:xfrm>
              <a:off x="11617470" y="2340221"/>
              <a:ext cx="379901" cy="502813"/>
            </a:xfrm>
            <a:custGeom>
              <a:avLst/>
              <a:gdLst>
                <a:gd name="connsiteX0" fmla="*/ 379890 w 379901"/>
                <a:gd name="connsiteY0" fmla="*/ 6372 h 502813"/>
                <a:gd name="connsiteX1" fmla="*/ 379890 w 379901"/>
                <a:gd name="connsiteY1" fmla="*/ 5357 h 502813"/>
                <a:gd name="connsiteX2" fmla="*/ 377604 w 379901"/>
                <a:gd name="connsiteY2" fmla="*/ 913 h 502813"/>
                <a:gd name="connsiteX3" fmla="*/ 370113 w 379901"/>
                <a:gd name="connsiteY3" fmla="*/ 2055 h 502813"/>
                <a:gd name="connsiteX4" fmla="*/ 369097 w 379901"/>
                <a:gd name="connsiteY4" fmla="*/ 3325 h 502813"/>
                <a:gd name="connsiteX5" fmla="*/ 889 w 379901"/>
                <a:gd name="connsiteY5" fmla="*/ 484276 h 502813"/>
                <a:gd name="connsiteX6" fmla="*/ 889 w 379901"/>
                <a:gd name="connsiteY6" fmla="*/ 499893 h 502813"/>
                <a:gd name="connsiteX7" fmla="*/ 889 w 379901"/>
                <a:gd name="connsiteY7" fmla="*/ 500655 h 502813"/>
                <a:gd name="connsiteX8" fmla="*/ 889 w 379901"/>
                <a:gd name="connsiteY8" fmla="*/ 501417 h 502813"/>
                <a:gd name="connsiteX9" fmla="*/ 889 w 379901"/>
                <a:gd name="connsiteY9" fmla="*/ 501417 h 502813"/>
                <a:gd name="connsiteX10" fmla="*/ 0 w 379901"/>
                <a:gd name="connsiteY10" fmla="*/ 502813 h 502813"/>
                <a:gd name="connsiteX11" fmla="*/ 0 w 379901"/>
                <a:gd name="connsiteY11" fmla="*/ 502813 h 502813"/>
                <a:gd name="connsiteX12" fmla="*/ 379001 w 379901"/>
                <a:gd name="connsiteY12" fmla="*/ 7642 h 502813"/>
                <a:gd name="connsiteX13" fmla="*/ 379001 w 379901"/>
                <a:gd name="connsiteY13" fmla="*/ 7642 h 5028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79901" h="502813">
                  <a:moveTo>
                    <a:pt x="379890" y="6372"/>
                  </a:moveTo>
                  <a:cubicBezTo>
                    <a:pt x="379890" y="6372"/>
                    <a:pt x="379890" y="5738"/>
                    <a:pt x="379890" y="5357"/>
                  </a:cubicBezTo>
                  <a:cubicBezTo>
                    <a:pt x="380016" y="3566"/>
                    <a:pt x="379128" y="1852"/>
                    <a:pt x="377604" y="913"/>
                  </a:cubicBezTo>
                  <a:cubicBezTo>
                    <a:pt x="375179" y="-649"/>
                    <a:pt x="371966" y="-167"/>
                    <a:pt x="370113" y="2055"/>
                  </a:cubicBezTo>
                  <a:lnTo>
                    <a:pt x="369097" y="3325"/>
                  </a:lnTo>
                  <a:lnTo>
                    <a:pt x="889" y="484276"/>
                  </a:lnTo>
                  <a:lnTo>
                    <a:pt x="889" y="499893"/>
                  </a:lnTo>
                  <a:cubicBezTo>
                    <a:pt x="889" y="499893"/>
                    <a:pt x="889" y="499893"/>
                    <a:pt x="889" y="500655"/>
                  </a:cubicBezTo>
                  <a:cubicBezTo>
                    <a:pt x="889" y="501417"/>
                    <a:pt x="889" y="500655"/>
                    <a:pt x="889" y="501417"/>
                  </a:cubicBezTo>
                  <a:lnTo>
                    <a:pt x="889" y="501417"/>
                  </a:lnTo>
                  <a:lnTo>
                    <a:pt x="0" y="502813"/>
                  </a:lnTo>
                  <a:cubicBezTo>
                    <a:pt x="0" y="502813"/>
                    <a:pt x="0" y="502813"/>
                    <a:pt x="0" y="502813"/>
                  </a:cubicBezTo>
                  <a:lnTo>
                    <a:pt x="379001" y="7642"/>
                  </a:lnTo>
                  <a:lnTo>
                    <a:pt x="379001" y="764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0" name="Freeform: Shape 639">
              <a:extLst>
                <a:ext uri="{FF2B5EF4-FFF2-40B4-BE49-F238E27FC236}">
                  <a16:creationId xmlns:a16="http://schemas.microsoft.com/office/drawing/2014/main" id="{4D165065-B22C-4305-A1B7-3508D67B6882}"/>
                </a:ext>
              </a:extLst>
            </p:cNvPr>
            <p:cNvSpPr/>
            <p:nvPr/>
          </p:nvSpPr>
          <p:spPr>
            <a:xfrm>
              <a:off x="11279052" y="2743111"/>
              <a:ext cx="47" cy="1015"/>
            </a:xfrm>
            <a:custGeom>
              <a:avLst/>
              <a:gdLst>
                <a:gd name="connsiteX0" fmla="*/ 48 w 47"/>
                <a:gd name="connsiteY0" fmla="*/ 1016 h 1015"/>
                <a:gd name="connsiteX1" fmla="*/ 48 w 47"/>
                <a:gd name="connsiteY1" fmla="*/ 0 h 1015"/>
                <a:gd name="connsiteX2" fmla="*/ 48 w 47"/>
                <a:gd name="connsiteY2" fmla="*/ 1016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1015">
                  <a:moveTo>
                    <a:pt x="48" y="1016"/>
                  </a:moveTo>
                  <a:cubicBezTo>
                    <a:pt x="-16" y="685"/>
                    <a:pt x="-16" y="330"/>
                    <a:pt x="48" y="0"/>
                  </a:cubicBezTo>
                  <a:lnTo>
                    <a:pt x="48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1" name="Freeform: Shape 640">
              <a:extLst>
                <a:ext uri="{FF2B5EF4-FFF2-40B4-BE49-F238E27FC236}">
                  <a16:creationId xmlns:a16="http://schemas.microsoft.com/office/drawing/2014/main" id="{F2B85CB5-61C1-44B8-9825-A2472BB1649A}"/>
                </a:ext>
              </a:extLst>
            </p:cNvPr>
            <p:cNvSpPr/>
            <p:nvPr/>
          </p:nvSpPr>
          <p:spPr>
            <a:xfrm>
              <a:off x="11618476" y="2840876"/>
              <a:ext cx="9" cy="888"/>
            </a:xfrm>
            <a:custGeom>
              <a:avLst/>
              <a:gdLst>
                <a:gd name="connsiteX0" fmla="*/ 9 w 9"/>
                <a:gd name="connsiteY0" fmla="*/ 762 h 888"/>
                <a:gd name="connsiteX1" fmla="*/ 9 w 9"/>
                <a:gd name="connsiteY1" fmla="*/ 0 h 888"/>
                <a:gd name="connsiteX2" fmla="*/ 9 w 9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" h="888">
                  <a:moveTo>
                    <a:pt x="9" y="762"/>
                  </a:moveTo>
                  <a:cubicBezTo>
                    <a:pt x="9" y="762"/>
                    <a:pt x="9" y="762"/>
                    <a:pt x="9" y="0"/>
                  </a:cubicBezTo>
                  <a:cubicBezTo>
                    <a:pt x="-3" y="292"/>
                    <a:pt x="-3" y="597"/>
                    <a:pt x="9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2" name="Freeform: Shape 641">
              <a:extLst>
                <a:ext uri="{FF2B5EF4-FFF2-40B4-BE49-F238E27FC236}">
                  <a16:creationId xmlns:a16="http://schemas.microsoft.com/office/drawing/2014/main" id="{935F2256-7B90-47EB-885D-9CFBA1B18BDD}"/>
                </a:ext>
              </a:extLst>
            </p:cNvPr>
            <p:cNvSpPr/>
            <p:nvPr/>
          </p:nvSpPr>
          <p:spPr>
            <a:xfrm>
              <a:off x="11285067" y="2740191"/>
              <a:ext cx="328213" cy="104754"/>
            </a:xfrm>
            <a:custGeom>
              <a:avLst/>
              <a:gdLst>
                <a:gd name="connsiteX0" fmla="*/ 322880 w 328213"/>
                <a:gd name="connsiteY0" fmla="*/ 99923 h 104754"/>
                <a:gd name="connsiteX1" fmla="*/ 322880 w 328213"/>
                <a:gd name="connsiteY1" fmla="*/ 93194 h 104754"/>
                <a:gd name="connsiteX2" fmla="*/ 889 w 328213"/>
                <a:gd name="connsiteY2" fmla="*/ 0 h 104754"/>
                <a:gd name="connsiteX3" fmla="*/ 0 w 328213"/>
                <a:gd name="connsiteY3" fmla="*/ 0 h 104754"/>
                <a:gd name="connsiteX4" fmla="*/ 4698 w 328213"/>
                <a:gd name="connsiteY4" fmla="*/ 4825 h 104754"/>
                <a:gd name="connsiteX5" fmla="*/ 4698 w 328213"/>
                <a:gd name="connsiteY5" fmla="*/ 11554 h 104754"/>
                <a:gd name="connsiteX6" fmla="*/ 326563 w 328213"/>
                <a:gd name="connsiteY6" fmla="*/ 104748 h 104754"/>
                <a:gd name="connsiteX7" fmla="*/ 328213 w 328213"/>
                <a:gd name="connsiteY7" fmla="*/ 104748 h 104754"/>
                <a:gd name="connsiteX8" fmla="*/ 322880 w 328213"/>
                <a:gd name="connsiteY8" fmla="*/ 99936 h 104754"/>
                <a:gd name="connsiteX9" fmla="*/ 322880 w 328213"/>
                <a:gd name="connsiteY9" fmla="*/ 99923 h 104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28213" h="104754">
                  <a:moveTo>
                    <a:pt x="322880" y="99923"/>
                  </a:moveTo>
                  <a:lnTo>
                    <a:pt x="322880" y="93194"/>
                  </a:lnTo>
                  <a:lnTo>
                    <a:pt x="889" y="0"/>
                  </a:lnTo>
                  <a:lnTo>
                    <a:pt x="0" y="0"/>
                  </a:lnTo>
                  <a:cubicBezTo>
                    <a:pt x="2565" y="191"/>
                    <a:pt x="4571" y="2260"/>
                    <a:pt x="4698" y="4825"/>
                  </a:cubicBezTo>
                  <a:lnTo>
                    <a:pt x="4698" y="11554"/>
                  </a:lnTo>
                  <a:lnTo>
                    <a:pt x="326563" y="104748"/>
                  </a:lnTo>
                  <a:lnTo>
                    <a:pt x="328213" y="104748"/>
                  </a:lnTo>
                  <a:cubicBezTo>
                    <a:pt x="325407" y="104887"/>
                    <a:pt x="323020" y="102742"/>
                    <a:pt x="322880" y="99936"/>
                  </a:cubicBezTo>
                  <a:cubicBezTo>
                    <a:pt x="322880" y="99936"/>
                    <a:pt x="322880" y="99923"/>
                    <a:pt x="322880" y="9992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3" name="Freeform: Shape 642">
              <a:extLst>
                <a:ext uri="{FF2B5EF4-FFF2-40B4-BE49-F238E27FC236}">
                  <a16:creationId xmlns:a16="http://schemas.microsoft.com/office/drawing/2014/main" id="{8C7207F2-0C92-4CEA-B004-5B339852F28E}"/>
                </a:ext>
              </a:extLst>
            </p:cNvPr>
            <p:cNvSpPr/>
            <p:nvPr/>
          </p:nvSpPr>
          <p:spPr>
            <a:xfrm>
              <a:off x="9832709" y="2320830"/>
              <a:ext cx="166804" cy="51410"/>
            </a:xfrm>
            <a:custGeom>
              <a:avLst/>
              <a:gdLst>
                <a:gd name="connsiteX0" fmla="*/ 166805 w 166804"/>
                <a:gd name="connsiteY0" fmla="*/ 45951 h 51410"/>
                <a:gd name="connsiteX1" fmla="*/ 166805 w 166804"/>
                <a:gd name="connsiteY1" fmla="*/ 45951 h 51410"/>
                <a:gd name="connsiteX2" fmla="*/ 33108 w 166804"/>
                <a:gd name="connsiteY2" fmla="*/ 7861 h 51410"/>
                <a:gd name="connsiteX3" fmla="*/ 10634 w 166804"/>
                <a:gd name="connsiteY3" fmla="*/ 1386 h 51410"/>
                <a:gd name="connsiteX4" fmla="*/ 6825 w 166804"/>
                <a:gd name="connsiteY4" fmla="*/ 243 h 51410"/>
                <a:gd name="connsiteX5" fmla="*/ 95 w 166804"/>
                <a:gd name="connsiteY5" fmla="*/ 3544 h 51410"/>
                <a:gd name="connsiteX6" fmla="*/ 95 w 166804"/>
                <a:gd name="connsiteY6" fmla="*/ 5195 h 51410"/>
                <a:gd name="connsiteX7" fmla="*/ 95 w 166804"/>
                <a:gd name="connsiteY7" fmla="*/ 6211 h 51410"/>
                <a:gd name="connsiteX8" fmla="*/ 95 w 166804"/>
                <a:gd name="connsiteY8" fmla="*/ 7099 h 51410"/>
                <a:gd name="connsiteX9" fmla="*/ 95 w 166804"/>
                <a:gd name="connsiteY9" fmla="*/ 7099 h 51410"/>
                <a:gd name="connsiteX10" fmla="*/ 731 w 166804"/>
                <a:gd name="connsiteY10" fmla="*/ 7861 h 51410"/>
                <a:gd name="connsiteX11" fmla="*/ 1493 w 166804"/>
                <a:gd name="connsiteY11" fmla="*/ 7861 h 51410"/>
                <a:gd name="connsiteX12" fmla="*/ 2508 w 166804"/>
                <a:gd name="connsiteY12" fmla="*/ 7861 h 51410"/>
                <a:gd name="connsiteX13" fmla="*/ 2508 w 166804"/>
                <a:gd name="connsiteY13" fmla="*/ 7861 h 51410"/>
                <a:gd name="connsiteX14" fmla="*/ 153346 w 166804"/>
                <a:gd name="connsiteY14" fmla="*/ 51411 h 51410"/>
                <a:gd name="connsiteX15" fmla="*/ 160456 w 166804"/>
                <a:gd name="connsiteY15" fmla="*/ 45698 h 51410"/>
                <a:gd name="connsiteX16" fmla="*/ 166805 w 166804"/>
                <a:gd name="connsiteY16" fmla="*/ 45951 h 51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66804" h="51410">
                  <a:moveTo>
                    <a:pt x="166805" y="45951"/>
                  </a:moveTo>
                  <a:lnTo>
                    <a:pt x="166805" y="45951"/>
                  </a:lnTo>
                  <a:lnTo>
                    <a:pt x="33108" y="7861"/>
                  </a:lnTo>
                  <a:lnTo>
                    <a:pt x="10634" y="1386"/>
                  </a:lnTo>
                  <a:lnTo>
                    <a:pt x="6825" y="243"/>
                  </a:lnTo>
                  <a:cubicBezTo>
                    <a:pt x="4057" y="-607"/>
                    <a:pt x="1111" y="840"/>
                    <a:pt x="95" y="3544"/>
                  </a:cubicBezTo>
                  <a:cubicBezTo>
                    <a:pt x="-32" y="4090"/>
                    <a:pt x="-32" y="4649"/>
                    <a:pt x="95" y="5195"/>
                  </a:cubicBezTo>
                  <a:cubicBezTo>
                    <a:pt x="95" y="5195"/>
                    <a:pt x="95" y="5830"/>
                    <a:pt x="95" y="6211"/>
                  </a:cubicBezTo>
                  <a:cubicBezTo>
                    <a:pt x="108" y="6503"/>
                    <a:pt x="108" y="6807"/>
                    <a:pt x="95" y="7099"/>
                  </a:cubicBezTo>
                  <a:lnTo>
                    <a:pt x="95" y="7099"/>
                  </a:lnTo>
                  <a:cubicBezTo>
                    <a:pt x="197" y="7430"/>
                    <a:pt x="425" y="7709"/>
                    <a:pt x="731" y="7861"/>
                  </a:cubicBezTo>
                  <a:lnTo>
                    <a:pt x="1493" y="7861"/>
                  </a:lnTo>
                  <a:lnTo>
                    <a:pt x="2508" y="7861"/>
                  </a:lnTo>
                  <a:lnTo>
                    <a:pt x="2508" y="7861"/>
                  </a:lnTo>
                  <a:lnTo>
                    <a:pt x="153346" y="51411"/>
                  </a:lnTo>
                  <a:lnTo>
                    <a:pt x="160456" y="45698"/>
                  </a:lnTo>
                  <a:cubicBezTo>
                    <a:pt x="162437" y="44529"/>
                    <a:pt x="164925" y="44618"/>
                    <a:pt x="166805" y="4595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4" name="Freeform: Shape 643">
              <a:extLst>
                <a:ext uri="{FF2B5EF4-FFF2-40B4-BE49-F238E27FC236}">
                  <a16:creationId xmlns:a16="http://schemas.microsoft.com/office/drawing/2014/main" id="{F212344B-9E7D-45ED-B90E-6848FB7EBA65}"/>
                </a:ext>
              </a:extLst>
            </p:cNvPr>
            <p:cNvSpPr/>
            <p:nvPr/>
          </p:nvSpPr>
          <p:spPr>
            <a:xfrm>
              <a:off x="10002687" y="2372748"/>
              <a:ext cx="47" cy="761"/>
            </a:xfrm>
            <a:custGeom>
              <a:avLst/>
              <a:gdLst>
                <a:gd name="connsiteX0" fmla="*/ 0 w 47"/>
                <a:gd name="connsiteY0" fmla="*/ 0 h 761"/>
                <a:gd name="connsiteX1" fmla="*/ 0 w 47"/>
                <a:gd name="connsiteY1" fmla="*/ 0 h 761"/>
                <a:gd name="connsiteX2" fmla="*/ 0 w 47"/>
                <a:gd name="connsiteY2" fmla="*/ 762 h 761"/>
                <a:gd name="connsiteX3" fmla="*/ 0 w 47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" h="761">
                  <a:moveTo>
                    <a:pt x="0" y="0"/>
                  </a:moveTo>
                  <a:lnTo>
                    <a:pt x="0" y="0"/>
                  </a:lnTo>
                  <a:cubicBezTo>
                    <a:pt x="64" y="254"/>
                    <a:pt x="64" y="508"/>
                    <a:pt x="0" y="762"/>
                  </a:cubicBez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5" name="Freeform: Shape 644">
              <a:extLst>
                <a:ext uri="{FF2B5EF4-FFF2-40B4-BE49-F238E27FC236}">
                  <a16:creationId xmlns:a16="http://schemas.microsoft.com/office/drawing/2014/main" id="{11FA837D-6E68-47F5-A307-EF2F983ED2CE}"/>
                </a:ext>
              </a:extLst>
            </p:cNvPr>
            <p:cNvSpPr/>
            <p:nvPr/>
          </p:nvSpPr>
          <p:spPr>
            <a:xfrm>
              <a:off x="11610614" y="2134414"/>
              <a:ext cx="386148" cy="498743"/>
            </a:xfrm>
            <a:custGeom>
              <a:avLst/>
              <a:gdLst>
                <a:gd name="connsiteX0" fmla="*/ 386110 w 386148"/>
                <a:gd name="connsiteY0" fmla="*/ 5858 h 498743"/>
                <a:gd name="connsiteX1" fmla="*/ 386110 w 386148"/>
                <a:gd name="connsiteY1" fmla="*/ 4842 h 498743"/>
                <a:gd name="connsiteX2" fmla="*/ 386110 w 386148"/>
                <a:gd name="connsiteY2" fmla="*/ 4842 h 498743"/>
                <a:gd name="connsiteX3" fmla="*/ 386110 w 386148"/>
                <a:gd name="connsiteY3" fmla="*/ 3826 h 498743"/>
                <a:gd name="connsiteX4" fmla="*/ 386110 w 386148"/>
                <a:gd name="connsiteY4" fmla="*/ 2937 h 498743"/>
                <a:gd name="connsiteX5" fmla="*/ 386110 w 386148"/>
                <a:gd name="connsiteY5" fmla="*/ 2175 h 498743"/>
                <a:gd name="connsiteX6" fmla="*/ 386110 w 386148"/>
                <a:gd name="connsiteY6" fmla="*/ 2175 h 498743"/>
                <a:gd name="connsiteX7" fmla="*/ 386110 w 386148"/>
                <a:gd name="connsiteY7" fmla="*/ 1287 h 498743"/>
                <a:gd name="connsiteX8" fmla="*/ 386110 w 386148"/>
                <a:gd name="connsiteY8" fmla="*/ 1287 h 498743"/>
                <a:gd name="connsiteX9" fmla="*/ 386110 w 386148"/>
                <a:gd name="connsiteY9" fmla="*/ 1287 h 498743"/>
                <a:gd name="connsiteX10" fmla="*/ 385348 w 386148"/>
                <a:gd name="connsiteY10" fmla="*/ 525 h 498743"/>
                <a:gd name="connsiteX11" fmla="*/ 385348 w 386148"/>
                <a:gd name="connsiteY11" fmla="*/ 525 h 498743"/>
                <a:gd name="connsiteX12" fmla="*/ 385348 w 386148"/>
                <a:gd name="connsiteY12" fmla="*/ 525 h 498743"/>
                <a:gd name="connsiteX13" fmla="*/ 378492 w 386148"/>
                <a:gd name="connsiteY13" fmla="*/ 2049 h 498743"/>
                <a:gd name="connsiteX14" fmla="*/ 374429 w 386148"/>
                <a:gd name="connsiteY14" fmla="*/ 7381 h 498743"/>
                <a:gd name="connsiteX15" fmla="*/ 0 w 386148"/>
                <a:gd name="connsiteY15" fmla="*/ 492776 h 498743"/>
                <a:gd name="connsiteX16" fmla="*/ 3809 w 386148"/>
                <a:gd name="connsiteY16" fmla="*/ 493792 h 498743"/>
                <a:gd name="connsiteX17" fmla="*/ 3809 w 386148"/>
                <a:gd name="connsiteY17" fmla="*/ 493792 h 498743"/>
                <a:gd name="connsiteX18" fmla="*/ 4825 w 386148"/>
                <a:gd name="connsiteY18" fmla="*/ 493792 h 498743"/>
                <a:gd name="connsiteX19" fmla="*/ 5587 w 386148"/>
                <a:gd name="connsiteY19" fmla="*/ 493792 h 498743"/>
                <a:gd name="connsiteX20" fmla="*/ 5587 w 386148"/>
                <a:gd name="connsiteY20" fmla="*/ 494554 h 498743"/>
                <a:gd name="connsiteX21" fmla="*/ 6221 w 386148"/>
                <a:gd name="connsiteY21" fmla="*/ 495315 h 498743"/>
                <a:gd name="connsiteX22" fmla="*/ 6221 w 386148"/>
                <a:gd name="connsiteY22" fmla="*/ 496204 h 498743"/>
                <a:gd name="connsiteX23" fmla="*/ 6221 w 386148"/>
                <a:gd name="connsiteY23" fmla="*/ 497220 h 498743"/>
                <a:gd name="connsiteX24" fmla="*/ 6221 w 386148"/>
                <a:gd name="connsiteY24" fmla="*/ 497220 h 498743"/>
                <a:gd name="connsiteX25" fmla="*/ 6221 w 386148"/>
                <a:gd name="connsiteY25" fmla="*/ 498744 h 498743"/>
                <a:gd name="connsiteX26" fmla="*/ 374429 w 386148"/>
                <a:gd name="connsiteY26" fmla="*/ 17920 h 4987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86148" h="498743">
                  <a:moveTo>
                    <a:pt x="386110" y="5858"/>
                  </a:moveTo>
                  <a:cubicBezTo>
                    <a:pt x="386110" y="5858"/>
                    <a:pt x="386110" y="5223"/>
                    <a:pt x="386110" y="4842"/>
                  </a:cubicBezTo>
                  <a:lnTo>
                    <a:pt x="386110" y="4842"/>
                  </a:lnTo>
                  <a:cubicBezTo>
                    <a:pt x="386110" y="4842"/>
                    <a:pt x="386110" y="4207"/>
                    <a:pt x="386110" y="3826"/>
                  </a:cubicBezTo>
                  <a:lnTo>
                    <a:pt x="386110" y="2937"/>
                  </a:lnTo>
                  <a:cubicBezTo>
                    <a:pt x="386161" y="2683"/>
                    <a:pt x="386161" y="2430"/>
                    <a:pt x="386110" y="2175"/>
                  </a:cubicBezTo>
                  <a:lnTo>
                    <a:pt x="386110" y="2175"/>
                  </a:lnTo>
                  <a:lnTo>
                    <a:pt x="386110" y="1287"/>
                  </a:lnTo>
                  <a:lnTo>
                    <a:pt x="386110" y="1287"/>
                  </a:lnTo>
                  <a:lnTo>
                    <a:pt x="386110" y="1287"/>
                  </a:lnTo>
                  <a:lnTo>
                    <a:pt x="385348" y="525"/>
                  </a:lnTo>
                  <a:lnTo>
                    <a:pt x="385348" y="525"/>
                  </a:lnTo>
                  <a:lnTo>
                    <a:pt x="385348" y="525"/>
                  </a:lnTo>
                  <a:cubicBezTo>
                    <a:pt x="382975" y="-554"/>
                    <a:pt x="380181" y="68"/>
                    <a:pt x="378492" y="2049"/>
                  </a:cubicBezTo>
                  <a:lnTo>
                    <a:pt x="374429" y="7381"/>
                  </a:lnTo>
                  <a:lnTo>
                    <a:pt x="0" y="492776"/>
                  </a:lnTo>
                  <a:lnTo>
                    <a:pt x="3809" y="493792"/>
                  </a:lnTo>
                  <a:lnTo>
                    <a:pt x="3809" y="493792"/>
                  </a:lnTo>
                  <a:lnTo>
                    <a:pt x="4825" y="493792"/>
                  </a:lnTo>
                  <a:lnTo>
                    <a:pt x="5587" y="493792"/>
                  </a:lnTo>
                  <a:lnTo>
                    <a:pt x="5587" y="494554"/>
                  </a:lnTo>
                  <a:lnTo>
                    <a:pt x="6221" y="495315"/>
                  </a:lnTo>
                  <a:cubicBezTo>
                    <a:pt x="6234" y="495608"/>
                    <a:pt x="6234" y="495912"/>
                    <a:pt x="6221" y="496204"/>
                  </a:cubicBezTo>
                  <a:cubicBezTo>
                    <a:pt x="6221" y="496204"/>
                    <a:pt x="6221" y="496839"/>
                    <a:pt x="6221" y="497220"/>
                  </a:cubicBezTo>
                  <a:lnTo>
                    <a:pt x="6221" y="497220"/>
                  </a:lnTo>
                  <a:lnTo>
                    <a:pt x="6221" y="498744"/>
                  </a:lnTo>
                  <a:lnTo>
                    <a:pt x="374429" y="1792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6" name="Freeform: Shape 645">
              <a:extLst>
                <a:ext uri="{FF2B5EF4-FFF2-40B4-BE49-F238E27FC236}">
                  <a16:creationId xmlns:a16="http://schemas.microsoft.com/office/drawing/2014/main" id="{FF3BFB68-2EF1-49E3-B0CA-155D238B464B}"/>
                </a:ext>
              </a:extLst>
            </p:cNvPr>
            <p:cNvSpPr/>
            <p:nvPr/>
          </p:nvSpPr>
          <p:spPr>
            <a:xfrm>
              <a:off x="11608074" y="2632904"/>
              <a:ext cx="10586" cy="212187"/>
            </a:xfrm>
            <a:custGeom>
              <a:avLst/>
              <a:gdLst>
                <a:gd name="connsiteX0" fmla="*/ 10539 w 10586"/>
                <a:gd name="connsiteY0" fmla="*/ 207972 h 212187"/>
                <a:gd name="connsiteX1" fmla="*/ 10539 w 10586"/>
                <a:gd name="connsiteY1" fmla="*/ 207210 h 212187"/>
                <a:gd name="connsiteX2" fmla="*/ 10539 w 10586"/>
                <a:gd name="connsiteY2" fmla="*/ 0 h 212187"/>
                <a:gd name="connsiteX3" fmla="*/ 10539 w 10586"/>
                <a:gd name="connsiteY3" fmla="*/ 0 h 212187"/>
                <a:gd name="connsiteX4" fmla="*/ 10539 w 10586"/>
                <a:gd name="connsiteY4" fmla="*/ 1651 h 212187"/>
                <a:gd name="connsiteX5" fmla="*/ 5332 w 10586"/>
                <a:gd name="connsiteY5" fmla="*/ 5079 h 212187"/>
                <a:gd name="connsiteX6" fmla="*/ 3683 w 10586"/>
                <a:gd name="connsiteY6" fmla="*/ 5079 h 212187"/>
                <a:gd name="connsiteX7" fmla="*/ 0 w 10586"/>
                <a:gd name="connsiteY7" fmla="*/ 4063 h 212187"/>
                <a:gd name="connsiteX8" fmla="*/ 0 w 10586"/>
                <a:gd name="connsiteY8" fmla="*/ 207210 h 212187"/>
                <a:gd name="connsiteX9" fmla="*/ 5320 w 10586"/>
                <a:gd name="connsiteY9" fmla="*/ 212035 h 212187"/>
                <a:gd name="connsiteX10" fmla="*/ 5332 w 10586"/>
                <a:gd name="connsiteY10" fmla="*/ 212035 h 212187"/>
                <a:gd name="connsiteX11" fmla="*/ 7619 w 10586"/>
                <a:gd name="connsiteY11" fmla="*/ 212035 h 212187"/>
                <a:gd name="connsiteX12" fmla="*/ 8253 w 10586"/>
                <a:gd name="connsiteY12" fmla="*/ 212035 h 212187"/>
                <a:gd name="connsiteX13" fmla="*/ 8253 w 10586"/>
                <a:gd name="connsiteY13" fmla="*/ 212035 h 212187"/>
                <a:gd name="connsiteX14" fmla="*/ 8253 w 10586"/>
                <a:gd name="connsiteY14" fmla="*/ 212035 h 212187"/>
                <a:gd name="connsiteX15" fmla="*/ 9015 w 10586"/>
                <a:gd name="connsiteY15" fmla="*/ 211273 h 212187"/>
                <a:gd name="connsiteX16" fmla="*/ 9904 w 10586"/>
                <a:gd name="connsiteY16" fmla="*/ 209877 h 212187"/>
                <a:gd name="connsiteX17" fmla="*/ 10539 w 10586"/>
                <a:gd name="connsiteY17" fmla="*/ 207972 h 212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0586" h="212187">
                  <a:moveTo>
                    <a:pt x="10539" y="207972"/>
                  </a:moveTo>
                  <a:cubicBezTo>
                    <a:pt x="10539" y="207972"/>
                    <a:pt x="10539" y="207972"/>
                    <a:pt x="10539" y="207210"/>
                  </a:cubicBezTo>
                  <a:lnTo>
                    <a:pt x="10539" y="0"/>
                  </a:lnTo>
                  <a:lnTo>
                    <a:pt x="10539" y="0"/>
                  </a:lnTo>
                  <a:cubicBezTo>
                    <a:pt x="10602" y="546"/>
                    <a:pt x="10602" y="1105"/>
                    <a:pt x="10539" y="1651"/>
                  </a:cubicBezTo>
                  <a:cubicBezTo>
                    <a:pt x="9662" y="3746"/>
                    <a:pt x="7605" y="5104"/>
                    <a:pt x="5332" y="5079"/>
                  </a:cubicBezTo>
                  <a:lnTo>
                    <a:pt x="3683" y="5079"/>
                  </a:lnTo>
                  <a:lnTo>
                    <a:pt x="0" y="4063"/>
                  </a:lnTo>
                  <a:lnTo>
                    <a:pt x="0" y="207210"/>
                  </a:lnTo>
                  <a:cubicBezTo>
                    <a:pt x="139" y="210016"/>
                    <a:pt x="2514" y="212175"/>
                    <a:pt x="5320" y="212035"/>
                  </a:cubicBezTo>
                  <a:cubicBezTo>
                    <a:pt x="5320" y="212035"/>
                    <a:pt x="5332" y="212035"/>
                    <a:pt x="5332" y="212035"/>
                  </a:cubicBezTo>
                  <a:cubicBezTo>
                    <a:pt x="6082" y="212238"/>
                    <a:pt x="6869" y="212238"/>
                    <a:pt x="7619" y="212035"/>
                  </a:cubicBezTo>
                  <a:lnTo>
                    <a:pt x="8253" y="212035"/>
                  </a:lnTo>
                  <a:lnTo>
                    <a:pt x="8253" y="212035"/>
                  </a:lnTo>
                  <a:lnTo>
                    <a:pt x="8253" y="212035"/>
                  </a:lnTo>
                  <a:lnTo>
                    <a:pt x="9015" y="211273"/>
                  </a:lnTo>
                  <a:lnTo>
                    <a:pt x="9904" y="209877"/>
                  </a:lnTo>
                  <a:cubicBezTo>
                    <a:pt x="10031" y="209217"/>
                    <a:pt x="10246" y="208582"/>
                    <a:pt x="10539" y="20797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7" name="Freeform: Shape 646">
              <a:extLst>
                <a:ext uri="{FF2B5EF4-FFF2-40B4-BE49-F238E27FC236}">
                  <a16:creationId xmlns:a16="http://schemas.microsoft.com/office/drawing/2014/main" id="{C9C1DC1E-5A93-4723-9452-FAE670995B0B}"/>
                </a:ext>
              </a:extLst>
            </p:cNvPr>
            <p:cNvSpPr/>
            <p:nvPr/>
          </p:nvSpPr>
          <p:spPr>
            <a:xfrm>
              <a:off x="9833010" y="2113154"/>
              <a:ext cx="1785220" cy="523050"/>
            </a:xfrm>
            <a:custGeom>
              <a:avLst/>
              <a:gdLst>
                <a:gd name="connsiteX0" fmla="*/ 1785221 w 1785220"/>
                <a:gd name="connsiteY0" fmla="*/ 517718 h 523050"/>
                <a:gd name="connsiteX1" fmla="*/ 1784586 w 1785220"/>
                <a:gd name="connsiteY1" fmla="*/ 516956 h 523050"/>
                <a:gd name="connsiteX2" fmla="*/ 1784586 w 1785220"/>
                <a:gd name="connsiteY2" fmla="*/ 516194 h 523050"/>
                <a:gd name="connsiteX3" fmla="*/ 1783825 w 1785220"/>
                <a:gd name="connsiteY3" fmla="*/ 516194 h 523050"/>
                <a:gd name="connsiteX4" fmla="*/ 1782809 w 1785220"/>
                <a:gd name="connsiteY4" fmla="*/ 516194 h 523050"/>
                <a:gd name="connsiteX5" fmla="*/ 1782809 w 1785220"/>
                <a:gd name="connsiteY5" fmla="*/ 516194 h 523050"/>
                <a:gd name="connsiteX6" fmla="*/ 1779000 w 1785220"/>
                <a:gd name="connsiteY6" fmla="*/ 515179 h 523050"/>
                <a:gd name="connsiteX7" fmla="*/ 15157 w 1785220"/>
                <a:gd name="connsiteY7" fmla="*/ 2867 h 523050"/>
                <a:gd name="connsiteX8" fmla="*/ 6269 w 1785220"/>
                <a:gd name="connsiteY8" fmla="*/ 200 h 523050"/>
                <a:gd name="connsiteX9" fmla="*/ 809 w 1785220"/>
                <a:gd name="connsiteY9" fmla="*/ 1470 h 523050"/>
                <a:gd name="connsiteX10" fmla="*/ 48 w 1785220"/>
                <a:gd name="connsiteY10" fmla="*/ 2359 h 523050"/>
                <a:gd name="connsiteX11" fmla="*/ 48 w 1785220"/>
                <a:gd name="connsiteY11" fmla="*/ 3120 h 523050"/>
                <a:gd name="connsiteX12" fmla="*/ 48 w 1785220"/>
                <a:gd name="connsiteY12" fmla="*/ 3120 h 523050"/>
                <a:gd name="connsiteX13" fmla="*/ 48 w 1785220"/>
                <a:gd name="connsiteY13" fmla="*/ 3755 h 523050"/>
                <a:gd name="connsiteX14" fmla="*/ 48 w 1785220"/>
                <a:gd name="connsiteY14" fmla="*/ 4771 h 523050"/>
                <a:gd name="connsiteX15" fmla="*/ 48 w 1785220"/>
                <a:gd name="connsiteY15" fmla="*/ 5660 h 523050"/>
                <a:gd name="connsiteX16" fmla="*/ 48 w 1785220"/>
                <a:gd name="connsiteY16" fmla="*/ 6549 h 523050"/>
                <a:gd name="connsiteX17" fmla="*/ 48 w 1785220"/>
                <a:gd name="connsiteY17" fmla="*/ 7438 h 523050"/>
                <a:gd name="connsiteX18" fmla="*/ 48 w 1785220"/>
                <a:gd name="connsiteY18" fmla="*/ 7438 h 523050"/>
                <a:gd name="connsiteX19" fmla="*/ 1064 w 1785220"/>
                <a:gd name="connsiteY19" fmla="*/ 8199 h 523050"/>
                <a:gd name="connsiteX20" fmla="*/ 1952 w 1785220"/>
                <a:gd name="connsiteY20" fmla="*/ 8199 h 523050"/>
                <a:gd name="connsiteX21" fmla="*/ 1952 w 1785220"/>
                <a:gd name="connsiteY21" fmla="*/ 8199 h 523050"/>
                <a:gd name="connsiteX22" fmla="*/ 8936 w 1785220"/>
                <a:gd name="connsiteY22" fmla="*/ 10231 h 523050"/>
                <a:gd name="connsiteX23" fmla="*/ 1773794 w 1785220"/>
                <a:gd name="connsiteY23" fmla="*/ 522035 h 523050"/>
                <a:gd name="connsiteX24" fmla="*/ 1777476 w 1785220"/>
                <a:gd name="connsiteY24" fmla="*/ 523051 h 523050"/>
                <a:gd name="connsiteX25" fmla="*/ 1779127 w 1785220"/>
                <a:gd name="connsiteY25" fmla="*/ 523051 h 523050"/>
                <a:gd name="connsiteX26" fmla="*/ 1784333 w 1785220"/>
                <a:gd name="connsiteY26" fmla="*/ 519623 h 523050"/>
                <a:gd name="connsiteX27" fmla="*/ 1784333 w 1785220"/>
                <a:gd name="connsiteY27" fmla="*/ 517972 h 523050"/>
                <a:gd name="connsiteX28" fmla="*/ 1784333 w 1785220"/>
                <a:gd name="connsiteY28" fmla="*/ 516956 h 523050"/>
                <a:gd name="connsiteX29" fmla="*/ 1785221 w 1785220"/>
                <a:gd name="connsiteY29" fmla="*/ 517718 h 52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785220" h="523050">
                  <a:moveTo>
                    <a:pt x="1785221" y="517718"/>
                  </a:moveTo>
                  <a:lnTo>
                    <a:pt x="1784586" y="516956"/>
                  </a:lnTo>
                  <a:lnTo>
                    <a:pt x="1784586" y="516194"/>
                  </a:lnTo>
                  <a:lnTo>
                    <a:pt x="1783825" y="516194"/>
                  </a:lnTo>
                  <a:lnTo>
                    <a:pt x="1782809" y="516194"/>
                  </a:lnTo>
                  <a:lnTo>
                    <a:pt x="1782809" y="516194"/>
                  </a:lnTo>
                  <a:lnTo>
                    <a:pt x="1779000" y="515179"/>
                  </a:lnTo>
                  <a:lnTo>
                    <a:pt x="15157" y="2867"/>
                  </a:lnTo>
                  <a:lnTo>
                    <a:pt x="6269" y="200"/>
                  </a:lnTo>
                  <a:cubicBezTo>
                    <a:pt x="4352" y="-308"/>
                    <a:pt x="2307" y="162"/>
                    <a:pt x="809" y="1470"/>
                  </a:cubicBezTo>
                  <a:lnTo>
                    <a:pt x="48" y="2359"/>
                  </a:lnTo>
                  <a:lnTo>
                    <a:pt x="48" y="3120"/>
                  </a:lnTo>
                  <a:lnTo>
                    <a:pt x="48" y="3120"/>
                  </a:lnTo>
                  <a:cubicBezTo>
                    <a:pt x="48" y="3120"/>
                    <a:pt x="48" y="3120"/>
                    <a:pt x="48" y="3755"/>
                  </a:cubicBezTo>
                  <a:lnTo>
                    <a:pt x="48" y="4771"/>
                  </a:lnTo>
                  <a:cubicBezTo>
                    <a:pt x="-16" y="5063"/>
                    <a:pt x="-16" y="5368"/>
                    <a:pt x="48" y="5660"/>
                  </a:cubicBezTo>
                  <a:cubicBezTo>
                    <a:pt x="-3" y="5952"/>
                    <a:pt x="-3" y="6257"/>
                    <a:pt x="48" y="6549"/>
                  </a:cubicBezTo>
                  <a:lnTo>
                    <a:pt x="48" y="7438"/>
                  </a:lnTo>
                  <a:lnTo>
                    <a:pt x="48" y="7438"/>
                  </a:lnTo>
                  <a:lnTo>
                    <a:pt x="1064" y="8199"/>
                  </a:lnTo>
                  <a:lnTo>
                    <a:pt x="1952" y="8199"/>
                  </a:lnTo>
                  <a:lnTo>
                    <a:pt x="1952" y="8199"/>
                  </a:lnTo>
                  <a:lnTo>
                    <a:pt x="8936" y="10231"/>
                  </a:lnTo>
                  <a:lnTo>
                    <a:pt x="1773794" y="522035"/>
                  </a:lnTo>
                  <a:lnTo>
                    <a:pt x="1777476" y="523051"/>
                  </a:lnTo>
                  <a:lnTo>
                    <a:pt x="1779127" y="523051"/>
                  </a:lnTo>
                  <a:cubicBezTo>
                    <a:pt x="1781400" y="523076"/>
                    <a:pt x="1783456" y="521717"/>
                    <a:pt x="1784333" y="519623"/>
                  </a:cubicBezTo>
                  <a:cubicBezTo>
                    <a:pt x="1784396" y="519077"/>
                    <a:pt x="1784396" y="518518"/>
                    <a:pt x="1784333" y="517972"/>
                  </a:cubicBezTo>
                  <a:cubicBezTo>
                    <a:pt x="1784333" y="517972"/>
                    <a:pt x="1784333" y="517210"/>
                    <a:pt x="1784333" y="516956"/>
                  </a:cubicBezTo>
                  <a:cubicBezTo>
                    <a:pt x="1784612" y="517235"/>
                    <a:pt x="1784904" y="517490"/>
                    <a:pt x="1785221" y="51771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1" name="Freeform: Shape 660">
              <a:extLst>
                <a:ext uri="{FF2B5EF4-FFF2-40B4-BE49-F238E27FC236}">
                  <a16:creationId xmlns:a16="http://schemas.microsoft.com/office/drawing/2014/main" id="{14D74880-161F-4FDF-A12D-1DE769BA6089}"/>
                </a:ext>
              </a:extLst>
            </p:cNvPr>
            <p:cNvSpPr/>
            <p:nvPr/>
          </p:nvSpPr>
          <p:spPr>
            <a:xfrm>
              <a:off x="9848167" y="355369"/>
              <a:ext cx="218004" cy="175087"/>
            </a:xfrm>
            <a:custGeom>
              <a:avLst/>
              <a:gdLst>
                <a:gd name="connsiteX0" fmla="*/ 3047 w 218004"/>
                <a:gd name="connsiteY0" fmla="*/ 172421 h 175087"/>
                <a:gd name="connsiteX1" fmla="*/ 11808 w 218004"/>
                <a:gd name="connsiteY1" fmla="*/ 175088 h 175087"/>
                <a:gd name="connsiteX2" fmla="*/ 218004 w 218004"/>
                <a:gd name="connsiteY2" fmla="*/ 7364 h 175087"/>
                <a:gd name="connsiteX3" fmla="*/ 214450 w 218004"/>
                <a:gd name="connsiteY3" fmla="*/ 8634 h 175087"/>
                <a:gd name="connsiteX4" fmla="*/ 210386 w 218004"/>
                <a:gd name="connsiteY4" fmla="*/ 6983 h 175087"/>
                <a:gd name="connsiteX5" fmla="*/ 210031 w 218004"/>
                <a:gd name="connsiteY5" fmla="*/ 343 h 175087"/>
                <a:gd name="connsiteX6" fmla="*/ 210386 w 218004"/>
                <a:gd name="connsiteY6" fmla="*/ 0 h 175087"/>
                <a:gd name="connsiteX7" fmla="*/ 208609 w 218004"/>
                <a:gd name="connsiteY7" fmla="*/ 1524 h 175087"/>
                <a:gd name="connsiteX8" fmla="*/ 0 w 218004"/>
                <a:gd name="connsiteY8" fmla="*/ 171152 h 175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8004" h="175087">
                  <a:moveTo>
                    <a:pt x="3047" y="172421"/>
                  </a:moveTo>
                  <a:lnTo>
                    <a:pt x="11808" y="175088"/>
                  </a:lnTo>
                  <a:lnTo>
                    <a:pt x="218004" y="7364"/>
                  </a:lnTo>
                  <a:cubicBezTo>
                    <a:pt x="216989" y="8151"/>
                    <a:pt x="215745" y="8596"/>
                    <a:pt x="214450" y="8634"/>
                  </a:cubicBezTo>
                  <a:cubicBezTo>
                    <a:pt x="212926" y="8634"/>
                    <a:pt x="211478" y="8037"/>
                    <a:pt x="210386" y="6983"/>
                  </a:cubicBezTo>
                  <a:cubicBezTo>
                    <a:pt x="208456" y="5244"/>
                    <a:pt x="208304" y="2273"/>
                    <a:pt x="210031" y="343"/>
                  </a:cubicBezTo>
                  <a:cubicBezTo>
                    <a:pt x="210145" y="229"/>
                    <a:pt x="210259" y="114"/>
                    <a:pt x="210386" y="0"/>
                  </a:cubicBezTo>
                  <a:lnTo>
                    <a:pt x="208609" y="1524"/>
                  </a:lnTo>
                  <a:lnTo>
                    <a:pt x="0" y="17115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2" name="Freeform: Shape 661">
              <a:extLst>
                <a:ext uri="{FF2B5EF4-FFF2-40B4-BE49-F238E27FC236}">
                  <a16:creationId xmlns:a16="http://schemas.microsoft.com/office/drawing/2014/main" id="{74B98E08-3332-445B-AB2E-71DE885CBE42}"/>
                </a:ext>
              </a:extLst>
            </p:cNvPr>
            <p:cNvSpPr/>
            <p:nvPr/>
          </p:nvSpPr>
          <p:spPr>
            <a:xfrm>
              <a:off x="10056255" y="317787"/>
              <a:ext cx="55909" cy="45835"/>
            </a:xfrm>
            <a:custGeom>
              <a:avLst/>
              <a:gdLst>
                <a:gd name="connsiteX0" fmla="*/ 2299 w 55909"/>
                <a:gd name="connsiteY0" fmla="*/ 44184 h 45835"/>
                <a:gd name="connsiteX1" fmla="*/ 6362 w 55909"/>
                <a:gd name="connsiteY1" fmla="*/ 45835 h 45835"/>
                <a:gd name="connsiteX2" fmla="*/ 9917 w 55909"/>
                <a:gd name="connsiteY2" fmla="*/ 44565 h 45835"/>
                <a:gd name="connsiteX3" fmla="*/ 52071 w 55909"/>
                <a:gd name="connsiteY3" fmla="*/ 10284 h 45835"/>
                <a:gd name="connsiteX4" fmla="*/ 54356 w 55909"/>
                <a:gd name="connsiteY4" fmla="*/ 8380 h 45835"/>
                <a:gd name="connsiteX5" fmla="*/ 54699 w 55909"/>
                <a:gd name="connsiteY5" fmla="*/ 1739 h 45835"/>
                <a:gd name="connsiteX6" fmla="*/ 54356 w 55909"/>
                <a:gd name="connsiteY6" fmla="*/ 1397 h 45835"/>
                <a:gd name="connsiteX7" fmla="*/ 51309 w 55909"/>
                <a:gd name="connsiteY7" fmla="*/ 0 h 45835"/>
                <a:gd name="connsiteX8" fmla="*/ 49151 w 55909"/>
                <a:gd name="connsiteY8" fmla="*/ 0 h 45835"/>
                <a:gd name="connsiteX9" fmla="*/ 48262 w 55909"/>
                <a:gd name="connsiteY9" fmla="*/ 0 h 45835"/>
                <a:gd name="connsiteX10" fmla="*/ 47246 w 55909"/>
                <a:gd name="connsiteY10" fmla="*/ 0 h 45835"/>
                <a:gd name="connsiteX11" fmla="*/ 46611 w 55909"/>
                <a:gd name="connsiteY11" fmla="*/ 0 h 45835"/>
                <a:gd name="connsiteX12" fmla="*/ 11187 w 55909"/>
                <a:gd name="connsiteY12" fmla="*/ 28821 h 45835"/>
                <a:gd name="connsiteX13" fmla="*/ 2172 w 55909"/>
                <a:gd name="connsiteY13" fmla="*/ 36185 h 45835"/>
                <a:gd name="connsiteX14" fmla="*/ 738 w 55909"/>
                <a:gd name="connsiteY14" fmla="*/ 42674 h 45835"/>
                <a:gd name="connsiteX15" fmla="*/ 2299 w 55909"/>
                <a:gd name="connsiteY15" fmla="*/ 44184 h 458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5909" h="45835">
                  <a:moveTo>
                    <a:pt x="2299" y="44184"/>
                  </a:moveTo>
                  <a:cubicBezTo>
                    <a:pt x="3391" y="45238"/>
                    <a:pt x="4851" y="45835"/>
                    <a:pt x="6362" y="45835"/>
                  </a:cubicBezTo>
                  <a:cubicBezTo>
                    <a:pt x="7657" y="45797"/>
                    <a:pt x="8902" y="45353"/>
                    <a:pt x="9917" y="44565"/>
                  </a:cubicBezTo>
                  <a:lnTo>
                    <a:pt x="52071" y="10284"/>
                  </a:lnTo>
                  <a:lnTo>
                    <a:pt x="54356" y="8380"/>
                  </a:lnTo>
                  <a:cubicBezTo>
                    <a:pt x="56286" y="6640"/>
                    <a:pt x="56438" y="3669"/>
                    <a:pt x="54699" y="1739"/>
                  </a:cubicBezTo>
                  <a:cubicBezTo>
                    <a:pt x="54598" y="1625"/>
                    <a:pt x="54483" y="1511"/>
                    <a:pt x="54356" y="1397"/>
                  </a:cubicBezTo>
                  <a:cubicBezTo>
                    <a:pt x="53506" y="635"/>
                    <a:pt x="52439" y="139"/>
                    <a:pt x="51309" y="0"/>
                  </a:cubicBezTo>
                  <a:lnTo>
                    <a:pt x="49151" y="0"/>
                  </a:lnTo>
                  <a:lnTo>
                    <a:pt x="48262" y="0"/>
                  </a:lnTo>
                  <a:lnTo>
                    <a:pt x="47246" y="0"/>
                  </a:lnTo>
                  <a:lnTo>
                    <a:pt x="46611" y="0"/>
                  </a:lnTo>
                  <a:lnTo>
                    <a:pt x="11187" y="28821"/>
                  </a:lnTo>
                  <a:lnTo>
                    <a:pt x="2172" y="36185"/>
                  </a:lnTo>
                  <a:cubicBezTo>
                    <a:pt x="-12" y="37582"/>
                    <a:pt x="-660" y="40490"/>
                    <a:pt x="738" y="42674"/>
                  </a:cubicBezTo>
                  <a:cubicBezTo>
                    <a:pt x="1131" y="43296"/>
                    <a:pt x="1665" y="43804"/>
                    <a:pt x="2299" y="4418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6" name="Freeform: Shape 665">
              <a:extLst>
                <a:ext uri="{FF2B5EF4-FFF2-40B4-BE49-F238E27FC236}">
                  <a16:creationId xmlns:a16="http://schemas.microsoft.com/office/drawing/2014/main" id="{B1889F87-AE1E-4B38-BD29-9359CF5881A6}"/>
                </a:ext>
              </a:extLst>
            </p:cNvPr>
            <p:cNvSpPr/>
            <p:nvPr/>
          </p:nvSpPr>
          <p:spPr>
            <a:xfrm>
              <a:off x="9211168" y="515220"/>
              <a:ext cx="133697" cy="111225"/>
            </a:xfrm>
            <a:custGeom>
              <a:avLst/>
              <a:gdLst>
                <a:gd name="connsiteX0" fmla="*/ 381 w 133697"/>
                <a:gd name="connsiteY0" fmla="*/ 104875 h 111225"/>
                <a:gd name="connsiteX1" fmla="*/ 381 w 133697"/>
                <a:gd name="connsiteY1" fmla="*/ 104875 h 111225"/>
                <a:gd name="connsiteX2" fmla="*/ 381 w 133697"/>
                <a:gd name="connsiteY2" fmla="*/ 105637 h 111225"/>
                <a:gd name="connsiteX3" fmla="*/ 381 w 133697"/>
                <a:gd name="connsiteY3" fmla="*/ 105637 h 111225"/>
                <a:gd name="connsiteX4" fmla="*/ 381 w 133697"/>
                <a:gd name="connsiteY4" fmla="*/ 105637 h 111225"/>
                <a:gd name="connsiteX5" fmla="*/ 381 w 133697"/>
                <a:gd name="connsiteY5" fmla="*/ 106398 h 111225"/>
                <a:gd name="connsiteX6" fmla="*/ 381 w 133697"/>
                <a:gd name="connsiteY6" fmla="*/ 107287 h 111225"/>
                <a:gd name="connsiteX7" fmla="*/ 381 w 133697"/>
                <a:gd name="connsiteY7" fmla="*/ 107287 h 111225"/>
                <a:gd name="connsiteX8" fmla="*/ 381 w 133697"/>
                <a:gd name="connsiteY8" fmla="*/ 108176 h 111225"/>
                <a:gd name="connsiteX9" fmla="*/ 381 w 133697"/>
                <a:gd name="connsiteY9" fmla="*/ 109192 h 111225"/>
                <a:gd name="connsiteX10" fmla="*/ 381 w 133697"/>
                <a:gd name="connsiteY10" fmla="*/ 109954 h 111225"/>
                <a:gd name="connsiteX11" fmla="*/ 381 w 133697"/>
                <a:gd name="connsiteY11" fmla="*/ 110588 h 111225"/>
                <a:gd name="connsiteX12" fmla="*/ 381 w 133697"/>
                <a:gd name="connsiteY12" fmla="*/ 110588 h 111225"/>
                <a:gd name="connsiteX13" fmla="*/ 1396 w 133697"/>
                <a:gd name="connsiteY13" fmla="*/ 111223 h 111225"/>
                <a:gd name="connsiteX14" fmla="*/ 2158 w 133697"/>
                <a:gd name="connsiteY14" fmla="*/ 111223 h 111225"/>
                <a:gd name="connsiteX15" fmla="*/ 4063 w 133697"/>
                <a:gd name="connsiteY15" fmla="*/ 111223 h 111225"/>
                <a:gd name="connsiteX16" fmla="*/ 7745 w 133697"/>
                <a:gd name="connsiteY16" fmla="*/ 109954 h 111225"/>
                <a:gd name="connsiteX17" fmla="*/ 14601 w 133697"/>
                <a:gd name="connsiteY17" fmla="*/ 104367 h 111225"/>
                <a:gd name="connsiteX18" fmla="*/ 133697 w 133697"/>
                <a:gd name="connsiteY18" fmla="*/ 7364 h 111225"/>
                <a:gd name="connsiteX19" fmla="*/ 130142 w 133697"/>
                <a:gd name="connsiteY19" fmla="*/ 8507 h 111225"/>
                <a:gd name="connsiteX20" fmla="*/ 126079 w 133697"/>
                <a:gd name="connsiteY20" fmla="*/ 6856 h 111225"/>
                <a:gd name="connsiteX21" fmla="*/ 125673 w 133697"/>
                <a:gd name="connsiteY21" fmla="*/ 406 h 111225"/>
                <a:gd name="connsiteX22" fmla="*/ 126079 w 133697"/>
                <a:gd name="connsiteY22" fmla="*/ 0 h 111225"/>
                <a:gd name="connsiteX23" fmla="*/ 126079 w 133697"/>
                <a:gd name="connsiteY23" fmla="*/ 0 h 111225"/>
                <a:gd name="connsiteX24" fmla="*/ 119096 w 133697"/>
                <a:gd name="connsiteY24" fmla="*/ 5587 h 111225"/>
                <a:gd name="connsiteX25" fmla="*/ 0 w 133697"/>
                <a:gd name="connsiteY25" fmla="*/ 102716 h 111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33697" h="111225">
                  <a:moveTo>
                    <a:pt x="381" y="104875"/>
                  </a:moveTo>
                  <a:lnTo>
                    <a:pt x="381" y="104875"/>
                  </a:lnTo>
                  <a:lnTo>
                    <a:pt x="381" y="105637"/>
                  </a:lnTo>
                  <a:lnTo>
                    <a:pt x="381" y="105637"/>
                  </a:lnTo>
                  <a:lnTo>
                    <a:pt x="381" y="105637"/>
                  </a:lnTo>
                  <a:cubicBezTo>
                    <a:pt x="381" y="105637"/>
                    <a:pt x="381" y="105637"/>
                    <a:pt x="381" y="106398"/>
                  </a:cubicBezTo>
                  <a:cubicBezTo>
                    <a:pt x="381" y="107160"/>
                    <a:pt x="381" y="106398"/>
                    <a:pt x="381" y="107287"/>
                  </a:cubicBezTo>
                  <a:lnTo>
                    <a:pt x="381" y="107287"/>
                  </a:lnTo>
                  <a:cubicBezTo>
                    <a:pt x="381" y="107287"/>
                    <a:pt x="381" y="107287"/>
                    <a:pt x="381" y="108176"/>
                  </a:cubicBezTo>
                  <a:cubicBezTo>
                    <a:pt x="330" y="108519"/>
                    <a:pt x="330" y="108849"/>
                    <a:pt x="381" y="109192"/>
                  </a:cubicBezTo>
                  <a:cubicBezTo>
                    <a:pt x="343" y="109446"/>
                    <a:pt x="343" y="109700"/>
                    <a:pt x="381" y="109954"/>
                  </a:cubicBezTo>
                  <a:cubicBezTo>
                    <a:pt x="343" y="110169"/>
                    <a:pt x="343" y="110373"/>
                    <a:pt x="381" y="110588"/>
                  </a:cubicBezTo>
                  <a:lnTo>
                    <a:pt x="381" y="110588"/>
                  </a:lnTo>
                  <a:lnTo>
                    <a:pt x="1396" y="111223"/>
                  </a:lnTo>
                  <a:lnTo>
                    <a:pt x="2158" y="111223"/>
                  </a:lnTo>
                  <a:lnTo>
                    <a:pt x="4063" y="111223"/>
                  </a:lnTo>
                  <a:cubicBezTo>
                    <a:pt x="5408" y="111261"/>
                    <a:pt x="6717" y="110817"/>
                    <a:pt x="7745" y="109954"/>
                  </a:cubicBezTo>
                  <a:lnTo>
                    <a:pt x="14601" y="104367"/>
                  </a:lnTo>
                  <a:lnTo>
                    <a:pt x="133697" y="7364"/>
                  </a:lnTo>
                  <a:cubicBezTo>
                    <a:pt x="132669" y="8113"/>
                    <a:pt x="131424" y="8520"/>
                    <a:pt x="130142" y="8507"/>
                  </a:cubicBezTo>
                  <a:cubicBezTo>
                    <a:pt x="128619" y="8532"/>
                    <a:pt x="127146" y="7935"/>
                    <a:pt x="126079" y="6856"/>
                  </a:cubicBezTo>
                  <a:cubicBezTo>
                    <a:pt x="124188" y="5180"/>
                    <a:pt x="124009" y="2298"/>
                    <a:pt x="125673" y="406"/>
                  </a:cubicBezTo>
                  <a:cubicBezTo>
                    <a:pt x="125800" y="267"/>
                    <a:pt x="125940" y="127"/>
                    <a:pt x="126079" y="0"/>
                  </a:cubicBezTo>
                  <a:lnTo>
                    <a:pt x="126079" y="0"/>
                  </a:lnTo>
                  <a:lnTo>
                    <a:pt x="119096" y="5587"/>
                  </a:lnTo>
                  <a:lnTo>
                    <a:pt x="0" y="1027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7" name="Freeform: Shape 666">
              <a:extLst>
                <a:ext uri="{FF2B5EF4-FFF2-40B4-BE49-F238E27FC236}">
                  <a16:creationId xmlns:a16="http://schemas.microsoft.com/office/drawing/2014/main" id="{035C74EC-84A5-40F4-B82A-725834FC0241}"/>
                </a:ext>
              </a:extLst>
            </p:cNvPr>
            <p:cNvSpPr/>
            <p:nvPr/>
          </p:nvSpPr>
          <p:spPr>
            <a:xfrm>
              <a:off x="9336337" y="413520"/>
              <a:ext cx="134734" cy="112239"/>
            </a:xfrm>
            <a:custGeom>
              <a:avLst/>
              <a:gdLst>
                <a:gd name="connsiteX0" fmla="*/ 1545 w 134734"/>
                <a:gd name="connsiteY0" fmla="*/ 103732 h 112239"/>
                <a:gd name="connsiteX1" fmla="*/ 1139 w 134734"/>
                <a:gd name="connsiteY1" fmla="*/ 110182 h 112239"/>
                <a:gd name="connsiteX2" fmla="*/ 1545 w 134734"/>
                <a:gd name="connsiteY2" fmla="*/ 110588 h 112239"/>
                <a:gd name="connsiteX3" fmla="*/ 5608 w 134734"/>
                <a:gd name="connsiteY3" fmla="*/ 112239 h 112239"/>
                <a:gd name="connsiteX4" fmla="*/ 9163 w 134734"/>
                <a:gd name="connsiteY4" fmla="*/ 111096 h 112239"/>
                <a:gd name="connsiteX5" fmla="*/ 9163 w 134734"/>
                <a:gd name="connsiteY5" fmla="*/ 111096 h 112239"/>
                <a:gd name="connsiteX6" fmla="*/ 134735 w 134734"/>
                <a:gd name="connsiteY6" fmla="*/ 9523 h 112239"/>
                <a:gd name="connsiteX7" fmla="*/ 131815 w 134734"/>
                <a:gd name="connsiteY7" fmla="*/ 8634 h 112239"/>
                <a:gd name="connsiteX8" fmla="*/ 128221 w 134734"/>
                <a:gd name="connsiteY8" fmla="*/ 3047 h 112239"/>
                <a:gd name="connsiteX9" fmla="*/ 130418 w 134734"/>
                <a:gd name="connsiteY9" fmla="*/ 0 h 112239"/>
                <a:gd name="connsiteX10" fmla="*/ 130418 w 134734"/>
                <a:gd name="connsiteY10" fmla="*/ 0 h 112239"/>
                <a:gd name="connsiteX11" fmla="*/ 4847 w 134734"/>
                <a:gd name="connsiteY11" fmla="*/ 101574 h 112239"/>
                <a:gd name="connsiteX12" fmla="*/ 2561 w 134734"/>
                <a:gd name="connsiteY12" fmla="*/ 103478 h 112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4734" h="112239">
                  <a:moveTo>
                    <a:pt x="1545" y="103732"/>
                  </a:moveTo>
                  <a:cubicBezTo>
                    <a:pt x="-346" y="105408"/>
                    <a:pt x="-525" y="108290"/>
                    <a:pt x="1139" y="110182"/>
                  </a:cubicBezTo>
                  <a:cubicBezTo>
                    <a:pt x="1266" y="110322"/>
                    <a:pt x="1406" y="110461"/>
                    <a:pt x="1545" y="110588"/>
                  </a:cubicBezTo>
                  <a:cubicBezTo>
                    <a:pt x="2612" y="111667"/>
                    <a:pt x="4085" y="112264"/>
                    <a:pt x="5608" y="112239"/>
                  </a:cubicBezTo>
                  <a:cubicBezTo>
                    <a:pt x="6891" y="112252"/>
                    <a:pt x="8135" y="111845"/>
                    <a:pt x="9163" y="111096"/>
                  </a:cubicBezTo>
                  <a:lnTo>
                    <a:pt x="9163" y="111096"/>
                  </a:lnTo>
                  <a:lnTo>
                    <a:pt x="134735" y="9523"/>
                  </a:lnTo>
                  <a:lnTo>
                    <a:pt x="131815" y="8634"/>
                  </a:lnTo>
                  <a:cubicBezTo>
                    <a:pt x="129275" y="8088"/>
                    <a:pt x="127676" y="5587"/>
                    <a:pt x="128221" y="3047"/>
                  </a:cubicBezTo>
                  <a:cubicBezTo>
                    <a:pt x="128501" y="1765"/>
                    <a:pt x="129288" y="660"/>
                    <a:pt x="130418" y="0"/>
                  </a:cubicBezTo>
                  <a:lnTo>
                    <a:pt x="130418" y="0"/>
                  </a:lnTo>
                  <a:lnTo>
                    <a:pt x="4847" y="101574"/>
                  </a:lnTo>
                  <a:lnTo>
                    <a:pt x="2561" y="103478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8" name="Freeform: Shape 667">
              <a:extLst>
                <a:ext uri="{FF2B5EF4-FFF2-40B4-BE49-F238E27FC236}">
                  <a16:creationId xmlns:a16="http://schemas.microsoft.com/office/drawing/2014/main" id="{57F60F63-9FB3-4059-9278-9ADF5468C486}"/>
                </a:ext>
              </a:extLst>
            </p:cNvPr>
            <p:cNvSpPr/>
            <p:nvPr/>
          </p:nvSpPr>
          <p:spPr>
            <a:xfrm>
              <a:off x="9847786" y="527155"/>
              <a:ext cx="1048638" cy="324528"/>
            </a:xfrm>
            <a:custGeom>
              <a:avLst/>
              <a:gdLst>
                <a:gd name="connsiteX0" fmla="*/ 6857 w 1048638"/>
                <a:gd name="connsiteY0" fmla="*/ 6475 h 324528"/>
                <a:gd name="connsiteX1" fmla="*/ 1651 w 1048638"/>
                <a:gd name="connsiteY1" fmla="*/ 9903 h 324528"/>
                <a:gd name="connsiteX2" fmla="*/ 0 w 1048638"/>
                <a:gd name="connsiteY2" fmla="*/ 9903 h 324528"/>
                <a:gd name="connsiteX3" fmla="*/ 1032760 w 1048638"/>
                <a:gd name="connsiteY3" fmla="*/ 321862 h 324528"/>
                <a:gd name="connsiteX4" fmla="*/ 1041648 w 1048638"/>
                <a:gd name="connsiteY4" fmla="*/ 324528 h 324528"/>
                <a:gd name="connsiteX5" fmla="*/ 1043299 w 1048638"/>
                <a:gd name="connsiteY5" fmla="*/ 324528 h 324528"/>
                <a:gd name="connsiteX6" fmla="*/ 1048377 w 1048638"/>
                <a:gd name="connsiteY6" fmla="*/ 321100 h 324528"/>
                <a:gd name="connsiteX7" fmla="*/ 1045381 w 1048638"/>
                <a:gd name="connsiteY7" fmla="*/ 314967 h 324528"/>
                <a:gd name="connsiteX8" fmla="*/ 1045076 w 1048638"/>
                <a:gd name="connsiteY8" fmla="*/ 314878 h 324528"/>
                <a:gd name="connsiteX9" fmla="*/ 12189 w 1048638"/>
                <a:gd name="connsiteY9" fmla="*/ 2666 h 324528"/>
                <a:gd name="connsiteX10" fmla="*/ 3428 w 1048638"/>
                <a:gd name="connsiteY10" fmla="*/ 0 h 324528"/>
                <a:gd name="connsiteX11" fmla="*/ 6996 w 1048638"/>
                <a:gd name="connsiteY11" fmla="*/ 6031 h 324528"/>
                <a:gd name="connsiteX12" fmla="*/ 6857 w 1048638"/>
                <a:gd name="connsiteY12" fmla="*/ 6475 h 324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48638" h="324528">
                  <a:moveTo>
                    <a:pt x="6857" y="6475"/>
                  </a:moveTo>
                  <a:cubicBezTo>
                    <a:pt x="6006" y="8596"/>
                    <a:pt x="3936" y="9967"/>
                    <a:pt x="1651" y="9903"/>
                  </a:cubicBezTo>
                  <a:lnTo>
                    <a:pt x="0" y="9903"/>
                  </a:lnTo>
                  <a:lnTo>
                    <a:pt x="1032760" y="321862"/>
                  </a:lnTo>
                  <a:lnTo>
                    <a:pt x="1041648" y="324528"/>
                  </a:lnTo>
                  <a:lnTo>
                    <a:pt x="1043299" y="324528"/>
                  </a:lnTo>
                  <a:cubicBezTo>
                    <a:pt x="1045546" y="324566"/>
                    <a:pt x="1047577" y="323195"/>
                    <a:pt x="1048377" y="321100"/>
                  </a:cubicBezTo>
                  <a:cubicBezTo>
                    <a:pt x="1049240" y="318573"/>
                    <a:pt x="1047895" y="315831"/>
                    <a:pt x="1045381" y="314967"/>
                  </a:cubicBezTo>
                  <a:cubicBezTo>
                    <a:pt x="1045279" y="314942"/>
                    <a:pt x="1045178" y="314904"/>
                    <a:pt x="1045076" y="314878"/>
                  </a:cubicBezTo>
                  <a:lnTo>
                    <a:pt x="12189" y="2666"/>
                  </a:lnTo>
                  <a:lnTo>
                    <a:pt x="3428" y="0"/>
                  </a:lnTo>
                  <a:cubicBezTo>
                    <a:pt x="6082" y="686"/>
                    <a:pt x="7669" y="3377"/>
                    <a:pt x="6996" y="6031"/>
                  </a:cubicBezTo>
                  <a:cubicBezTo>
                    <a:pt x="6958" y="6183"/>
                    <a:pt x="6907" y="6323"/>
                    <a:pt x="6857" y="647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1" name="Freeform: Shape 670">
              <a:extLst>
                <a:ext uri="{FF2B5EF4-FFF2-40B4-BE49-F238E27FC236}">
                  <a16:creationId xmlns:a16="http://schemas.microsoft.com/office/drawing/2014/main" id="{3E07789D-D840-4937-ACFC-D521ECE81736}"/>
                </a:ext>
              </a:extLst>
            </p:cNvPr>
            <p:cNvSpPr/>
            <p:nvPr/>
          </p:nvSpPr>
          <p:spPr>
            <a:xfrm>
              <a:off x="8949740" y="234750"/>
              <a:ext cx="38" cy="888"/>
            </a:xfrm>
            <a:custGeom>
              <a:avLst/>
              <a:gdLst>
                <a:gd name="connsiteX0" fmla="*/ 0 w 38"/>
                <a:gd name="connsiteY0" fmla="*/ 0 h 888"/>
                <a:gd name="connsiteX1" fmla="*/ 0 w 38"/>
                <a:gd name="connsiteY1" fmla="*/ 889 h 888"/>
                <a:gd name="connsiteX2" fmla="*/ 0 w 38"/>
                <a:gd name="connsiteY2" fmla="*/ 254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" h="888">
                  <a:moveTo>
                    <a:pt x="0" y="0"/>
                  </a:moveTo>
                  <a:cubicBezTo>
                    <a:pt x="51" y="292"/>
                    <a:pt x="51" y="597"/>
                    <a:pt x="0" y="889"/>
                  </a:cubicBezTo>
                  <a:lnTo>
                    <a:pt x="0" y="25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2" name="Freeform: Shape 671">
              <a:extLst>
                <a:ext uri="{FF2B5EF4-FFF2-40B4-BE49-F238E27FC236}">
                  <a16:creationId xmlns:a16="http://schemas.microsoft.com/office/drawing/2014/main" id="{6AAB312E-4CB1-452D-BFC5-8C176D723F6F}"/>
                </a:ext>
              </a:extLst>
            </p:cNvPr>
            <p:cNvSpPr/>
            <p:nvPr/>
          </p:nvSpPr>
          <p:spPr>
            <a:xfrm>
              <a:off x="8948598" y="233227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762 h 761"/>
                <a:gd name="connsiteX2" fmla="*/ 0 w 12696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762"/>
                  </a:ln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3" name="Freeform: Shape 672">
              <a:extLst>
                <a:ext uri="{FF2B5EF4-FFF2-40B4-BE49-F238E27FC236}">
                  <a16:creationId xmlns:a16="http://schemas.microsoft.com/office/drawing/2014/main" id="{6E47ADDE-C601-4FFE-8BE1-3A785F358604}"/>
                </a:ext>
              </a:extLst>
            </p:cNvPr>
            <p:cNvSpPr/>
            <p:nvPr/>
          </p:nvSpPr>
          <p:spPr>
            <a:xfrm>
              <a:off x="8946820" y="232211"/>
              <a:ext cx="1015" cy="12696"/>
            </a:xfrm>
            <a:custGeom>
              <a:avLst/>
              <a:gdLst>
                <a:gd name="connsiteX0" fmla="*/ 0 w 1015"/>
                <a:gd name="connsiteY0" fmla="*/ 0 h 12696"/>
                <a:gd name="connsiteX1" fmla="*/ 1016 w 1015"/>
                <a:gd name="connsiteY1" fmla="*/ 0 h 12696"/>
                <a:gd name="connsiteX2" fmla="*/ 253 w 1015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5" h="12696">
                  <a:moveTo>
                    <a:pt x="0" y="0"/>
                  </a:moveTo>
                  <a:lnTo>
                    <a:pt x="1016" y="0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4" name="Freeform: Shape 673">
              <a:extLst>
                <a:ext uri="{FF2B5EF4-FFF2-40B4-BE49-F238E27FC236}">
                  <a16:creationId xmlns:a16="http://schemas.microsoft.com/office/drawing/2014/main" id="{4D99BDBF-544E-4799-882E-F0560BECC1E7}"/>
                </a:ext>
              </a:extLst>
            </p:cNvPr>
            <p:cNvSpPr/>
            <p:nvPr/>
          </p:nvSpPr>
          <p:spPr>
            <a:xfrm>
              <a:off x="8939455" y="236782"/>
              <a:ext cx="11014" cy="164041"/>
            </a:xfrm>
            <a:custGeom>
              <a:avLst/>
              <a:gdLst>
                <a:gd name="connsiteX0" fmla="*/ 0 w 11014"/>
                <a:gd name="connsiteY0" fmla="*/ 164041 h 164041"/>
                <a:gd name="connsiteX1" fmla="*/ 5460 w 11014"/>
                <a:gd name="connsiteY1" fmla="*/ 159217 h 164041"/>
                <a:gd name="connsiteX2" fmla="*/ 10919 w 11014"/>
                <a:gd name="connsiteY2" fmla="*/ 164041 h 164041"/>
                <a:gd name="connsiteX3" fmla="*/ 10919 w 11014"/>
                <a:gd name="connsiteY3" fmla="*/ 0 h 164041"/>
                <a:gd name="connsiteX4" fmla="*/ 10919 w 11014"/>
                <a:gd name="connsiteY4" fmla="*/ 0 h 164041"/>
                <a:gd name="connsiteX5" fmla="*/ 10919 w 11014"/>
                <a:gd name="connsiteY5" fmla="*/ 1651 h 164041"/>
                <a:gd name="connsiteX6" fmla="*/ 5841 w 11014"/>
                <a:gd name="connsiteY6" fmla="*/ 5079 h 164041"/>
                <a:gd name="connsiteX7" fmla="*/ 4190 w 11014"/>
                <a:gd name="connsiteY7" fmla="*/ 5079 h 164041"/>
                <a:gd name="connsiteX8" fmla="*/ 381 w 11014"/>
                <a:gd name="connsiteY8" fmla="*/ 3936 h 164041"/>
                <a:gd name="connsiteX9" fmla="*/ 381 w 11014"/>
                <a:gd name="connsiteY9" fmla="*/ 164041 h 164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014" h="164041">
                  <a:moveTo>
                    <a:pt x="0" y="164041"/>
                  </a:moveTo>
                  <a:cubicBezTo>
                    <a:pt x="203" y="161210"/>
                    <a:pt x="2629" y="159077"/>
                    <a:pt x="5460" y="159217"/>
                  </a:cubicBezTo>
                  <a:cubicBezTo>
                    <a:pt x="8291" y="159077"/>
                    <a:pt x="10716" y="161210"/>
                    <a:pt x="10919" y="164041"/>
                  </a:cubicBezTo>
                  <a:lnTo>
                    <a:pt x="10919" y="0"/>
                  </a:lnTo>
                  <a:lnTo>
                    <a:pt x="10919" y="0"/>
                  </a:lnTo>
                  <a:cubicBezTo>
                    <a:pt x="11046" y="546"/>
                    <a:pt x="11046" y="1105"/>
                    <a:pt x="10919" y="1651"/>
                  </a:cubicBezTo>
                  <a:cubicBezTo>
                    <a:pt x="10145" y="3771"/>
                    <a:pt x="8101" y="5155"/>
                    <a:pt x="5841" y="5079"/>
                  </a:cubicBezTo>
                  <a:lnTo>
                    <a:pt x="4190" y="5079"/>
                  </a:lnTo>
                  <a:lnTo>
                    <a:pt x="381" y="3936"/>
                  </a:lnTo>
                  <a:lnTo>
                    <a:pt x="381" y="16404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5" name="Freeform: Shape 674">
              <a:extLst>
                <a:ext uri="{FF2B5EF4-FFF2-40B4-BE49-F238E27FC236}">
                  <a16:creationId xmlns:a16="http://schemas.microsoft.com/office/drawing/2014/main" id="{3BD441C6-EB70-4E7A-808D-0F1B70A3A3E2}"/>
                </a:ext>
              </a:extLst>
            </p:cNvPr>
            <p:cNvSpPr/>
            <p:nvPr/>
          </p:nvSpPr>
          <p:spPr>
            <a:xfrm>
              <a:off x="8938439" y="395992"/>
              <a:ext cx="10967" cy="466870"/>
            </a:xfrm>
            <a:custGeom>
              <a:avLst/>
              <a:gdLst>
                <a:gd name="connsiteX0" fmla="*/ 1016 w 10967"/>
                <a:gd name="connsiteY0" fmla="*/ 461913 h 466870"/>
                <a:gd name="connsiteX1" fmla="*/ 6463 w 10967"/>
                <a:gd name="connsiteY1" fmla="*/ 466864 h 466870"/>
                <a:gd name="connsiteX2" fmla="*/ 6476 w 10967"/>
                <a:gd name="connsiteY2" fmla="*/ 466864 h 466870"/>
                <a:gd name="connsiteX3" fmla="*/ 10158 w 10967"/>
                <a:gd name="connsiteY3" fmla="*/ 465468 h 466870"/>
                <a:gd name="connsiteX4" fmla="*/ 10920 w 10967"/>
                <a:gd name="connsiteY4" fmla="*/ 464579 h 466870"/>
                <a:gd name="connsiteX5" fmla="*/ 10920 w 10967"/>
                <a:gd name="connsiteY5" fmla="*/ 464579 h 466870"/>
                <a:gd name="connsiteX6" fmla="*/ 10920 w 10967"/>
                <a:gd name="connsiteY6" fmla="*/ 463817 h 466870"/>
                <a:gd name="connsiteX7" fmla="*/ 10920 w 10967"/>
                <a:gd name="connsiteY7" fmla="*/ 462674 h 466870"/>
                <a:gd name="connsiteX8" fmla="*/ 10920 w 10967"/>
                <a:gd name="connsiteY8" fmla="*/ 462674 h 466870"/>
                <a:gd name="connsiteX9" fmla="*/ 10920 w 10967"/>
                <a:gd name="connsiteY9" fmla="*/ 4831 h 466870"/>
                <a:gd name="connsiteX10" fmla="*/ 5460 w 10967"/>
                <a:gd name="connsiteY10" fmla="*/ 6 h 466870"/>
                <a:gd name="connsiteX11" fmla="*/ 0 w 10967"/>
                <a:gd name="connsiteY11" fmla="*/ 4831 h 466870"/>
                <a:gd name="connsiteX12" fmla="*/ 0 w 10967"/>
                <a:gd name="connsiteY12" fmla="*/ 461913 h 4668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967" h="466870">
                  <a:moveTo>
                    <a:pt x="1016" y="461913"/>
                  </a:moveTo>
                  <a:cubicBezTo>
                    <a:pt x="1155" y="464782"/>
                    <a:pt x="3593" y="467004"/>
                    <a:pt x="6463" y="466864"/>
                  </a:cubicBezTo>
                  <a:cubicBezTo>
                    <a:pt x="6463" y="466864"/>
                    <a:pt x="6476" y="466864"/>
                    <a:pt x="6476" y="466864"/>
                  </a:cubicBezTo>
                  <a:cubicBezTo>
                    <a:pt x="7834" y="466864"/>
                    <a:pt x="9142" y="466369"/>
                    <a:pt x="10158" y="465468"/>
                  </a:cubicBezTo>
                  <a:lnTo>
                    <a:pt x="10920" y="464579"/>
                  </a:lnTo>
                  <a:lnTo>
                    <a:pt x="10920" y="464579"/>
                  </a:lnTo>
                  <a:cubicBezTo>
                    <a:pt x="10983" y="464325"/>
                    <a:pt x="10983" y="464071"/>
                    <a:pt x="10920" y="463817"/>
                  </a:cubicBezTo>
                  <a:cubicBezTo>
                    <a:pt x="10983" y="463436"/>
                    <a:pt x="10983" y="463055"/>
                    <a:pt x="10920" y="462674"/>
                  </a:cubicBezTo>
                  <a:lnTo>
                    <a:pt x="10920" y="462674"/>
                  </a:lnTo>
                  <a:lnTo>
                    <a:pt x="10920" y="4831"/>
                  </a:lnTo>
                  <a:cubicBezTo>
                    <a:pt x="10716" y="2000"/>
                    <a:pt x="8291" y="-133"/>
                    <a:pt x="5460" y="6"/>
                  </a:cubicBezTo>
                  <a:cubicBezTo>
                    <a:pt x="2629" y="-133"/>
                    <a:pt x="204" y="2000"/>
                    <a:pt x="0" y="4831"/>
                  </a:cubicBezTo>
                  <a:lnTo>
                    <a:pt x="0" y="46191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93" name="Freeform: Shape 692">
              <a:extLst>
                <a:ext uri="{FF2B5EF4-FFF2-40B4-BE49-F238E27FC236}">
                  <a16:creationId xmlns:a16="http://schemas.microsoft.com/office/drawing/2014/main" id="{AAC41EFD-4C88-45E3-A223-4037D72DA6D0}"/>
                </a:ext>
              </a:extLst>
            </p:cNvPr>
            <p:cNvSpPr/>
            <p:nvPr/>
          </p:nvSpPr>
          <p:spPr>
            <a:xfrm>
              <a:off x="9146541" y="1273975"/>
              <a:ext cx="497461" cy="104494"/>
            </a:xfrm>
            <a:custGeom>
              <a:avLst/>
              <a:gdLst>
                <a:gd name="connsiteX0" fmla="*/ 490986 w 497461"/>
                <a:gd name="connsiteY0" fmla="*/ 98907 h 104494"/>
                <a:gd name="connsiteX1" fmla="*/ 497462 w 497461"/>
                <a:gd name="connsiteY1" fmla="*/ 95099 h 104494"/>
                <a:gd name="connsiteX2" fmla="*/ 403632 w 497461"/>
                <a:gd name="connsiteY2" fmla="*/ 77069 h 104494"/>
                <a:gd name="connsiteX3" fmla="*/ 3174 w 497461"/>
                <a:gd name="connsiteY3" fmla="*/ 0 h 104494"/>
                <a:gd name="connsiteX4" fmla="*/ 3174 w 497461"/>
                <a:gd name="connsiteY4" fmla="*/ 0 h 104494"/>
                <a:gd name="connsiteX5" fmla="*/ 6742 w 497461"/>
                <a:gd name="connsiteY5" fmla="*/ 5612 h 104494"/>
                <a:gd name="connsiteX6" fmla="*/ 6603 w 497461"/>
                <a:gd name="connsiteY6" fmla="*/ 6095 h 104494"/>
                <a:gd name="connsiteX7" fmla="*/ 1396 w 497461"/>
                <a:gd name="connsiteY7" fmla="*/ 9523 h 104494"/>
                <a:gd name="connsiteX8" fmla="*/ 0 w 497461"/>
                <a:gd name="connsiteY8" fmla="*/ 9523 h 104494"/>
                <a:gd name="connsiteX9" fmla="*/ 0 w 497461"/>
                <a:gd name="connsiteY9" fmla="*/ 9523 h 104494"/>
                <a:gd name="connsiteX10" fmla="*/ 94337 w 497461"/>
                <a:gd name="connsiteY10" fmla="*/ 27679 h 104494"/>
                <a:gd name="connsiteX11" fmla="*/ 495176 w 497461"/>
                <a:gd name="connsiteY11" fmla="*/ 104494 h 104494"/>
                <a:gd name="connsiteX12" fmla="*/ 490986 w 497461"/>
                <a:gd name="connsiteY12" fmla="*/ 98907 h 104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97461" h="104494">
                  <a:moveTo>
                    <a:pt x="490986" y="98907"/>
                  </a:moveTo>
                  <a:cubicBezTo>
                    <a:pt x="491787" y="96114"/>
                    <a:pt x="494631" y="94451"/>
                    <a:pt x="497462" y="95099"/>
                  </a:cubicBezTo>
                  <a:lnTo>
                    <a:pt x="403632" y="77069"/>
                  </a:lnTo>
                  <a:lnTo>
                    <a:pt x="3174" y="0"/>
                  </a:lnTo>
                  <a:lnTo>
                    <a:pt x="3174" y="0"/>
                  </a:lnTo>
                  <a:cubicBezTo>
                    <a:pt x="5701" y="559"/>
                    <a:pt x="7301" y="3073"/>
                    <a:pt x="6742" y="5612"/>
                  </a:cubicBezTo>
                  <a:cubicBezTo>
                    <a:pt x="6704" y="5777"/>
                    <a:pt x="6653" y="5929"/>
                    <a:pt x="6603" y="6095"/>
                  </a:cubicBezTo>
                  <a:cubicBezTo>
                    <a:pt x="5752" y="8215"/>
                    <a:pt x="3682" y="9586"/>
                    <a:pt x="1396" y="9523"/>
                  </a:cubicBezTo>
                  <a:lnTo>
                    <a:pt x="0" y="9523"/>
                  </a:lnTo>
                  <a:lnTo>
                    <a:pt x="0" y="9523"/>
                  </a:lnTo>
                  <a:lnTo>
                    <a:pt x="94337" y="27679"/>
                  </a:lnTo>
                  <a:lnTo>
                    <a:pt x="495176" y="104494"/>
                  </a:lnTo>
                  <a:cubicBezTo>
                    <a:pt x="492485" y="104100"/>
                    <a:pt x="490606" y="101599"/>
                    <a:pt x="490986" y="9890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94" name="Freeform: Shape 693">
              <a:extLst>
                <a:ext uri="{FF2B5EF4-FFF2-40B4-BE49-F238E27FC236}">
                  <a16:creationId xmlns:a16="http://schemas.microsoft.com/office/drawing/2014/main" id="{35E1C776-0A05-4AE5-B209-CCA5D7422557}"/>
                </a:ext>
              </a:extLst>
            </p:cNvPr>
            <p:cNvSpPr/>
            <p:nvPr/>
          </p:nvSpPr>
          <p:spPr>
            <a:xfrm>
              <a:off x="9637563" y="1369061"/>
              <a:ext cx="903470" cy="182464"/>
            </a:xfrm>
            <a:custGeom>
              <a:avLst/>
              <a:gdLst>
                <a:gd name="connsiteX0" fmla="*/ 6567 w 903470"/>
                <a:gd name="connsiteY0" fmla="*/ 139 h 182464"/>
                <a:gd name="connsiteX1" fmla="*/ 6567 w 903470"/>
                <a:gd name="connsiteY1" fmla="*/ 139 h 182464"/>
                <a:gd name="connsiteX2" fmla="*/ 91 w 903470"/>
                <a:gd name="connsiteY2" fmla="*/ 3949 h 182464"/>
                <a:gd name="connsiteX3" fmla="*/ 4015 w 903470"/>
                <a:gd name="connsiteY3" fmla="*/ 9751 h 182464"/>
                <a:gd name="connsiteX4" fmla="*/ 4281 w 903470"/>
                <a:gd name="connsiteY4" fmla="*/ 9789 h 182464"/>
                <a:gd name="connsiteX5" fmla="*/ 890647 w 903470"/>
                <a:gd name="connsiteY5" fmla="*/ 180433 h 182464"/>
                <a:gd name="connsiteX6" fmla="*/ 901058 w 903470"/>
                <a:gd name="connsiteY6" fmla="*/ 182464 h 182464"/>
                <a:gd name="connsiteX7" fmla="*/ 901058 w 903470"/>
                <a:gd name="connsiteY7" fmla="*/ 182464 h 182464"/>
                <a:gd name="connsiteX8" fmla="*/ 896983 w 903470"/>
                <a:gd name="connsiteY8" fmla="*/ 176548 h 182464"/>
                <a:gd name="connsiteX9" fmla="*/ 896995 w 903470"/>
                <a:gd name="connsiteY9" fmla="*/ 176497 h 182464"/>
                <a:gd name="connsiteX10" fmla="*/ 903471 w 903470"/>
                <a:gd name="connsiteY10" fmla="*/ 172815 h 182464"/>
                <a:gd name="connsiteX11" fmla="*/ 903471 w 903470"/>
                <a:gd name="connsiteY11" fmla="*/ 172815 h 18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03470" h="182464">
                  <a:moveTo>
                    <a:pt x="6567" y="139"/>
                  </a:moveTo>
                  <a:lnTo>
                    <a:pt x="6567" y="139"/>
                  </a:lnTo>
                  <a:cubicBezTo>
                    <a:pt x="3735" y="-508"/>
                    <a:pt x="891" y="1155"/>
                    <a:pt x="91" y="3949"/>
                  </a:cubicBezTo>
                  <a:cubicBezTo>
                    <a:pt x="-430" y="6628"/>
                    <a:pt x="1336" y="9230"/>
                    <a:pt x="4015" y="9751"/>
                  </a:cubicBezTo>
                  <a:cubicBezTo>
                    <a:pt x="4104" y="9764"/>
                    <a:pt x="4192" y="9776"/>
                    <a:pt x="4281" y="9789"/>
                  </a:cubicBezTo>
                  <a:lnTo>
                    <a:pt x="890647" y="180433"/>
                  </a:lnTo>
                  <a:lnTo>
                    <a:pt x="901058" y="182464"/>
                  </a:lnTo>
                  <a:lnTo>
                    <a:pt x="901058" y="182464"/>
                  </a:lnTo>
                  <a:cubicBezTo>
                    <a:pt x="898303" y="181956"/>
                    <a:pt x="896474" y="179303"/>
                    <a:pt x="896983" y="176548"/>
                  </a:cubicBezTo>
                  <a:cubicBezTo>
                    <a:pt x="896995" y="176535"/>
                    <a:pt x="896995" y="176510"/>
                    <a:pt x="896995" y="176497"/>
                  </a:cubicBezTo>
                  <a:cubicBezTo>
                    <a:pt x="897858" y="173754"/>
                    <a:pt x="900677" y="172155"/>
                    <a:pt x="903471" y="172815"/>
                  </a:cubicBezTo>
                  <a:lnTo>
                    <a:pt x="903471" y="17281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1" name="Freeform: Shape 700">
              <a:extLst>
                <a:ext uri="{FF2B5EF4-FFF2-40B4-BE49-F238E27FC236}">
                  <a16:creationId xmlns:a16="http://schemas.microsoft.com/office/drawing/2014/main" id="{0F941348-6D8F-4783-A2F1-B930F3F930F9}"/>
                </a:ext>
              </a:extLst>
            </p:cNvPr>
            <p:cNvSpPr/>
            <p:nvPr/>
          </p:nvSpPr>
          <p:spPr>
            <a:xfrm>
              <a:off x="8747480" y="1997053"/>
              <a:ext cx="9960" cy="48507"/>
            </a:xfrm>
            <a:custGeom>
              <a:avLst/>
              <a:gdLst>
                <a:gd name="connsiteX0" fmla="*/ 5460 w 9960"/>
                <a:gd name="connsiteY0" fmla="*/ 4825 h 48507"/>
                <a:gd name="connsiteX1" fmla="*/ 0 w 9960"/>
                <a:gd name="connsiteY1" fmla="*/ 0 h 48507"/>
                <a:gd name="connsiteX2" fmla="*/ 0 w 9960"/>
                <a:gd name="connsiteY2" fmla="*/ 43677 h 48507"/>
                <a:gd name="connsiteX3" fmla="*/ 5460 w 9960"/>
                <a:gd name="connsiteY3" fmla="*/ 48502 h 48507"/>
                <a:gd name="connsiteX4" fmla="*/ 9141 w 9960"/>
                <a:gd name="connsiteY4" fmla="*/ 47232 h 48507"/>
                <a:gd name="connsiteX5" fmla="*/ 9904 w 9960"/>
                <a:gd name="connsiteY5" fmla="*/ 46216 h 48507"/>
                <a:gd name="connsiteX6" fmla="*/ 9904 w 9960"/>
                <a:gd name="connsiteY6" fmla="*/ 45581 h 48507"/>
                <a:gd name="connsiteX7" fmla="*/ 9904 w 9960"/>
                <a:gd name="connsiteY7" fmla="*/ 44692 h 48507"/>
                <a:gd name="connsiteX8" fmla="*/ 9904 w 9960"/>
                <a:gd name="connsiteY8" fmla="*/ 43804 h 48507"/>
                <a:gd name="connsiteX9" fmla="*/ 9904 w 9960"/>
                <a:gd name="connsiteY9" fmla="*/ 43804 h 48507"/>
                <a:gd name="connsiteX10" fmla="*/ 9904 w 9960"/>
                <a:gd name="connsiteY10" fmla="*/ 127 h 48507"/>
                <a:gd name="connsiteX11" fmla="*/ 5460 w 9960"/>
                <a:gd name="connsiteY11" fmla="*/ 4825 h 485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960" h="48507">
                  <a:moveTo>
                    <a:pt x="5460" y="4825"/>
                  </a:moveTo>
                  <a:cubicBezTo>
                    <a:pt x="2628" y="4964"/>
                    <a:pt x="203" y="2831"/>
                    <a:pt x="0" y="0"/>
                  </a:cubicBezTo>
                  <a:lnTo>
                    <a:pt x="0" y="43677"/>
                  </a:lnTo>
                  <a:cubicBezTo>
                    <a:pt x="203" y="46508"/>
                    <a:pt x="2628" y="48641"/>
                    <a:pt x="5460" y="48502"/>
                  </a:cubicBezTo>
                  <a:cubicBezTo>
                    <a:pt x="6792" y="48489"/>
                    <a:pt x="8088" y="48044"/>
                    <a:pt x="9141" y="47232"/>
                  </a:cubicBezTo>
                  <a:lnTo>
                    <a:pt x="9904" y="46216"/>
                  </a:lnTo>
                  <a:lnTo>
                    <a:pt x="9904" y="45581"/>
                  </a:lnTo>
                  <a:cubicBezTo>
                    <a:pt x="9980" y="45289"/>
                    <a:pt x="9980" y="44984"/>
                    <a:pt x="9904" y="44692"/>
                  </a:cubicBezTo>
                  <a:cubicBezTo>
                    <a:pt x="9954" y="44400"/>
                    <a:pt x="9954" y="44096"/>
                    <a:pt x="9904" y="43804"/>
                  </a:cubicBezTo>
                  <a:lnTo>
                    <a:pt x="9904" y="43804"/>
                  </a:lnTo>
                  <a:lnTo>
                    <a:pt x="9904" y="127"/>
                  </a:lnTo>
                  <a:cubicBezTo>
                    <a:pt x="9739" y="2552"/>
                    <a:pt x="7872" y="4520"/>
                    <a:pt x="5460" y="482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2" name="Freeform: Shape 701">
              <a:extLst>
                <a:ext uri="{FF2B5EF4-FFF2-40B4-BE49-F238E27FC236}">
                  <a16:creationId xmlns:a16="http://schemas.microsoft.com/office/drawing/2014/main" id="{80D40C5F-B081-4DE6-86FA-43B3EB016CCC}"/>
                </a:ext>
              </a:extLst>
            </p:cNvPr>
            <p:cNvSpPr/>
            <p:nvPr/>
          </p:nvSpPr>
          <p:spPr>
            <a:xfrm>
              <a:off x="8747734" y="1937124"/>
              <a:ext cx="10791" cy="65070"/>
            </a:xfrm>
            <a:custGeom>
              <a:avLst/>
              <a:gdLst>
                <a:gd name="connsiteX0" fmla="*/ 10538 w 10791"/>
                <a:gd name="connsiteY0" fmla="*/ 0 h 65070"/>
                <a:gd name="connsiteX1" fmla="*/ 10538 w 10791"/>
                <a:gd name="connsiteY1" fmla="*/ 1778 h 65070"/>
                <a:gd name="connsiteX2" fmla="*/ 5460 w 10791"/>
                <a:gd name="connsiteY2" fmla="*/ 5206 h 65070"/>
                <a:gd name="connsiteX3" fmla="*/ 3682 w 10791"/>
                <a:gd name="connsiteY3" fmla="*/ 5206 h 65070"/>
                <a:gd name="connsiteX4" fmla="*/ 0 w 10791"/>
                <a:gd name="connsiteY4" fmla="*/ 4063 h 65070"/>
                <a:gd name="connsiteX5" fmla="*/ 0 w 10791"/>
                <a:gd name="connsiteY5" fmla="*/ 60436 h 65070"/>
                <a:gd name="connsiteX6" fmla="*/ 6221 w 10791"/>
                <a:gd name="connsiteY6" fmla="*/ 65007 h 65070"/>
                <a:gd name="connsiteX7" fmla="*/ 10792 w 10791"/>
                <a:gd name="connsiteY7" fmla="*/ 60436 h 65070"/>
                <a:gd name="connsiteX8" fmla="*/ 10792 w 10791"/>
                <a:gd name="connsiteY8" fmla="*/ 0 h 65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1" h="65070">
                  <a:moveTo>
                    <a:pt x="10538" y="0"/>
                  </a:moveTo>
                  <a:cubicBezTo>
                    <a:pt x="10665" y="584"/>
                    <a:pt x="10665" y="1193"/>
                    <a:pt x="10538" y="1778"/>
                  </a:cubicBezTo>
                  <a:cubicBezTo>
                    <a:pt x="9700" y="3847"/>
                    <a:pt x="7694" y="5206"/>
                    <a:pt x="5460" y="5206"/>
                  </a:cubicBezTo>
                  <a:lnTo>
                    <a:pt x="3682" y="5206"/>
                  </a:lnTo>
                  <a:lnTo>
                    <a:pt x="0" y="4063"/>
                  </a:lnTo>
                  <a:lnTo>
                    <a:pt x="0" y="60436"/>
                  </a:lnTo>
                  <a:cubicBezTo>
                    <a:pt x="457" y="63420"/>
                    <a:pt x="3250" y="65464"/>
                    <a:pt x="6221" y="65007"/>
                  </a:cubicBezTo>
                  <a:cubicBezTo>
                    <a:pt x="8583" y="64639"/>
                    <a:pt x="10424" y="62798"/>
                    <a:pt x="10792" y="60436"/>
                  </a:cubicBezTo>
                  <a:lnTo>
                    <a:pt x="1079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3" name="Freeform: Shape 702">
              <a:extLst>
                <a:ext uri="{FF2B5EF4-FFF2-40B4-BE49-F238E27FC236}">
                  <a16:creationId xmlns:a16="http://schemas.microsoft.com/office/drawing/2014/main" id="{909B4451-0F04-435A-B998-7A1BC9B457A3}"/>
                </a:ext>
              </a:extLst>
            </p:cNvPr>
            <p:cNvSpPr/>
            <p:nvPr/>
          </p:nvSpPr>
          <p:spPr>
            <a:xfrm>
              <a:off x="8755097" y="1932681"/>
              <a:ext cx="1143" cy="12696"/>
            </a:xfrm>
            <a:custGeom>
              <a:avLst/>
              <a:gdLst>
                <a:gd name="connsiteX0" fmla="*/ 0 w 1143"/>
                <a:gd name="connsiteY0" fmla="*/ 0 h 12696"/>
                <a:gd name="connsiteX1" fmla="*/ 0 w 1143"/>
                <a:gd name="connsiteY1" fmla="*/ 0 h 12696"/>
                <a:gd name="connsiteX2" fmla="*/ 1143 w 1143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" h="12696">
                  <a:moveTo>
                    <a:pt x="0" y="0"/>
                  </a:moveTo>
                  <a:lnTo>
                    <a:pt x="0" y="0"/>
                  </a:lnTo>
                  <a:lnTo>
                    <a:pt x="114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4" name="Freeform: Shape 703">
              <a:extLst>
                <a:ext uri="{FF2B5EF4-FFF2-40B4-BE49-F238E27FC236}">
                  <a16:creationId xmlns:a16="http://schemas.microsoft.com/office/drawing/2014/main" id="{ABEE547E-08E0-41F3-AE96-F479A64E8954}"/>
                </a:ext>
              </a:extLst>
            </p:cNvPr>
            <p:cNvSpPr/>
            <p:nvPr/>
          </p:nvSpPr>
          <p:spPr>
            <a:xfrm>
              <a:off x="8757891" y="1935347"/>
              <a:ext cx="85" cy="888"/>
            </a:xfrm>
            <a:custGeom>
              <a:avLst/>
              <a:gdLst>
                <a:gd name="connsiteX0" fmla="*/ 0 w 85"/>
                <a:gd name="connsiteY0" fmla="*/ 0 h 888"/>
                <a:gd name="connsiteX1" fmla="*/ 0 w 85"/>
                <a:gd name="connsiteY1" fmla="*/ 0 h 888"/>
                <a:gd name="connsiteX2" fmla="*/ 0 w 85"/>
                <a:gd name="connsiteY2" fmla="*/ 889 h 888"/>
                <a:gd name="connsiteX3" fmla="*/ 0 w 85"/>
                <a:gd name="connsiteY3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" h="888">
                  <a:moveTo>
                    <a:pt x="0" y="0"/>
                  </a:moveTo>
                  <a:lnTo>
                    <a:pt x="0" y="0"/>
                  </a:lnTo>
                  <a:cubicBezTo>
                    <a:pt x="76" y="292"/>
                    <a:pt x="76" y="597"/>
                    <a:pt x="0" y="889"/>
                  </a:cubicBezTo>
                  <a:cubicBezTo>
                    <a:pt x="114" y="609"/>
                    <a:pt x="114" y="279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5" name="Freeform: Shape 704">
              <a:extLst>
                <a:ext uri="{FF2B5EF4-FFF2-40B4-BE49-F238E27FC236}">
                  <a16:creationId xmlns:a16="http://schemas.microsoft.com/office/drawing/2014/main" id="{54EEA97B-538B-4E20-B7A6-F750FF528304}"/>
                </a:ext>
              </a:extLst>
            </p:cNvPr>
            <p:cNvSpPr/>
            <p:nvPr/>
          </p:nvSpPr>
          <p:spPr>
            <a:xfrm>
              <a:off x="8756748" y="1933823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0 h 761"/>
                <a:gd name="connsiteX2" fmla="*/ 0 w 12696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0"/>
                  </a:ln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6" name="Freeform: Shape 705">
              <a:extLst>
                <a:ext uri="{FF2B5EF4-FFF2-40B4-BE49-F238E27FC236}">
                  <a16:creationId xmlns:a16="http://schemas.microsoft.com/office/drawing/2014/main" id="{B461FD70-C730-4772-9C0D-A3DBEE295955}"/>
                </a:ext>
              </a:extLst>
            </p:cNvPr>
            <p:cNvSpPr/>
            <p:nvPr/>
          </p:nvSpPr>
          <p:spPr>
            <a:xfrm>
              <a:off x="8583389" y="1882920"/>
              <a:ext cx="83084" cy="32493"/>
            </a:xfrm>
            <a:custGeom>
              <a:avLst/>
              <a:gdLst>
                <a:gd name="connsiteX0" fmla="*/ 81561 w 83084"/>
                <a:gd name="connsiteY0" fmla="*/ 32493 h 32493"/>
                <a:gd name="connsiteX1" fmla="*/ 80418 w 83084"/>
                <a:gd name="connsiteY1" fmla="*/ 32493 h 32493"/>
                <a:gd name="connsiteX2" fmla="*/ 80418 w 83084"/>
                <a:gd name="connsiteY2" fmla="*/ 32493 h 32493"/>
                <a:gd name="connsiteX3" fmla="*/ 79783 w 83084"/>
                <a:gd name="connsiteY3" fmla="*/ 31732 h 32493"/>
                <a:gd name="connsiteX4" fmla="*/ 79783 w 83084"/>
                <a:gd name="connsiteY4" fmla="*/ 30970 h 32493"/>
                <a:gd name="connsiteX5" fmla="*/ 79783 w 83084"/>
                <a:gd name="connsiteY5" fmla="*/ 30081 h 32493"/>
                <a:gd name="connsiteX6" fmla="*/ 79783 w 83084"/>
                <a:gd name="connsiteY6" fmla="*/ 29065 h 32493"/>
                <a:gd name="connsiteX7" fmla="*/ 79783 w 83084"/>
                <a:gd name="connsiteY7" fmla="*/ 29065 h 32493"/>
                <a:gd name="connsiteX8" fmla="*/ 79783 w 83084"/>
                <a:gd name="connsiteY8" fmla="*/ 22209 h 32493"/>
                <a:gd name="connsiteX9" fmla="*/ 15030 w 83084"/>
                <a:gd name="connsiteY9" fmla="*/ 2910 h 32493"/>
                <a:gd name="connsiteX10" fmla="*/ 6269 w 83084"/>
                <a:gd name="connsiteY10" fmla="*/ 244 h 32493"/>
                <a:gd name="connsiteX11" fmla="*/ 682 w 83084"/>
                <a:gd name="connsiteY11" fmla="*/ 1513 h 32493"/>
                <a:gd name="connsiteX12" fmla="*/ 48 w 83084"/>
                <a:gd name="connsiteY12" fmla="*/ 2275 h 32493"/>
                <a:gd name="connsiteX13" fmla="*/ 48 w 83084"/>
                <a:gd name="connsiteY13" fmla="*/ 3037 h 32493"/>
                <a:gd name="connsiteX14" fmla="*/ 48 w 83084"/>
                <a:gd name="connsiteY14" fmla="*/ 3037 h 32493"/>
                <a:gd name="connsiteX15" fmla="*/ 48 w 83084"/>
                <a:gd name="connsiteY15" fmla="*/ 3037 h 32493"/>
                <a:gd name="connsiteX16" fmla="*/ 48 w 83084"/>
                <a:gd name="connsiteY16" fmla="*/ 4052 h 32493"/>
                <a:gd name="connsiteX17" fmla="*/ 48 w 83084"/>
                <a:gd name="connsiteY17" fmla="*/ 4941 h 32493"/>
                <a:gd name="connsiteX18" fmla="*/ 48 w 83084"/>
                <a:gd name="connsiteY18" fmla="*/ 5830 h 32493"/>
                <a:gd name="connsiteX19" fmla="*/ 48 w 83084"/>
                <a:gd name="connsiteY19" fmla="*/ 6719 h 32493"/>
                <a:gd name="connsiteX20" fmla="*/ 682 w 83084"/>
                <a:gd name="connsiteY20" fmla="*/ 7481 h 32493"/>
                <a:gd name="connsiteX21" fmla="*/ 1698 w 83084"/>
                <a:gd name="connsiteY21" fmla="*/ 8115 h 32493"/>
                <a:gd name="connsiteX22" fmla="*/ 2460 w 83084"/>
                <a:gd name="connsiteY22" fmla="*/ 8115 h 32493"/>
                <a:gd name="connsiteX23" fmla="*/ 2460 w 83084"/>
                <a:gd name="connsiteY23" fmla="*/ 8115 h 32493"/>
                <a:gd name="connsiteX24" fmla="*/ 83085 w 83084"/>
                <a:gd name="connsiteY24" fmla="*/ 32239 h 32493"/>
                <a:gd name="connsiteX25" fmla="*/ 83085 w 83084"/>
                <a:gd name="connsiteY25" fmla="*/ 32239 h 32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83084" h="32493">
                  <a:moveTo>
                    <a:pt x="81561" y="32493"/>
                  </a:moveTo>
                  <a:lnTo>
                    <a:pt x="80418" y="32493"/>
                  </a:lnTo>
                  <a:lnTo>
                    <a:pt x="80418" y="32493"/>
                  </a:lnTo>
                  <a:lnTo>
                    <a:pt x="79783" y="31732"/>
                  </a:lnTo>
                  <a:lnTo>
                    <a:pt x="79783" y="30970"/>
                  </a:lnTo>
                  <a:cubicBezTo>
                    <a:pt x="79783" y="30970"/>
                    <a:pt x="79783" y="30335"/>
                    <a:pt x="79783" y="30081"/>
                  </a:cubicBezTo>
                  <a:cubicBezTo>
                    <a:pt x="79733" y="29751"/>
                    <a:pt x="79733" y="29395"/>
                    <a:pt x="79783" y="29065"/>
                  </a:cubicBezTo>
                  <a:lnTo>
                    <a:pt x="79783" y="29065"/>
                  </a:lnTo>
                  <a:lnTo>
                    <a:pt x="79783" y="22209"/>
                  </a:lnTo>
                  <a:lnTo>
                    <a:pt x="15030" y="2910"/>
                  </a:lnTo>
                  <a:lnTo>
                    <a:pt x="6269" y="244"/>
                  </a:lnTo>
                  <a:cubicBezTo>
                    <a:pt x="4314" y="-340"/>
                    <a:pt x="2194" y="142"/>
                    <a:pt x="682" y="1513"/>
                  </a:cubicBezTo>
                  <a:cubicBezTo>
                    <a:pt x="682" y="1513"/>
                    <a:pt x="682" y="1513"/>
                    <a:pt x="48" y="2275"/>
                  </a:cubicBezTo>
                  <a:lnTo>
                    <a:pt x="48" y="3037"/>
                  </a:lnTo>
                  <a:lnTo>
                    <a:pt x="48" y="3037"/>
                  </a:lnTo>
                  <a:cubicBezTo>
                    <a:pt x="48" y="3037"/>
                    <a:pt x="48" y="3037"/>
                    <a:pt x="48" y="3037"/>
                  </a:cubicBezTo>
                  <a:cubicBezTo>
                    <a:pt x="48" y="3037"/>
                    <a:pt x="48" y="3672"/>
                    <a:pt x="48" y="4052"/>
                  </a:cubicBezTo>
                  <a:cubicBezTo>
                    <a:pt x="48" y="4433"/>
                    <a:pt x="48" y="4052"/>
                    <a:pt x="48" y="4941"/>
                  </a:cubicBezTo>
                  <a:cubicBezTo>
                    <a:pt x="48" y="5830"/>
                    <a:pt x="48" y="5576"/>
                    <a:pt x="48" y="5830"/>
                  </a:cubicBezTo>
                  <a:cubicBezTo>
                    <a:pt x="-16" y="6122"/>
                    <a:pt x="-16" y="6427"/>
                    <a:pt x="48" y="6719"/>
                  </a:cubicBezTo>
                  <a:lnTo>
                    <a:pt x="682" y="7481"/>
                  </a:lnTo>
                  <a:lnTo>
                    <a:pt x="1698" y="8115"/>
                  </a:lnTo>
                  <a:lnTo>
                    <a:pt x="2460" y="8115"/>
                  </a:lnTo>
                  <a:lnTo>
                    <a:pt x="2460" y="8115"/>
                  </a:lnTo>
                  <a:lnTo>
                    <a:pt x="83085" y="32239"/>
                  </a:lnTo>
                  <a:lnTo>
                    <a:pt x="83085" y="3223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7" name="Freeform: Shape 706">
              <a:extLst>
                <a:ext uri="{FF2B5EF4-FFF2-40B4-BE49-F238E27FC236}">
                  <a16:creationId xmlns:a16="http://schemas.microsoft.com/office/drawing/2014/main" id="{2A12B2EA-5B29-4E71-BE05-43E95C9F6AE2}"/>
                </a:ext>
              </a:extLst>
            </p:cNvPr>
            <p:cNvSpPr/>
            <p:nvPr/>
          </p:nvSpPr>
          <p:spPr>
            <a:xfrm>
              <a:off x="8664443" y="1908303"/>
              <a:ext cx="93416" cy="33773"/>
            </a:xfrm>
            <a:custGeom>
              <a:avLst/>
              <a:gdLst>
                <a:gd name="connsiteX0" fmla="*/ 1904 w 93416"/>
                <a:gd name="connsiteY0" fmla="*/ 7491 h 33773"/>
                <a:gd name="connsiteX1" fmla="*/ 0 w 93416"/>
                <a:gd name="connsiteY1" fmla="*/ 7491 h 33773"/>
                <a:gd name="connsiteX2" fmla="*/ 0 w 93416"/>
                <a:gd name="connsiteY2" fmla="*/ 7491 h 33773"/>
                <a:gd name="connsiteX3" fmla="*/ 77705 w 93416"/>
                <a:gd name="connsiteY3" fmla="*/ 31107 h 33773"/>
                <a:gd name="connsiteX4" fmla="*/ 82783 w 93416"/>
                <a:gd name="connsiteY4" fmla="*/ 32630 h 33773"/>
                <a:gd name="connsiteX5" fmla="*/ 86465 w 93416"/>
                <a:gd name="connsiteY5" fmla="*/ 33773 h 33773"/>
                <a:gd name="connsiteX6" fmla="*/ 88242 w 93416"/>
                <a:gd name="connsiteY6" fmla="*/ 33773 h 33773"/>
                <a:gd name="connsiteX7" fmla="*/ 93321 w 93416"/>
                <a:gd name="connsiteY7" fmla="*/ 30345 h 33773"/>
                <a:gd name="connsiteX8" fmla="*/ 93321 w 93416"/>
                <a:gd name="connsiteY8" fmla="*/ 28568 h 33773"/>
                <a:gd name="connsiteX9" fmla="*/ 93321 w 93416"/>
                <a:gd name="connsiteY9" fmla="*/ 27806 h 33773"/>
                <a:gd name="connsiteX10" fmla="*/ 93321 w 93416"/>
                <a:gd name="connsiteY10" fmla="*/ 27806 h 33773"/>
                <a:gd name="connsiteX11" fmla="*/ 93321 w 93416"/>
                <a:gd name="connsiteY11" fmla="*/ 26917 h 33773"/>
                <a:gd name="connsiteX12" fmla="*/ 93321 w 93416"/>
                <a:gd name="connsiteY12" fmla="*/ 26155 h 33773"/>
                <a:gd name="connsiteX13" fmla="*/ 93321 w 93416"/>
                <a:gd name="connsiteY13" fmla="*/ 26155 h 33773"/>
                <a:gd name="connsiteX14" fmla="*/ 93321 w 93416"/>
                <a:gd name="connsiteY14" fmla="*/ 25393 h 33773"/>
                <a:gd name="connsiteX15" fmla="*/ 92560 w 93416"/>
                <a:gd name="connsiteY15" fmla="*/ 25393 h 33773"/>
                <a:gd name="connsiteX16" fmla="*/ 92560 w 93416"/>
                <a:gd name="connsiteY16" fmla="*/ 25393 h 33773"/>
                <a:gd name="connsiteX17" fmla="*/ 91417 w 93416"/>
                <a:gd name="connsiteY17" fmla="*/ 25393 h 33773"/>
                <a:gd name="connsiteX18" fmla="*/ 91417 w 93416"/>
                <a:gd name="connsiteY18" fmla="*/ 25393 h 33773"/>
                <a:gd name="connsiteX19" fmla="*/ 8507 w 93416"/>
                <a:gd name="connsiteY19" fmla="*/ 0 h 33773"/>
                <a:gd name="connsiteX20" fmla="*/ 8507 w 93416"/>
                <a:gd name="connsiteY20" fmla="*/ 3555 h 33773"/>
                <a:gd name="connsiteX21" fmla="*/ 2628 w 93416"/>
                <a:gd name="connsiteY21" fmla="*/ 7669 h 33773"/>
                <a:gd name="connsiteX22" fmla="*/ 1904 w 93416"/>
                <a:gd name="connsiteY22" fmla="*/ 7491 h 33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93416" h="33773">
                  <a:moveTo>
                    <a:pt x="1904" y="7491"/>
                  </a:moveTo>
                  <a:cubicBezTo>
                    <a:pt x="1282" y="7643"/>
                    <a:pt x="622" y="7643"/>
                    <a:pt x="0" y="7491"/>
                  </a:cubicBezTo>
                  <a:lnTo>
                    <a:pt x="0" y="7491"/>
                  </a:lnTo>
                  <a:lnTo>
                    <a:pt x="77705" y="31107"/>
                  </a:lnTo>
                  <a:lnTo>
                    <a:pt x="82783" y="32630"/>
                  </a:lnTo>
                  <a:lnTo>
                    <a:pt x="86465" y="33773"/>
                  </a:lnTo>
                  <a:lnTo>
                    <a:pt x="88242" y="33773"/>
                  </a:lnTo>
                  <a:cubicBezTo>
                    <a:pt x="90477" y="33773"/>
                    <a:pt x="92484" y="32414"/>
                    <a:pt x="93321" y="30345"/>
                  </a:cubicBezTo>
                  <a:cubicBezTo>
                    <a:pt x="93448" y="29761"/>
                    <a:pt x="93448" y="29152"/>
                    <a:pt x="93321" y="28568"/>
                  </a:cubicBezTo>
                  <a:cubicBezTo>
                    <a:pt x="93321" y="28568"/>
                    <a:pt x="93321" y="28568"/>
                    <a:pt x="93321" y="27806"/>
                  </a:cubicBezTo>
                  <a:lnTo>
                    <a:pt x="93321" y="27806"/>
                  </a:lnTo>
                  <a:cubicBezTo>
                    <a:pt x="93397" y="27514"/>
                    <a:pt x="93397" y="27209"/>
                    <a:pt x="93321" y="26917"/>
                  </a:cubicBezTo>
                  <a:lnTo>
                    <a:pt x="93321" y="26155"/>
                  </a:lnTo>
                  <a:lnTo>
                    <a:pt x="93321" y="26155"/>
                  </a:lnTo>
                  <a:lnTo>
                    <a:pt x="93321" y="25393"/>
                  </a:lnTo>
                  <a:lnTo>
                    <a:pt x="92560" y="25393"/>
                  </a:lnTo>
                  <a:lnTo>
                    <a:pt x="92560" y="25393"/>
                  </a:lnTo>
                  <a:lnTo>
                    <a:pt x="91417" y="25393"/>
                  </a:lnTo>
                  <a:lnTo>
                    <a:pt x="91417" y="25393"/>
                  </a:lnTo>
                  <a:lnTo>
                    <a:pt x="8507" y="0"/>
                  </a:lnTo>
                  <a:lnTo>
                    <a:pt x="8507" y="3555"/>
                  </a:lnTo>
                  <a:cubicBezTo>
                    <a:pt x="8024" y="6323"/>
                    <a:pt x="5383" y="8164"/>
                    <a:pt x="2628" y="7669"/>
                  </a:cubicBezTo>
                  <a:cubicBezTo>
                    <a:pt x="2374" y="7630"/>
                    <a:pt x="2133" y="7567"/>
                    <a:pt x="1904" y="749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8" name="Freeform: Shape 707">
              <a:extLst>
                <a:ext uri="{FF2B5EF4-FFF2-40B4-BE49-F238E27FC236}">
                  <a16:creationId xmlns:a16="http://schemas.microsoft.com/office/drawing/2014/main" id="{949618D4-43B2-4C4E-82D6-09D3C6FF7EB4}"/>
                </a:ext>
              </a:extLst>
            </p:cNvPr>
            <p:cNvSpPr/>
            <p:nvPr/>
          </p:nvSpPr>
          <p:spPr>
            <a:xfrm>
              <a:off x="4270785" y="33761"/>
              <a:ext cx="9951" cy="613971"/>
            </a:xfrm>
            <a:custGeom>
              <a:avLst/>
              <a:gdLst>
                <a:gd name="connsiteX0" fmla="*/ 9951 w 9951"/>
                <a:gd name="connsiteY0" fmla="*/ 609823 h 613971"/>
                <a:gd name="connsiteX1" fmla="*/ 9951 w 9951"/>
                <a:gd name="connsiteY1" fmla="*/ 3428 h 613971"/>
                <a:gd name="connsiteX2" fmla="*/ 9951 w 9951"/>
                <a:gd name="connsiteY2" fmla="*/ 2666 h 613971"/>
                <a:gd name="connsiteX3" fmla="*/ 9951 w 9951"/>
                <a:gd name="connsiteY3" fmla="*/ 1651 h 613971"/>
                <a:gd name="connsiteX4" fmla="*/ 9316 w 9951"/>
                <a:gd name="connsiteY4" fmla="*/ 762 h 613971"/>
                <a:gd name="connsiteX5" fmla="*/ 9316 w 9951"/>
                <a:gd name="connsiteY5" fmla="*/ 0 h 613971"/>
                <a:gd name="connsiteX6" fmla="*/ 8427 w 9951"/>
                <a:gd name="connsiteY6" fmla="*/ 0 h 613971"/>
                <a:gd name="connsiteX7" fmla="*/ 7539 w 9951"/>
                <a:gd name="connsiteY7" fmla="*/ 0 h 613971"/>
                <a:gd name="connsiteX8" fmla="*/ 6904 w 9951"/>
                <a:gd name="connsiteY8" fmla="*/ 0 h 613971"/>
                <a:gd name="connsiteX9" fmla="*/ 5507 w 9951"/>
                <a:gd name="connsiteY9" fmla="*/ 0 h 613971"/>
                <a:gd name="connsiteX10" fmla="*/ 4745 w 9951"/>
                <a:gd name="connsiteY10" fmla="*/ 0 h 613971"/>
                <a:gd name="connsiteX11" fmla="*/ 3476 w 9951"/>
                <a:gd name="connsiteY11" fmla="*/ 0 h 613971"/>
                <a:gd name="connsiteX12" fmla="*/ 2587 w 9951"/>
                <a:gd name="connsiteY12" fmla="*/ 0 h 613971"/>
                <a:gd name="connsiteX13" fmla="*/ 48 w 9951"/>
                <a:gd name="connsiteY13" fmla="*/ 4063 h 613971"/>
                <a:gd name="connsiteX14" fmla="*/ 48 w 9951"/>
                <a:gd name="connsiteY14" fmla="*/ 610458 h 613971"/>
                <a:gd name="connsiteX15" fmla="*/ 48 w 9951"/>
                <a:gd name="connsiteY15" fmla="*/ 610458 h 613971"/>
                <a:gd name="connsiteX16" fmla="*/ 48 w 9951"/>
                <a:gd name="connsiteY16" fmla="*/ 611600 h 613971"/>
                <a:gd name="connsiteX17" fmla="*/ 48 w 9951"/>
                <a:gd name="connsiteY17" fmla="*/ 612362 h 613971"/>
                <a:gd name="connsiteX18" fmla="*/ 682 w 9951"/>
                <a:gd name="connsiteY18" fmla="*/ 613124 h 613971"/>
                <a:gd name="connsiteX19" fmla="*/ 682 w 9951"/>
                <a:gd name="connsiteY19" fmla="*/ 613886 h 613971"/>
                <a:gd name="connsiteX20" fmla="*/ 1571 w 9951"/>
                <a:gd name="connsiteY20" fmla="*/ 613886 h 613971"/>
                <a:gd name="connsiteX21" fmla="*/ 2460 w 9951"/>
                <a:gd name="connsiteY21" fmla="*/ 613886 h 613971"/>
                <a:gd name="connsiteX22" fmla="*/ 4365 w 9951"/>
                <a:gd name="connsiteY22" fmla="*/ 613886 h 613971"/>
                <a:gd name="connsiteX23" fmla="*/ 9951 w 9951"/>
                <a:gd name="connsiteY23" fmla="*/ 609823 h 61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9951" h="613971">
                  <a:moveTo>
                    <a:pt x="9951" y="609823"/>
                  </a:moveTo>
                  <a:lnTo>
                    <a:pt x="9951" y="3428"/>
                  </a:lnTo>
                  <a:cubicBezTo>
                    <a:pt x="9951" y="3428"/>
                    <a:pt x="9951" y="3428"/>
                    <a:pt x="9951" y="2666"/>
                  </a:cubicBezTo>
                  <a:cubicBezTo>
                    <a:pt x="9951" y="1905"/>
                    <a:pt x="9951" y="2032"/>
                    <a:pt x="9951" y="1651"/>
                  </a:cubicBezTo>
                  <a:cubicBezTo>
                    <a:pt x="9811" y="1308"/>
                    <a:pt x="9595" y="1003"/>
                    <a:pt x="9316" y="762"/>
                  </a:cubicBezTo>
                  <a:cubicBezTo>
                    <a:pt x="9354" y="508"/>
                    <a:pt x="9354" y="254"/>
                    <a:pt x="9316" y="0"/>
                  </a:cubicBezTo>
                  <a:lnTo>
                    <a:pt x="8427" y="0"/>
                  </a:lnTo>
                  <a:lnTo>
                    <a:pt x="7539" y="0"/>
                  </a:lnTo>
                  <a:lnTo>
                    <a:pt x="6904" y="0"/>
                  </a:lnTo>
                  <a:lnTo>
                    <a:pt x="5507" y="0"/>
                  </a:lnTo>
                  <a:lnTo>
                    <a:pt x="4745" y="0"/>
                  </a:lnTo>
                  <a:lnTo>
                    <a:pt x="3476" y="0"/>
                  </a:lnTo>
                  <a:lnTo>
                    <a:pt x="2587" y="0"/>
                  </a:lnTo>
                  <a:cubicBezTo>
                    <a:pt x="1063" y="787"/>
                    <a:pt x="86" y="2349"/>
                    <a:pt x="48" y="4063"/>
                  </a:cubicBezTo>
                  <a:lnTo>
                    <a:pt x="48" y="610458"/>
                  </a:lnTo>
                  <a:lnTo>
                    <a:pt x="48" y="610458"/>
                  </a:lnTo>
                  <a:cubicBezTo>
                    <a:pt x="-16" y="610838"/>
                    <a:pt x="-16" y="611219"/>
                    <a:pt x="48" y="611600"/>
                  </a:cubicBezTo>
                  <a:cubicBezTo>
                    <a:pt x="-3" y="611854"/>
                    <a:pt x="-3" y="612108"/>
                    <a:pt x="48" y="612362"/>
                  </a:cubicBezTo>
                  <a:lnTo>
                    <a:pt x="682" y="613124"/>
                  </a:lnTo>
                  <a:cubicBezTo>
                    <a:pt x="644" y="613378"/>
                    <a:pt x="644" y="613632"/>
                    <a:pt x="682" y="613886"/>
                  </a:cubicBezTo>
                  <a:lnTo>
                    <a:pt x="1571" y="613886"/>
                  </a:lnTo>
                  <a:lnTo>
                    <a:pt x="2460" y="613886"/>
                  </a:lnTo>
                  <a:cubicBezTo>
                    <a:pt x="3095" y="614000"/>
                    <a:pt x="3729" y="614000"/>
                    <a:pt x="4365" y="613886"/>
                  </a:cubicBezTo>
                  <a:cubicBezTo>
                    <a:pt x="6980" y="614140"/>
                    <a:pt x="9380" y="612400"/>
                    <a:pt x="9951" y="60982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4" name="Freeform: Shape 713">
              <a:extLst>
                <a:ext uri="{FF2B5EF4-FFF2-40B4-BE49-F238E27FC236}">
                  <a16:creationId xmlns:a16="http://schemas.microsoft.com/office/drawing/2014/main" id="{2A9D05B7-39EA-4BC1-B9BF-34B3C71B4EDB}"/>
                </a:ext>
              </a:extLst>
            </p:cNvPr>
            <p:cNvSpPr/>
            <p:nvPr/>
          </p:nvSpPr>
          <p:spPr>
            <a:xfrm>
              <a:off x="4127359" y="152730"/>
              <a:ext cx="10459" cy="191726"/>
            </a:xfrm>
            <a:custGeom>
              <a:avLst/>
              <a:gdLst>
                <a:gd name="connsiteX0" fmla="*/ 5460 w 10459"/>
                <a:gd name="connsiteY0" fmla="*/ 4952 h 191726"/>
                <a:gd name="connsiteX1" fmla="*/ 0 w 10459"/>
                <a:gd name="connsiteY1" fmla="*/ 13 h 191726"/>
                <a:gd name="connsiteX2" fmla="*/ 0 w 10459"/>
                <a:gd name="connsiteY2" fmla="*/ 0 h 191726"/>
                <a:gd name="connsiteX3" fmla="*/ 0 w 10459"/>
                <a:gd name="connsiteY3" fmla="*/ 186768 h 191726"/>
                <a:gd name="connsiteX4" fmla="*/ 5447 w 10459"/>
                <a:gd name="connsiteY4" fmla="*/ 191720 h 191726"/>
                <a:gd name="connsiteX5" fmla="*/ 5460 w 10459"/>
                <a:gd name="connsiteY5" fmla="*/ 191720 h 191726"/>
                <a:gd name="connsiteX6" fmla="*/ 9142 w 10459"/>
                <a:gd name="connsiteY6" fmla="*/ 190323 h 191726"/>
                <a:gd name="connsiteX7" fmla="*/ 9777 w 10459"/>
                <a:gd name="connsiteY7" fmla="*/ 189562 h 191726"/>
                <a:gd name="connsiteX8" fmla="*/ 10411 w 10459"/>
                <a:gd name="connsiteY8" fmla="*/ 188800 h 191726"/>
                <a:gd name="connsiteX9" fmla="*/ 10411 w 10459"/>
                <a:gd name="connsiteY9" fmla="*/ 188038 h 191726"/>
                <a:gd name="connsiteX10" fmla="*/ 10411 w 10459"/>
                <a:gd name="connsiteY10" fmla="*/ 186895 h 191726"/>
                <a:gd name="connsiteX11" fmla="*/ 10411 w 10459"/>
                <a:gd name="connsiteY11" fmla="*/ 186895 h 191726"/>
                <a:gd name="connsiteX12" fmla="*/ 10411 w 10459"/>
                <a:gd name="connsiteY12" fmla="*/ 0 h 191726"/>
                <a:gd name="connsiteX13" fmla="*/ 5460 w 10459"/>
                <a:gd name="connsiteY13" fmla="*/ 4952 h 191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459" h="191726">
                  <a:moveTo>
                    <a:pt x="5460" y="4952"/>
                  </a:moveTo>
                  <a:cubicBezTo>
                    <a:pt x="2590" y="5091"/>
                    <a:pt x="140" y="2882"/>
                    <a:pt x="0" y="13"/>
                  </a:cubicBezTo>
                  <a:cubicBezTo>
                    <a:pt x="0" y="13"/>
                    <a:pt x="0" y="0"/>
                    <a:pt x="0" y="0"/>
                  </a:cubicBezTo>
                  <a:lnTo>
                    <a:pt x="0" y="186768"/>
                  </a:lnTo>
                  <a:cubicBezTo>
                    <a:pt x="140" y="189638"/>
                    <a:pt x="2577" y="191860"/>
                    <a:pt x="5447" y="191720"/>
                  </a:cubicBezTo>
                  <a:cubicBezTo>
                    <a:pt x="5447" y="191720"/>
                    <a:pt x="5460" y="191720"/>
                    <a:pt x="5460" y="191720"/>
                  </a:cubicBezTo>
                  <a:cubicBezTo>
                    <a:pt x="6818" y="191720"/>
                    <a:pt x="8126" y="191225"/>
                    <a:pt x="9142" y="190323"/>
                  </a:cubicBezTo>
                  <a:lnTo>
                    <a:pt x="9777" y="189562"/>
                  </a:lnTo>
                  <a:lnTo>
                    <a:pt x="10411" y="188800"/>
                  </a:lnTo>
                  <a:cubicBezTo>
                    <a:pt x="10411" y="188800"/>
                    <a:pt x="10411" y="188800"/>
                    <a:pt x="10411" y="188038"/>
                  </a:cubicBezTo>
                  <a:cubicBezTo>
                    <a:pt x="10475" y="187657"/>
                    <a:pt x="10475" y="187276"/>
                    <a:pt x="10411" y="186895"/>
                  </a:cubicBezTo>
                  <a:lnTo>
                    <a:pt x="10411" y="186895"/>
                  </a:lnTo>
                  <a:lnTo>
                    <a:pt x="10411" y="0"/>
                  </a:lnTo>
                  <a:cubicBezTo>
                    <a:pt x="10348" y="2704"/>
                    <a:pt x="8164" y="4888"/>
                    <a:pt x="5460" y="495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5" name="Freeform: Shape 714">
              <a:extLst>
                <a:ext uri="{FF2B5EF4-FFF2-40B4-BE49-F238E27FC236}">
                  <a16:creationId xmlns:a16="http://schemas.microsoft.com/office/drawing/2014/main" id="{183C82C2-1DF9-445F-8AAC-4001E0F304D4}"/>
                </a:ext>
              </a:extLst>
            </p:cNvPr>
            <p:cNvSpPr/>
            <p:nvPr/>
          </p:nvSpPr>
          <p:spPr>
            <a:xfrm>
              <a:off x="8660341" y="1814474"/>
              <a:ext cx="9081" cy="99266"/>
            </a:xfrm>
            <a:custGeom>
              <a:avLst/>
              <a:gdLst>
                <a:gd name="connsiteX0" fmla="*/ 4609 w 9081"/>
                <a:gd name="connsiteY0" fmla="*/ 1397 h 99266"/>
                <a:gd name="connsiteX1" fmla="*/ 3466 w 9081"/>
                <a:gd name="connsiteY1" fmla="*/ 1397 h 99266"/>
                <a:gd name="connsiteX2" fmla="*/ 2451 w 9081"/>
                <a:gd name="connsiteY2" fmla="*/ 1397 h 99266"/>
                <a:gd name="connsiteX3" fmla="*/ 38 w 9081"/>
                <a:gd name="connsiteY3" fmla="*/ 5459 h 99266"/>
                <a:gd name="connsiteX4" fmla="*/ 38 w 9081"/>
                <a:gd name="connsiteY4" fmla="*/ 95733 h 99266"/>
                <a:gd name="connsiteX5" fmla="*/ 38 w 9081"/>
                <a:gd name="connsiteY5" fmla="*/ 95733 h 99266"/>
                <a:gd name="connsiteX6" fmla="*/ 38 w 9081"/>
                <a:gd name="connsiteY6" fmla="*/ 96749 h 99266"/>
                <a:gd name="connsiteX7" fmla="*/ 38 w 9081"/>
                <a:gd name="connsiteY7" fmla="*/ 97638 h 99266"/>
                <a:gd name="connsiteX8" fmla="*/ 38 w 9081"/>
                <a:gd name="connsiteY8" fmla="*/ 98399 h 99266"/>
                <a:gd name="connsiteX9" fmla="*/ 673 w 9081"/>
                <a:gd name="connsiteY9" fmla="*/ 99161 h 99266"/>
                <a:gd name="connsiteX10" fmla="*/ 673 w 9081"/>
                <a:gd name="connsiteY10" fmla="*/ 99161 h 99266"/>
                <a:gd name="connsiteX11" fmla="*/ 1816 w 9081"/>
                <a:gd name="connsiteY11" fmla="*/ 99161 h 99266"/>
                <a:gd name="connsiteX12" fmla="*/ 3720 w 9081"/>
                <a:gd name="connsiteY12" fmla="*/ 99161 h 99266"/>
                <a:gd name="connsiteX13" fmla="*/ 9053 w 9081"/>
                <a:gd name="connsiteY13" fmla="*/ 94349 h 99266"/>
                <a:gd name="connsiteX14" fmla="*/ 9053 w 9081"/>
                <a:gd name="connsiteY14" fmla="*/ 94336 h 99266"/>
                <a:gd name="connsiteX15" fmla="*/ 9053 w 9081"/>
                <a:gd name="connsiteY15" fmla="*/ 4063 h 99266"/>
                <a:gd name="connsiteX16" fmla="*/ 9053 w 9081"/>
                <a:gd name="connsiteY16" fmla="*/ 3301 h 99266"/>
                <a:gd name="connsiteX17" fmla="*/ 9053 w 9081"/>
                <a:gd name="connsiteY17" fmla="*/ 2285 h 99266"/>
                <a:gd name="connsiteX18" fmla="*/ 9053 w 9081"/>
                <a:gd name="connsiteY18" fmla="*/ 1270 h 99266"/>
                <a:gd name="connsiteX19" fmla="*/ 9053 w 9081"/>
                <a:gd name="connsiteY19" fmla="*/ 635 h 99266"/>
                <a:gd name="connsiteX20" fmla="*/ 8037 w 9081"/>
                <a:gd name="connsiteY20" fmla="*/ 0 h 99266"/>
                <a:gd name="connsiteX21" fmla="*/ 7402 w 9081"/>
                <a:gd name="connsiteY21" fmla="*/ 0 h 99266"/>
                <a:gd name="connsiteX22" fmla="*/ 6514 w 9081"/>
                <a:gd name="connsiteY22" fmla="*/ 0 h 99266"/>
                <a:gd name="connsiteX23" fmla="*/ 5371 w 9081"/>
                <a:gd name="connsiteY23" fmla="*/ 0 h 99266"/>
                <a:gd name="connsiteX24" fmla="*/ 4609 w 9081"/>
                <a:gd name="connsiteY24" fmla="*/ 0 h 9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9081" h="99266">
                  <a:moveTo>
                    <a:pt x="4609" y="1397"/>
                  </a:moveTo>
                  <a:lnTo>
                    <a:pt x="3466" y="1397"/>
                  </a:lnTo>
                  <a:lnTo>
                    <a:pt x="2451" y="1397"/>
                  </a:lnTo>
                  <a:cubicBezTo>
                    <a:pt x="991" y="2235"/>
                    <a:pt x="76" y="3784"/>
                    <a:pt x="38" y="5459"/>
                  </a:cubicBezTo>
                  <a:lnTo>
                    <a:pt x="38" y="95733"/>
                  </a:lnTo>
                  <a:lnTo>
                    <a:pt x="38" y="95733"/>
                  </a:lnTo>
                  <a:cubicBezTo>
                    <a:pt x="-13" y="96063"/>
                    <a:pt x="-13" y="96419"/>
                    <a:pt x="38" y="96749"/>
                  </a:cubicBezTo>
                  <a:cubicBezTo>
                    <a:pt x="38" y="96749"/>
                    <a:pt x="38" y="97384"/>
                    <a:pt x="38" y="97638"/>
                  </a:cubicBezTo>
                  <a:lnTo>
                    <a:pt x="38" y="98399"/>
                  </a:lnTo>
                  <a:lnTo>
                    <a:pt x="673" y="99161"/>
                  </a:lnTo>
                  <a:lnTo>
                    <a:pt x="673" y="99161"/>
                  </a:lnTo>
                  <a:lnTo>
                    <a:pt x="1816" y="99161"/>
                  </a:lnTo>
                  <a:cubicBezTo>
                    <a:pt x="2438" y="99301"/>
                    <a:pt x="3098" y="99301"/>
                    <a:pt x="3720" y="99161"/>
                  </a:cubicBezTo>
                  <a:cubicBezTo>
                    <a:pt x="6526" y="99301"/>
                    <a:pt x="8913" y="97155"/>
                    <a:pt x="9053" y="94349"/>
                  </a:cubicBezTo>
                  <a:cubicBezTo>
                    <a:pt x="9053" y="94349"/>
                    <a:pt x="9053" y="94336"/>
                    <a:pt x="9053" y="94336"/>
                  </a:cubicBezTo>
                  <a:lnTo>
                    <a:pt x="9053" y="4063"/>
                  </a:lnTo>
                  <a:cubicBezTo>
                    <a:pt x="9053" y="4063"/>
                    <a:pt x="9053" y="4063"/>
                    <a:pt x="9053" y="3301"/>
                  </a:cubicBezTo>
                  <a:lnTo>
                    <a:pt x="9053" y="2285"/>
                  </a:lnTo>
                  <a:cubicBezTo>
                    <a:pt x="9091" y="1943"/>
                    <a:pt x="9091" y="1613"/>
                    <a:pt x="9053" y="1270"/>
                  </a:cubicBezTo>
                  <a:lnTo>
                    <a:pt x="9053" y="635"/>
                  </a:lnTo>
                  <a:lnTo>
                    <a:pt x="8037" y="0"/>
                  </a:lnTo>
                  <a:cubicBezTo>
                    <a:pt x="8037" y="0"/>
                    <a:pt x="8037" y="0"/>
                    <a:pt x="7402" y="0"/>
                  </a:cubicBezTo>
                  <a:lnTo>
                    <a:pt x="6514" y="0"/>
                  </a:lnTo>
                  <a:lnTo>
                    <a:pt x="5371" y="0"/>
                  </a:lnTo>
                  <a:lnTo>
                    <a:pt x="4609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6" name="Freeform: Shape 715">
              <a:extLst>
                <a:ext uri="{FF2B5EF4-FFF2-40B4-BE49-F238E27FC236}">
                  <a16:creationId xmlns:a16="http://schemas.microsoft.com/office/drawing/2014/main" id="{1DFCC81D-0F06-4C36-B7F7-8B0DF020A3FF}"/>
                </a:ext>
              </a:extLst>
            </p:cNvPr>
            <p:cNvSpPr/>
            <p:nvPr/>
          </p:nvSpPr>
          <p:spPr>
            <a:xfrm>
              <a:off x="9064646" y="1248709"/>
              <a:ext cx="89130" cy="35043"/>
            </a:xfrm>
            <a:custGeom>
              <a:avLst/>
              <a:gdLst>
                <a:gd name="connsiteX0" fmla="*/ 83672 w 89130"/>
                <a:gd name="connsiteY0" fmla="*/ 34916 h 35043"/>
                <a:gd name="connsiteX1" fmla="*/ 88878 w 89130"/>
                <a:gd name="connsiteY1" fmla="*/ 31488 h 35043"/>
                <a:gd name="connsiteX2" fmla="*/ 85932 w 89130"/>
                <a:gd name="connsiteY2" fmla="*/ 25533 h 35043"/>
                <a:gd name="connsiteX3" fmla="*/ 85450 w 89130"/>
                <a:gd name="connsiteY3" fmla="*/ 25393 h 35043"/>
                <a:gd name="connsiteX4" fmla="*/ 85450 w 89130"/>
                <a:gd name="connsiteY4" fmla="*/ 25393 h 35043"/>
                <a:gd name="connsiteX5" fmla="*/ 2412 w 89130"/>
                <a:gd name="connsiteY5" fmla="*/ 0 h 35043"/>
                <a:gd name="connsiteX6" fmla="*/ 2412 w 89130"/>
                <a:gd name="connsiteY6" fmla="*/ 0 h 35043"/>
                <a:gd name="connsiteX7" fmla="*/ 6603 w 89130"/>
                <a:gd name="connsiteY7" fmla="*/ 5333 h 35043"/>
                <a:gd name="connsiteX8" fmla="*/ 1143 w 89130"/>
                <a:gd name="connsiteY8" fmla="*/ 9650 h 35043"/>
                <a:gd name="connsiteX9" fmla="*/ 0 w 89130"/>
                <a:gd name="connsiteY9" fmla="*/ 9650 h 35043"/>
                <a:gd name="connsiteX10" fmla="*/ 82911 w 89130"/>
                <a:gd name="connsiteY10" fmla="*/ 35043 h 35043"/>
                <a:gd name="connsiteX11" fmla="*/ 82911 w 89130"/>
                <a:gd name="connsiteY11" fmla="*/ 35043 h 35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9130" h="35043">
                  <a:moveTo>
                    <a:pt x="83672" y="34916"/>
                  </a:moveTo>
                  <a:cubicBezTo>
                    <a:pt x="85958" y="34979"/>
                    <a:pt x="88028" y="33608"/>
                    <a:pt x="88878" y="31488"/>
                  </a:cubicBezTo>
                  <a:cubicBezTo>
                    <a:pt x="89716" y="29025"/>
                    <a:pt x="88396" y="26358"/>
                    <a:pt x="85932" y="25533"/>
                  </a:cubicBezTo>
                  <a:cubicBezTo>
                    <a:pt x="85780" y="25470"/>
                    <a:pt x="85615" y="25431"/>
                    <a:pt x="85450" y="25393"/>
                  </a:cubicBezTo>
                  <a:lnTo>
                    <a:pt x="85450" y="25393"/>
                  </a:lnTo>
                  <a:lnTo>
                    <a:pt x="2412" y="0"/>
                  </a:lnTo>
                  <a:lnTo>
                    <a:pt x="2412" y="0"/>
                  </a:lnTo>
                  <a:cubicBezTo>
                    <a:pt x="4964" y="444"/>
                    <a:pt x="6768" y="2743"/>
                    <a:pt x="6603" y="5333"/>
                  </a:cubicBezTo>
                  <a:cubicBezTo>
                    <a:pt x="6107" y="7923"/>
                    <a:pt x="3784" y="9764"/>
                    <a:pt x="1143" y="9650"/>
                  </a:cubicBezTo>
                  <a:lnTo>
                    <a:pt x="0" y="9650"/>
                  </a:lnTo>
                  <a:lnTo>
                    <a:pt x="82911" y="35043"/>
                  </a:lnTo>
                  <a:lnTo>
                    <a:pt x="82911" y="3504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7" name="Freeform: Shape 716">
              <a:extLst>
                <a:ext uri="{FF2B5EF4-FFF2-40B4-BE49-F238E27FC236}">
                  <a16:creationId xmlns:a16="http://schemas.microsoft.com/office/drawing/2014/main" id="{77DB7119-EAA1-4164-A8E2-48DCB639408E}"/>
                </a:ext>
              </a:extLst>
            </p:cNvPr>
            <p:cNvSpPr/>
            <p:nvPr/>
          </p:nvSpPr>
          <p:spPr>
            <a:xfrm>
              <a:off x="7762587" y="1114886"/>
              <a:ext cx="1307783" cy="143350"/>
            </a:xfrm>
            <a:custGeom>
              <a:avLst/>
              <a:gdLst>
                <a:gd name="connsiteX0" fmla="*/ 1302313 w 1307783"/>
                <a:gd name="connsiteY0" fmla="*/ 143346 h 143350"/>
                <a:gd name="connsiteX1" fmla="*/ 1307773 w 1307783"/>
                <a:gd name="connsiteY1" fmla="*/ 139029 h 143350"/>
                <a:gd name="connsiteX2" fmla="*/ 1303583 w 1307783"/>
                <a:gd name="connsiteY2" fmla="*/ 133696 h 143350"/>
                <a:gd name="connsiteX3" fmla="*/ 1302948 w 1307783"/>
                <a:gd name="connsiteY3" fmla="*/ 133696 h 143350"/>
                <a:gd name="connsiteX4" fmla="*/ 12570 w 1307783"/>
                <a:gd name="connsiteY4" fmla="*/ 1270 h 143350"/>
                <a:gd name="connsiteX5" fmla="*/ 635 w 1307783"/>
                <a:gd name="connsiteY5" fmla="*/ 0 h 143350"/>
                <a:gd name="connsiteX6" fmla="*/ 5332 w 1307783"/>
                <a:gd name="connsiteY6" fmla="*/ 5434 h 143350"/>
                <a:gd name="connsiteX7" fmla="*/ 5332 w 1307783"/>
                <a:gd name="connsiteY7" fmla="*/ 5459 h 143350"/>
                <a:gd name="connsiteX8" fmla="*/ 0 w 1307783"/>
                <a:gd name="connsiteY8" fmla="*/ 9903 h 143350"/>
                <a:gd name="connsiteX9" fmla="*/ 0 w 1307783"/>
                <a:gd name="connsiteY9" fmla="*/ 9903 h 143350"/>
                <a:gd name="connsiteX10" fmla="*/ 1301806 w 1307783"/>
                <a:gd name="connsiteY10" fmla="*/ 143346 h 143350"/>
                <a:gd name="connsiteX11" fmla="*/ 1302948 w 1307783"/>
                <a:gd name="connsiteY11" fmla="*/ 143346 h 14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307783" h="143350">
                  <a:moveTo>
                    <a:pt x="1302313" y="143346"/>
                  </a:moveTo>
                  <a:cubicBezTo>
                    <a:pt x="1304955" y="143460"/>
                    <a:pt x="1307278" y="141619"/>
                    <a:pt x="1307773" y="139029"/>
                  </a:cubicBezTo>
                  <a:cubicBezTo>
                    <a:pt x="1307938" y="136439"/>
                    <a:pt x="1306136" y="134141"/>
                    <a:pt x="1303583" y="133696"/>
                  </a:cubicBezTo>
                  <a:lnTo>
                    <a:pt x="1302948" y="133696"/>
                  </a:lnTo>
                  <a:lnTo>
                    <a:pt x="12570" y="1270"/>
                  </a:lnTo>
                  <a:lnTo>
                    <a:pt x="635" y="0"/>
                  </a:lnTo>
                  <a:cubicBezTo>
                    <a:pt x="3428" y="203"/>
                    <a:pt x="5536" y="2628"/>
                    <a:pt x="5332" y="5434"/>
                  </a:cubicBezTo>
                  <a:cubicBezTo>
                    <a:pt x="5332" y="5447"/>
                    <a:pt x="5332" y="5447"/>
                    <a:pt x="5332" y="5459"/>
                  </a:cubicBezTo>
                  <a:cubicBezTo>
                    <a:pt x="4952" y="8088"/>
                    <a:pt x="2653" y="9992"/>
                    <a:pt x="0" y="9903"/>
                  </a:cubicBezTo>
                  <a:lnTo>
                    <a:pt x="0" y="9903"/>
                  </a:lnTo>
                  <a:lnTo>
                    <a:pt x="1301806" y="143346"/>
                  </a:lnTo>
                  <a:lnTo>
                    <a:pt x="1302948" y="14334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8" name="Freeform: Shape 717">
              <a:extLst>
                <a:ext uri="{FF2B5EF4-FFF2-40B4-BE49-F238E27FC236}">
                  <a16:creationId xmlns:a16="http://schemas.microsoft.com/office/drawing/2014/main" id="{0A9BE9E3-A008-4D5A-AE7A-BD5F6105228E}"/>
                </a:ext>
              </a:extLst>
            </p:cNvPr>
            <p:cNvSpPr/>
            <p:nvPr/>
          </p:nvSpPr>
          <p:spPr>
            <a:xfrm>
              <a:off x="5828432" y="1114886"/>
              <a:ext cx="10840" cy="178622"/>
            </a:xfrm>
            <a:custGeom>
              <a:avLst/>
              <a:gdLst>
                <a:gd name="connsiteX0" fmla="*/ 10840 w 10840"/>
                <a:gd name="connsiteY0" fmla="*/ 174707 h 178622"/>
                <a:gd name="connsiteX1" fmla="*/ 10840 w 10840"/>
                <a:gd name="connsiteY1" fmla="*/ 0 h 178622"/>
                <a:gd name="connsiteX2" fmla="*/ 4618 w 10840"/>
                <a:gd name="connsiteY2" fmla="*/ 4571 h 178622"/>
                <a:gd name="connsiteX3" fmla="*/ 48 w 10840"/>
                <a:gd name="connsiteY3" fmla="*/ 0 h 178622"/>
                <a:gd name="connsiteX4" fmla="*/ 48 w 10840"/>
                <a:gd name="connsiteY4" fmla="*/ 174707 h 178622"/>
                <a:gd name="connsiteX5" fmla="*/ 48 w 10840"/>
                <a:gd name="connsiteY5" fmla="*/ 175341 h 178622"/>
                <a:gd name="connsiteX6" fmla="*/ 48 w 10840"/>
                <a:gd name="connsiteY6" fmla="*/ 176230 h 178622"/>
                <a:gd name="connsiteX7" fmla="*/ 48 w 10840"/>
                <a:gd name="connsiteY7" fmla="*/ 177119 h 178622"/>
                <a:gd name="connsiteX8" fmla="*/ 682 w 10840"/>
                <a:gd name="connsiteY8" fmla="*/ 177881 h 178622"/>
                <a:gd name="connsiteX9" fmla="*/ 1444 w 10840"/>
                <a:gd name="connsiteY9" fmla="*/ 178515 h 178622"/>
                <a:gd name="connsiteX10" fmla="*/ 2333 w 10840"/>
                <a:gd name="connsiteY10" fmla="*/ 178515 h 178622"/>
                <a:gd name="connsiteX11" fmla="*/ 3222 w 10840"/>
                <a:gd name="connsiteY11" fmla="*/ 178515 h 178622"/>
                <a:gd name="connsiteX12" fmla="*/ 4745 w 10840"/>
                <a:gd name="connsiteY12" fmla="*/ 178515 h 178622"/>
                <a:gd name="connsiteX13" fmla="*/ 10840 w 10840"/>
                <a:gd name="connsiteY13" fmla="*/ 174707 h 178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840" h="178622">
                  <a:moveTo>
                    <a:pt x="10840" y="174707"/>
                  </a:moveTo>
                  <a:lnTo>
                    <a:pt x="10840" y="0"/>
                  </a:lnTo>
                  <a:cubicBezTo>
                    <a:pt x="10383" y="2984"/>
                    <a:pt x="7589" y="5028"/>
                    <a:pt x="4618" y="4571"/>
                  </a:cubicBezTo>
                  <a:cubicBezTo>
                    <a:pt x="2257" y="4203"/>
                    <a:pt x="416" y="2361"/>
                    <a:pt x="48" y="0"/>
                  </a:cubicBezTo>
                  <a:lnTo>
                    <a:pt x="48" y="174707"/>
                  </a:lnTo>
                  <a:cubicBezTo>
                    <a:pt x="-16" y="174910"/>
                    <a:pt x="-16" y="175138"/>
                    <a:pt x="48" y="175341"/>
                  </a:cubicBezTo>
                  <a:cubicBezTo>
                    <a:pt x="-16" y="175633"/>
                    <a:pt x="-16" y="175938"/>
                    <a:pt x="48" y="176230"/>
                  </a:cubicBezTo>
                  <a:lnTo>
                    <a:pt x="48" y="177119"/>
                  </a:lnTo>
                  <a:lnTo>
                    <a:pt x="682" y="177881"/>
                  </a:lnTo>
                  <a:lnTo>
                    <a:pt x="1444" y="178515"/>
                  </a:lnTo>
                  <a:lnTo>
                    <a:pt x="2333" y="178515"/>
                  </a:lnTo>
                  <a:lnTo>
                    <a:pt x="3222" y="178515"/>
                  </a:lnTo>
                  <a:lnTo>
                    <a:pt x="4745" y="178515"/>
                  </a:lnTo>
                  <a:cubicBezTo>
                    <a:pt x="7462" y="179074"/>
                    <a:pt x="10154" y="177398"/>
                    <a:pt x="10840" y="17470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9" name="Freeform: Shape 718">
              <a:extLst>
                <a:ext uri="{FF2B5EF4-FFF2-40B4-BE49-F238E27FC236}">
                  <a16:creationId xmlns:a16="http://schemas.microsoft.com/office/drawing/2014/main" id="{7C4CBCDE-5C4B-48FF-B565-4594B564EA27}"/>
                </a:ext>
              </a:extLst>
            </p:cNvPr>
            <p:cNvSpPr/>
            <p:nvPr/>
          </p:nvSpPr>
          <p:spPr>
            <a:xfrm>
              <a:off x="5828804" y="1080097"/>
              <a:ext cx="56" cy="112"/>
            </a:xfrm>
            <a:custGeom>
              <a:avLst/>
              <a:gdLst>
                <a:gd name="connsiteX0" fmla="*/ 56 w 56"/>
                <a:gd name="connsiteY0" fmla="*/ 0 h 112"/>
                <a:gd name="connsiteX1" fmla="*/ 56 w 56"/>
                <a:gd name="connsiteY1" fmla="*/ 0 h 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6" h="112">
                  <a:moveTo>
                    <a:pt x="56" y="0"/>
                  </a:moveTo>
                  <a:cubicBezTo>
                    <a:pt x="56" y="0"/>
                    <a:pt x="-71" y="254"/>
                    <a:pt x="5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0" name="Freeform: Shape 719">
              <a:extLst>
                <a:ext uri="{FF2B5EF4-FFF2-40B4-BE49-F238E27FC236}">
                  <a16:creationId xmlns:a16="http://schemas.microsoft.com/office/drawing/2014/main" id="{945CC8B0-9DA6-4453-8238-3C7B940C3745}"/>
                </a:ext>
              </a:extLst>
            </p:cNvPr>
            <p:cNvSpPr/>
            <p:nvPr/>
          </p:nvSpPr>
          <p:spPr>
            <a:xfrm>
              <a:off x="5828988" y="1082382"/>
              <a:ext cx="10791" cy="37519"/>
            </a:xfrm>
            <a:custGeom>
              <a:avLst/>
              <a:gdLst>
                <a:gd name="connsiteX0" fmla="*/ 10284 w 10791"/>
                <a:gd name="connsiteY0" fmla="*/ 635 h 37519"/>
                <a:gd name="connsiteX1" fmla="*/ 10284 w 10791"/>
                <a:gd name="connsiteY1" fmla="*/ 1524 h 37519"/>
                <a:gd name="connsiteX2" fmla="*/ 5332 w 10791"/>
                <a:gd name="connsiteY2" fmla="*/ 4444 h 37519"/>
                <a:gd name="connsiteX3" fmla="*/ 3174 w 10791"/>
                <a:gd name="connsiteY3" fmla="*/ 4444 h 37519"/>
                <a:gd name="connsiteX4" fmla="*/ 0 w 10791"/>
                <a:gd name="connsiteY4" fmla="*/ 0 h 37519"/>
                <a:gd name="connsiteX5" fmla="*/ 0 w 10791"/>
                <a:gd name="connsiteY5" fmla="*/ 0 h 37519"/>
                <a:gd name="connsiteX6" fmla="*/ 0 w 10791"/>
                <a:gd name="connsiteY6" fmla="*/ 32885 h 37519"/>
                <a:gd name="connsiteX7" fmla="*/ 6221 w 10791"/>
                <a:gd name="connsiteY7" fmla="*/ 37455 h 37519"/>
                <a:gd name="connsiteX8" fmla="*/ 10792 w 10791"/>
                <a:gd name="connsiteY8" fmla="*/ 32885 h 37519"/>
                <a:gd name="connsiteX9" fmla="*/ 10792 w 10791"/>
                <a:gd name="connsiteY9" fmla="*/ 1016 h 37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791" h="37519">
                  <a:moveTo>
                    <a:pt x="10284" y="635"/>
                  </a:moveTo>
                  <a:lnTo>
                    <a:pt x="10284" y="1524"/>
                  </a:lnTo>
                  <a:cubicBezTo>
                    <a:pt x="9370" y="3403"/>
                    <a:pt x="7415" y="4558"/>
                    <a:pt x="5332" y="4444"/>
                  </a:cubicBezTo>
                  <a:cubicBezTo>
                    <a:pt x="4621" y="4571"/>
                    <a:pt x="3885" y="4571"/>
                    <a:pt x="3174" y="4444"/>
                  </a:cubicBezTo>
                  <a:cubicBezTo>
                    <a:pt x="1269" y="3796"/>
                    <a:pt x="0" y="2006"/>
                    <a:pt x="0" y="0"/>
                  </a:cubicBezTo>
                  <a:lnTo>
                    <a:pt x="0" y="0"/>
                  </a:lnTo>
                  <a:lnTo>
                    <a:pt x="0" y="32885"/>
                  </a:lnTo>
                  <a:cubicBezTo>
                    <a:pt x="457" y="35868"/>
                    <a:pt x="3250" y="37912"/>
                    <a:pt x="6221" y="37455"/>
                  </a:cubicBezTo>
                  <a:cubicBezTo>
                    <a:pt x="8583" y="37087"/>
                    <a:pt x="10424" y="35246"/>
                    <a:pt x="10792" y="32885"/>
                  </a:cubicBezTo>
                  <a:lnTo>
                    <a:pt x="10792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1" name="Freeform: Shape 720">
              <a:extLst>
                <a:ext uri="{FF2B5EF4-FFF2-40B4-BE49-F238E27FC236}">
                  <a16:creationId xmlns:a16="http://schemas.microsoft.com/office/drawing/2014/main" id="{9A994E7B-10AF-484C-ADFA-C14261C5A163}"/>
                </a:ext>
              </a:extLst>
            </p:cNvPr>
            <p:cNvSpPr/>
            <p:nvPr/>
          </p:nvSpPr>
          <p:spPr>
            <a:xfrm>
              <a:off x="5829368" y="1016613"/>
              <a:ext cx="40502" cy="69927"/>
            </a:xfrm>
            <a:custGeom>
              <a:avLst/>
              <a:gdLst>
                <a:gd name="connsiteX0" fmla="*/ 35170 w 40502"/>
                <a:gd name="connsiteY0" fmla="*/ 6348 h 69927"/>
                <a:gd name="connsiteX1" fmla="*/ 33011 w 40502"/>
                <a:gd name="connsiteY1" fmla="*/ 6348 h 69927"/>
                <a:gd name="connsiteX2" fmla="*/ 29964 w 40502"/>
                <a:gd name="connsiteY2" fmla="*/ 647 h 69927"/>
                <a:gd name="connsiteX3" fmla="*/ 30218 w 40502"/>
                <a:gd name="connsiteY3" fmla="*/ 0 h 69927"/>
                <a:gd name="connsiteX4" fmla="*/ 30218 w 40502"/>
                <a:gd name="connsiteY4" fmla="*/ 889 h 69927"/>
                <a:gd name="connsiteX5" fmla="*/ 0 w 40502"/>
                <a:gd name="connsiteY5" fmla="*/ 64372 h 69927"/>
                <a:gd name="connsiteX6" fmla="*/ 0 w 40502"/>
                <a:gd name="connsiteY6" fmla="*/ 64372 h 69927"/>
                <a:gd name="connsiteX7" fmla="*/ 0 w 40502"/>
                <a:gd name="connsiteY7" fmla="*/ 65388 h 69927"/>
                <a:gd name="connsiteX8" fmla="*/ 0 w 40502"/>
                <a:gd name="connsiteY8" fmla="*/ 65388 h 69927"/>
                <a:gd name="connsiteX9" fmla="*/ 0 w 40502"/>
                <a:gd name="connsiteY9" fmla="*/ 65388 h 69927"/>
                <a:gd name="connsiteX10" fmla="*/ 3174 w 40502"/>
                <a:gd name="connsiteY10" fmla="*/ 69832 h 69927"/>
                <a:gd name="connsiteX11" fmla="*/ 5332 w 40502"/>
                <a:gd name="connsiteY11" fmla="*/ 69832 h 69927"/>
                <a:gd name="connsiteX12" fmla="*/ 10284 w 40502"/>
                <a:gd name="connsiteY12" fmla="*/ 66912 h 69927"/>
                <a:gd name="connsiteX13" fmla="*/ 10284 w 40502"/>
                <a:gd name="connsiteY13" fmla="*/ 66023 h 69927"/>
                <a:gd name="connsiteX14" fmla="*/ 12570 w 40502"/>
                <a:gd name="connsiteY14" fmla="*/ 61198 h 69927"/>
                <a:gd name="connsiteX15" fmla="*/ 40503 w 40502"/>
                <a:gd name="connsiteY15" fmla="*/ 2412 h 69927"/>
                <a:gd name="connsiteX16" fmla="*/ 35170 w 40502"/>
                <a:gd name="connsiteY16" fmla="*/ 6348 h 69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0502" h="69927">
                  <a:moveTo>
                    <a:pt x="35170" y="6348"/>
                  </a:moveTo>
                  <a:cubicBezTo>
                    <a:pt x="34459" y="6526"/>
                    <a:pt x="33722" y="6526"/>
                    <a:pt x="33011" y="6348"/>
                  </a:cubicBezTo>
                  <a:cubicBezTo>
                    <a:pt x="30599" y="5612"/>
                    <a:pt x="29228" y="3060"/>
                    <a:pt x="29964" y="647"/>
                  </a:cubicBezTo>
                  <a:cubicBezTo>
                    <a:pt x="30041" y="419"/>
                    <a:pt x="30117" y="203"/>
                    <a:pt x="30218" y="0"/>
                  </a:cubicBezTo>
                  <a:lnTo>
                    <a:pt x="30218" y="889"/>
                  </a:lnTo>
                  <a:lnTo>
                    <a:pt x="0" y="64372"/>
                  </a:lnTo>
                  <a:lnTo>
                    <a:pt x="0" y="64372"/>
                  </a:lnTo>
                  <a:cubicBezTo>
                    <a:pt x="0" y="64372"/>
                    <a:pt x="0" y="65007"/>
                    <a:pt x="0" y="65388"/>
                  </a:cubicBezTo>
                  <a:cubicBezTo>
                    <a:pt x="0" y="65769"/>
                    <a:pt x="0" y="65388"/>
                    <a:pt x="0" y="65388"/>
                  </a:cubicBezTo>
                  <a:lnTo>
                    <a:pt x="0" y="65388"/>
                  </a:lnTo>
                  <a:cubicBezTo>
                    <a:pt x="0" y="67394"/>
                    <a:pt x="1269" y="69184"/>
                    <a:pt x="3174" y="69832"/>
                  </a:cubicBezTo>
                  <a:cubicBezTo>
                    <a:pt x="3885" y="69959"/>
                    <a:pt x="4621" y="69959"/>
                    <a:pt x="5332" y="69832"/>
                  </a:cubicBezTo>
                  <a:cubicBezTo>
                    <a:pt x="7415" y="69946"/>
                    <a:pt x="9370" y="68791"/>
                    <a:pt x="10284" y="66912"/>
                  </a:cubicBezTo>
                  <a:lnTo>
                    <a:pt x="10284" y="66023"/>
                  </a:lnTo>
                  <a:lnTo>
                    <a:pt x="12570" y="61198"/>
                  </a:lnTo>
                  <a:lnTo>
                    <a:pt x="40503" y="2412"/>
                  </a:lnTo>
                  <a:cubicBezTo>
                    <a:pt x="39817" y="4774"/>
                    <a:pt x="37633" y="6387"/>
                    <a:pt x="35170" y="634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2" name="Freeform: Shape 721">
              <a:extLst>
                <a:ext uri="{FF2B5EF4-FFF2-40B4-BE49-F238E27FC236}">
                  <a16:creationId xmlns:a16="http://schemas.microsoft.com/office/drawing/2014/main" id="{44B5B517-A8E4-480F-AB6E-72F4080C9C5B}"/>
                </a:ext>
              </a:extLst>
            </p:cNvPr>
            <p:cNvSpPr/>
            <p:nvPr/>
          </p:nvSpPr>
          <p:spPr>
            <a:xfrm>
              <a:off x="5859391" y="927610"/>
              <a:ext cx="50475" cy="94342"/>
            </a:xfrm>
            <a:custGeom>
              <a:avLst/>
              <a:gdLst>
                <a:gd name="connsiteX0" fmla="*/ 41460 w 50475"/>
                <a:gd name="connsiteY0" fmla="*/ 1524 h 94342"/>
                <a:gd name="connsiteX1" fmla="*/ 42095 w 50475"/>
                <a:gd name="connsiteY1" fmla="*/ 0 h 94342"/>
                <a:gd name="connsiteX2" fmla="*/ 42095 w 50475"/>
                <a:gd name="connsiteY2" fmla="*/ 0 h 94342"/>
                <a:gd name="connsiteX3" fmla="*/ 10734 w 50475"/>
                <a:gd name="connsiteY3" fmla="*/ 66023 h 94342"/>
                <a:gd name="connsiteX4" fmla="*/ 450 w 50475"/>
                <a:gd name="connsiteY4" fmla="*/ 87861 h 94342"/>
                <a:gd name="connsiteX5" fmla="*/ 2596 w 50475"/>
                <a:gd name="connsiteY5" fmla="*/ 93956 h 94342"/>
                <a:gd name="connsiteX6" fmla="*/ 3243 w 50475"/>
                <a:gd name="connsiteY6" fmla="*/ 94210 h 94342"/>
                <a:gd name="connsiteX7" fmla="*/ 5401 w 50475"/>
                <a:gd name="connsiteY7" fmla="*/ 94210 h 94342"/>
                <a:gd name="connsiteX8" fmla="*/ 10353 w 50475"/>
                <a:gd name="connsiteY8" fmla="*/ 91162 h 94342"/>
                <a:gd name="connsiteX9" fmla="*/ 10353 w 50475"/>
                <a:gd name="connsiteY9" fmla="*/ 91162 h 94342"/>
                <a:gd name="connsiteX10" fmla="*/ 50475 w 50475"/>
                <a:gd name="connsiteY10" fmla="*/ 6729 h 94342"/>
                <a:gd name="connsiteX11" fmla="*/ 46539 w 50475"/>
                <a:gd name="connsiteY11" fmla="*/ 6729 h 94342"/>
                <a:gd name="connsiteX12" fmla="*/ 41460 w 50475"/>
                <a:gd name="connsiteY12" fmla="*/ 1917 h 94342"/>
                <a:gd name="connsiteX13" fmla="*/ 41460 w 50475"/>
                <a:gd name="connsiteY13" fmla="*/ 1524 h 94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0475" h="94342">
                  <a:moveTo>
                    <a:pt x="41460" y="1524"/>
                  </a:moveTo>
                  <a:cubicBezTo>
                    <a:pt x="41562" y="978"/>
                    <a:pt x="41778" y="457"/>
                    <a:pt x="42095" y="0"/>
                  </a:cubicBezTo>
                  <a:lnTo>
                    <a:pt x="42095" y="0"/>
                  </a:lnTo>
                  <a:lnTo>
                    <a:pt x="10734" y="66023"/>
                  </a:lnTo>
                  <a:lnTo>
                    <a:pt x="450" y="87861"/>
                  </a:lnTo>
                  <a:cubicBezTo>
                    <a:pt x="-642" y="90134"/>
                    <a:pt x="323" y="92864"/>
                    <a:pt x="2596" y="93956"/>
                  </a:cubicBezTo>
                  <a:cubicBezTo>
                    <a:pt x="2812" y="94057"/>
                    <a:pt x="3027" y="94146"/>
                    <a:pt x="3243" y="94210"/>
                  </a:cubicBezTo>
                  <a:cubicBezTo>
                    <a:pt x="3954" y="94387"/>
                    <a:pt x="4690" y="94387"/>
                    <a:pt x="5401" y="94210"/>
                  </a:cubicBezTo>
                  <a:cubicBezTo>
                    <a:pt x="7497" y="94235"/>
                    <a:pt x="9427" y="93041"/>
                    <a:pt x="10353" y="91162"/>
                  </a:cubicBezTo>
                  <a:lnTo>
                    <a:pt x="10353" y="91162"/>
                  </a:lnTo>
                  <a:lnTo>
                    <a:pt x="50475" y="6729"/>
                  </a:lnTo>
                  <a:lnTo>
                    <a:pt x="46539" y="6729"/>
                  </a:lnTo>
                  <a:cubicBezTo>
                    <a:pt x="43809" y="6805"/>
                    <a:pt x="41524" y="4647"/>
                    <a:pt x="41460" y="1917"/>
                  </a:cubicBezTo>
                  <a:cubicBezTo>
                    <a:pt x="41448" y="1778"/>
                    <a:pt x="41448" y="1650"/>
                    <a:pt x="41460" y="152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3" name="Freeform: Shape 722">
              <a:extLst>
                <a:ext uri="{FF2B5EF4-FFF2-40B4-BE49-F238E27FC236}">
                  <a16:creationId xmlns:a16="http://schemas.microsoft.com/office/drawing/2014/main" id="{DEEC75BB-7248-482B-BBA2-540E689472A9}"/>
                </a:ext>
              </a:extLst>
            </p:cNvPr>
            <p:cNvSpPr/>
            <p:nvPr/>
          </p:nvSpPr>
          <p:spPr>
            <a:xfrm>
              <a:off x="8660976" y="1762926"/>
              <a:ext cx="38" cy="1015"/>
            </a:xfrm>
            <a:custGeom>
              <a:avLst/>
              <a:gdLst>
                <a:gd name="connsiteX0" fmla="*/ 38 w 38"/>
                <a:gd name="connsiteY0" fmla="*/ 254 h 1015"/>
                <a:gd name="connsiteX1" fmla="*/ 38 w 38"/>
                <a:gd name="connsiteY1" fmla="*/ 1016 h 1015"/>
                <a:gd name="connsiteX2" fmla="*/ 38 w 38"/>
                <a:gd name="connsiteY2" fmla="*/ 0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" h="1015">
                  <a:moveTo>
                    <a:pt x="38" y="254"/>
                  </a:moveTo>
                  <a:cubicBezTo>
                    <a:pt x="38" y="254"/>
                    <a:pt x="38" y="254"/>
                    <a:pt x="38" y="1016"/>
                  </a:cubicBezTo>
                  <a:cubicBezTo>
                    <a:pt x="-13" y="673"/>
                    <a:pt x="-13" y="330"/>
                    <a:pt x="38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4" name="Freeform: Shape 723">
              <a:extLst>
                <a:ext uri="{FF2B5EF4-FFF2-40B4-BE49-F238E27FC236}">
                  <a16:creationId xmlns:a16="http://schemas.microsoft.com/office/drawing/2014/main" id="{1492BD59-30C8-422F-A12B-B95C823D1B27}"/>
                </a:ext>
              </a:extLst>
            </p:cNvPr>
            <p:cNvSpPr/>
            <p:nvPr/>
          </p:nvSpPr>
          <p:spPr>
            <a:xfrm>
              <a:off x="8662284" y="1728391"/>
              <a:ext cx="47486" cy="37836"/>
            </a:xfrm>
            <a:custGeom>
              <a:avLst/>
              <a:gdLst>
                <a:gd name="connsiteX0" fmla="*/ 9396 w 47486"/>
                <a:gd name="connsiteY0" fmla="*/ 35678 h 37836"/>
                <a:gd name="connsiteX1" fmla="*/ 9396 w 47486"/>
                <a:gd name="connsiteY1" fmla="*/ 37836 h 37836"/>
                <a:gd name="connsiteX2" fmla="*/ 14475 w 47486"/>
                <a:gd name="connsiteY2" fmla="*/ 33773 h 37836"/>
                <a:gd name="connsiteX3" fmla="*/ 47487 w 47486"/>
                <a:gd name="connsiteY3" fmla="*/ 6856 h 37836"/>
                <a:gd name="connsiteX4" fmla="*/ 39868 w 47486"/>
                <a:gd name="connsiteY4" fmla="*/ 6856 h 37836"/>
                <a:gd name="connsiteX5" fmla="*/ 39462 w 47486"/>
                <a:gd name="connsiteY5" fmla="*/ 406 h 37836"/>
                <a:gd name="connsiteX6" fmla="*/ 39868 w 47486"/>
                <a:gd name="connsiteY6" fmla="*/ 0 h 37836"/>
                <a:gd name="connsiteX7" fmla="*/ 31489 w 47486"/>
                <a:gd name="connsiteY7" fmla="*/ 6729 h 37836"/>
                <a:gd name="connsiteX8" fmla="*/ 0 w 47486"/>
                <a:gd name="connsiteY8" fmla="*/ 32123 h 37836"/>
                <a:gd name="connsiteX9" fmla="*/ 0 w 47486"/>
                <a:gd name="connsiteY9" fmla="*/ 32123 h 37836"/>
                <a:gd name="connsiteX10" fmla="*/ 3810 w 47486"/>
                <a:gd name="connsiteY10" fmla="*/ 30853 h 37836"/>
                <a:gd name="connsiteX11" fmla="*/ 9371 w 47486"/>
                <a:gd name="connsiteY11" fmla="*/ 35398 h 37836"/>
                <a:gd name="connsiteX12" fmla="*/ 9396 w 47486"/>
                <a:gd name="connsiteY12" fmla="*/ 35678 h 37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86" h="37836">
                  <a:moveTo>
                    <a:pt x="9396" y="35678"/>
                  </a:moveTo>
                  <a:lnTo>
                    <a:pt x="9396" y="37836"/>
                  </a:lnTo>
                  <a:lnTo>
                    <a:pt x="14475" y="33773"/>
                  </a:lnTo>
                  <a:lnTo>
                    <a:pt x="47487" y="6856"/>
                  </a:lnTo>
                  <a:cubicBezTo>
                    <a:pt x="45315" y="8799"/>
                    <a:pt x="42040" y="8799"/>
                    <a:pt x="39868" y="6856"/>
                  </a:cubicBezTo>
                  <a:cubicBezTo>
                    <a:pt x="37977" y="5193"/>
                    <a:pt x="37799" y="2298"/>
                    <a:pt x="39462" y="406"/>
                  </a:cubicBezTo>
                  <a:cubicBezTo>
                    <a:pt x="39589" y="267"/>
                    <a:pt x="39729" y="127"/>
                    <a:pt x="39868" y="0"/>
                  </a:cubicBezTo>
                  <a:lnTo>
                    <a:pt x="31489" y="6729"/>
                  </a:lnTo>
                  <a:lnTo>
                    <a:pt x="0" y="32123"/>
                  </a:lnTo>
                  <a:lnTo>
                    <a:pt x="0" y="32123"/>
                  </a:lnTo>
                  <a:cubicBezTo>
                    <a:pt x="1092" y="31285"/>
                    <a:pt x="2438" y="30841"/>
                    <a:pt x="3810" y="30853"/>
                  </a:cubicBezTo>
                  <a:cubicBezTo>
                    <a:pt x="6603" y="30574"/>
                    <a:pt x="9091" y="32605"/>
                    <a:pt x="9371" y="35398"/>
                  </a:cubicBezTo>
                  <a:cubicBezTo>
                    <a:pt x="9383" y="35487"/>
                    <a:pt x="9396" y="35576"/>
                    <a:pt x="9396" y="3567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5" name="Freeform: Shape 724">
              <a:extLst>
                <a:ext uri="{FF2B5EF4-FFF2-40B4-BE49-F238E27FC236}">
                  <a16:creationId xmlns:a16="http://schemas.microsoft.com/office/drawing/2014/main" id="{142A60C0-8D69-44A2-9609-0CFFCA9E6D93}"/>
                </a:ext>
              </a:extLst>
            </p:cNvPr>
            <p:cNvSpPr/>
            <p:nvPr/>
          </p:nvSpPr>
          <p:spPr>
            <a:xfrm>
              <a:off x="8703400" y="1554955"/>
              <a:ext cx="222978" cy="183018"/>
            </a:xfrm>
            <a:custGeom>
              <a:avLst/>
              <a:gdLst>
                <a:gd name="connsiteX0" fmla="*/ 220312 w 222978"/>
                <a:gd name="connsiteY0" fmla="*/ 6474 h 183018"/>
                <a:gd name="connsiteX1" fmla="*/ 221962 w 222978"/>
                <a:gd name="connsiteY1" fmla="*/ 3934 h 183018"/>
                <a:gd name="connsiteX2" fmla="*/ 221962 w 222978"/>
                <a:gd name="connsiteY2" fmla="*/ 3934 h 183018"/>
                <a:gd name="connsiteX3" fmla="*/ 221962 w 222978"/>
                <a:gd name="connsiteY3" fmla="*/ 2919 h 183018"/>
                <a:gd name="connsiteX4" fmla="*/ 221962 w 222978"/>
                <a:gd name="connsiteY4" fmla="*/ 2030 h 183018"/>
                <a:gd name="connsiteX5" fmla="*/ 221962 w 222978"/>
                <a:gd name="connsiteY5" fmla="*/ 1141 h 183018"/>
                <a:gd name="connsiteX6" fmla="*/ 221962 w 222978"/>
                <a:gd name="connsiteY6" fmla="*/ 253 h 183018"/>
                <a:gd name="connsiteX7" fmla="*/ 221962 w 222978"/>
                <a:gd name="connsiteY7" fmla="*/ 253 h 183018"/>
                <a:gd name="connsiteX8" fmla="*/ 221962 w 222978"/>
                <a:gd name="connsiteY8" fmla="*/ 253 h 183018"/>
                <a:gd name="connsiteX9" fmla="*/ 221074 w 222978"/>
                <a:gd name="connsiteY9" fmla="*/ 253 h 183018"/>
                <a:gd name="connsiteX10" fmla="*/ 220058 w 222978"/>
                <a:gd name="connsiteY10" fmla="*/ 253 h 183018"/>
                <a:gd name="connsiteX11" fmla="*/ 214979 w 222978"/>
                <a:gd name="connsiteY11" fmla="*/ 1268 h 183018"/>
                <a:gd name="connsiteX12" fmla="*/ 206599 w 222978"/>
                <a:gd name="connsiteY12" fmla="*/ 7997 h 183018"/>
                <a:gd name="connsiteX13" fmla="*/ 3450 w 222978"/>
                <a:gd name="connsiteY13" fmla="*/ 173055 h 183018"/>
                <a:gd name="connsiteX14" fmla="*/ 1546 w 222978"/>
                <a:gd name="connsiteY14" fmla="*/ 174705 h 183018"/>
                <a:gd name="connsiteX15" fmla="*/ 1139 w 222978"/>
                <a:gd name="connsiteY15" fmla="*/ 181155 h 183018"/>
                <a:gd name="connsiteX16" fmla="*/ 1546 w 222978"/>
                <a:gd name="connsiteY16" fmla="*/ 181562 h 183018"/>
                <a:gd name="connsiteX17" fmla="*/ 9164 w 222978"/>
                <a:gd name="connsiteY17" fmla="*/ 181562 h 183018"/>
                <a:gd name="connsiteX18" fmla="*/ 222978 w 222978"/>
                <a:gd name="connsiteY18" fmla="*/ 7870 h 1830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22978" h="183018">
                  <a:moveTo>
                    <a:pt x="220312" y="6474"/>
                  </a:moveTo>
                  <a:cubicBezTo>
                    <a:pt x="221124" y="5839"/>
                    <a:pt x="221708" y="4938"/>
                    <a:pt x="221962" y="3934"/>
                  </a:cubicBezTo>
                  <a:cubicBezTo>
                    <a:pt x="221962" y="3934"/>
                    <a:pt x="221962" y="3934"/>
                    <a:pt x="221962" y="3934"/>
                  </a:cubicBezTo>
                  <a:lnTo>
                    <a:pt x="221962" y="2919"/>
                  </a:lnTo>
                  <a:cubicBezTo>
                    <a:pt x="221911" y="2627"/>
                    <a:pt x="221911" y="2322"/>
                    <a:pt x="221962" y="2030"/>
                  </a:cubicBezTo>
                  <a:cubicBezTo>
                    <a:pt x="222026" y="1738"/>
                    <a:pt x="222026" y="1433"/>
                    <a:pt x="221962" y="1141"/>
                  </a:cubicBezTo>
                  <a:cubicBezTo>
                    <a:pt x="222000" y="849"/>
                    <a:pt x="222000" y="544"/>
                    <a:pt x="221962" y="253"/>
                  </a:cubicBezTo>
                  <a:lnTo>
                    <a:pt x="221962" y="253"/>
                  </a:lnTo>
                  <a:lnTo>
                    <a:pt x="221962" y="253"/>
                  </a:lnTo>
                  <a:cubicBezTo>
                    <a:pt x="221670" y="189"/>
                    <a:pt x="221366" y="189"/>
                    <a:pt x="221074" y="253"/>
                  </a:cubicBezTo>
                  <a:lnTo>
                    <a:pt x="220058" y="253"/>
                  </a:lnTo>
                  <a:cubicBezTo>
                    <a:pt x="218305" y="-306"/>
                    <a:pt x="216388" y="75"/>
                    <a:pt x="214979" y="1268"/>
                  </a:cubicBezTo>
                  <a:lnTo>
                    <a:pt x="206599" y="7997"/>
                  </a:lnTo>
                  <a:lnTo>
                    <a:pt x="3450" y="173055"/>
                  </a:lnTo>
                  <a:lnTo>
                    <a:pt x="1546" y="174705"/>
                  </a:lnTo>
                  <a:cubicBezTo>
                    <a:pt x="-347" y="176381"/>
                    <a:pt x="-524" y="179263"/>
                    <a:pt x="1139" y="181155"/>
                  </a:cubicBezTo>
                  <a:cubicBezTo>
                    <a:pt x="1266" y="181295"/>
                    <a:pt x="1405" y="181434"/>
                    <a:pt x="1546" y="181562"/>
                  </a:cubicBezTo>
                  <a:cubicBezTo>
                    <a:pt x="3716" y="183504"/>
                    <a:pt x="6992" y="183504"/>
                    <a:pt x="9164" y="181562"/>
                  </a:cubicBezTo>
                  <a:lnTo>
                    <a:pt x="222978" y="787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6" name="Freeform: Shape 725">
              <a:extLst>
                <a:ext uri="{FF2B5EF4-FFF2-40B4-BE49-F238E27FC236}">
                  <a16:creationId xmlns:a16="http://schemas.microsoft.com/office/drawing/2014/main" id="{1DE00E54-98AC-4A3F-B0E3-992AA7214A8D}"/>
                </a:ext>
              </a:extLst>
            </p:cNvPr>
            <p:cNvSpPr/>
            <p:nvPr/>
          </p:nvSpPr>
          <p:spPr>
            <a:xfrm>
              <a:off x="11305022" y="971413"/>
              <a:ext cx="9432" cy="54849"/>
            </a:xfrm>
            <a:custGeom>
              <a:avLst/>
              <a:gdLst>
                <a:gd name="connsiteX0" fmla="*/ 4042 w 9432"/>
                <a:gd name="connsiteY0" fmla="*/ 48248 h 54849"/>
                <a:gd name="connsiteX1" fmla="*/ 9375 w 9432"/>
                <a:gd name="connsiteY1" fmla="*/ 53060 h 54849"/>
                <a:gd name="connsiteX2" fmla="*/ 9375 w 9432"/>
                <a:gd name="connsiteY2" fmla="*/ 53199 h 54849"/>
                <a:gd name="connsiteX3" fmla="*/ 9375 w 9432"/>
                <a:gd name="connsiteY3" fmla="*/ 2412 h 54849"/>
                <a:gd name="connsiteX4" fmla="*/ 9375 w 9432"/>
                <a:gd name="connsiteY4" fmla="*/ 2412 h 54849"/>
                <a:gd name="connsiteX5" fmla="*/ 9375 w 9432"/>
                <a:gd name="connsiteY5" fmla="*/ 1397 h 54849"/>
                <a:gd name="connsiteX6" fmla="*/ 9375 w 9432"/>
                <a:gd name="connsiteY6" fmla="*/ 1397 h 54849"/>
                <a:gd name="connsiteX7" fmla="*/ 9375 w 9432"/>
                <a:gd name="connsiteY7" fmla="*/ 762 h 54849"/>
                <a:gd name="connsiteX8" fmla="*/ 9375 w 9432"/>
                <a:gd name="connsiteY8" fmla="*/ 0 h 54849"/>
                <a:gd name="connsiteX9" fmla="*/ 9375 w 9432"/>
                <a:gd name="connsiteY9" fmla="*/ 0 h 54849"/>
                <a:gd name="connsiteX10" fmla="*/ 8613 w 9432"/>
                <a:gd name="connsiteY10" fmla="*/ 0 h 54849"/>
                <a:gd name="connsiteX11" fmla="*/ 7851 w 9432"/>
                <a:gd name="connsiteY11" fmla="*/ 0 h 54849"/>
                <a:gd name="connsiteX12" fmla="*/ 6962 w 9432"/>
                <a:gd name="connsiteY12" fmla="*/ 0 h 54849"/>
                <a:gd name="connsiteX13" fmla="*/ 5820 w 9432"/>
                <a:gd name="connsiteY13" fmla="*/ 0 h 54849"/>
                <a:gd name="connsiteX14" fmla="*/ 4804 w 9432"/>
                <a:gd name="connsiteY14" fmla="*/ 0 h 54849"/>
                <a:gd name="connsiteX15" fmla="*/ 3788 w 9432"/>
                <a:gd name="connsiteY15" fmla="*/ 0 h 54849"/>
                <a:gd name="connsiteX16" fmla="*/ 2646 w 9432"/>
                <a:gd name="connsiteY16" fmla="*/ 0 h 54849"/>
                <a:gd name="connsiteX17" fmla="*/ 233 w 9432"/>
                <a:gd name="connsiteY17" fmla="*/ 4063 h 54849"/>
                <a:gd name="connsiteX18" fmla="*/ 233 w 9432"/>
                <a:gd name="connsiteY18" fmla="*/ 54850 h 54849"/>
                <a:gd name="connsiteX19" fmla="*/ 3674 w 9432"/>
                <a:gd name="connsiteY19" fmla="*/ 48349 h 54849"/>
                <a:gd name="connsiteX20" fmla="*/ 4042 w 9432"/>
                <a:gd name="connsiteY20" fmla="*/ 48248 h 54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432" h="54849">
                  <a:moveTo>
                    <a:pt x="4042" y="48248"/>
                  </a:moveTo>
                  <a:cubicBezTo>
                    <a:pt x="6848" y="48108"/>
                    <a:pt x="9235" y="50266"/>
                    <a:pt x="9375" y="53060"/>
                  </a:cubicBezTo>
                  <a:cubicBezTo>
                    <a:pt x="9375" y="53110"/>
                    <a:pt x="9375" y="53148"/>
                    <a:pt x="9375" y="53199"/>
                  </a:cubicBezTo>
                  <a:lnTo>
                    <a:pt x="9375" y="2412"/>
                  </a:lnTo>
                  <a:cubicBezTo>
                    <a:pt x="9375" y="2412"/>
                    <a:pt x="9375" y="2412"/>
                    <a:pt x="9375" y="2412"/>
                  </a:cubicBezTo>
                  <a:cubicBezTo>
                    <a:pt x="9452" y="2082"/>
                    <a:pt x="9452" y="1727"/>
                    <a:pt x="9375" y="1397"/>
                  </a:cubicBezTo>
                  <a:lnTo>
                    <a:pt x="9375" y="1397"/>
                  </a:lnTo>
                  <a:lnTo>
                    <a:pt x="9375" y="762"/>
                  </a:lnTo>
                  <a:lnTo>
                    <a:pt x="9375" y="0"/>
                  </a:lnTo>
                  <a:lnTo>
                    <a:pt x="9375" y="0"/>
                  </a:lnTo>
                  <a:lnTo>
                    <a:pt x="8613" y="0"/>
                  </a:lnTo>
                  <a:lnTo>
                    <a:pt x="7851" y="0"/>
                  </a:lnTo>
                  <a:lnTo>
                    <a:pt x="6962" y="0"/>
                  </a:lnTo>
                  <a:lnTo>
                    <a:pt x="5820" y="0"/>
                  </a:lnTo>
                  <a:lnTo>
                    <a:pt x="4804" y="0"/>
                  </a:lnTo>
                  <a:lnTo>
                    <a:pt x="3788" y="0"/>
                  </a:lnTo>
                  <a:lnTo>
                    <a:pt x="2646" y="0"/>
                  </a:lnTo>
                  <a:cubicBezTo>
                    <a:pt x="1186" y="838"/>
                    <a:pt x="271" y="2387"/>
                    <a:pt x="233" y="4063"/>
                  </a:cubicBezTo>
                  <a:lnTo>
                    <a:pt x="233" y="54850"/>
                  </a:lnTo>
                  <a:cubicBezTo>
                    <a:pt x="-617" y="52107"/>
                    <a:pt x="932" y="49187"/>
                    <a:pt x="3674" y="48349"/>
                  </a:cubicBezTo>
                  <a:cubicBezTo>
                    <a:pt x="3801" y="48311"/>
                    <a:pt x="3915" y="48273"/>
                    <a:pt x="4042" y="4824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7" name="Freeform: Shape 726">
              <a:extLst>
                <a:ext uri="{FF2B5EF4-FFF2-40B4-BE49-F238E27FC236}">
                  <a16:creationId xmlns:a16="http://schemas.microsoft.com/office/drawing/2014/main" id="{26AC623A-4A38-4F2C-B722-407D2A0CD891}"/>
                </a:ext>
              </a:extLst>
            </p:cNvPr>
            <p:cNvSpPr/>
            <p:nvPr/>
          </p:nvSpPr>
          <p:spPr>
            <a:xfrm>
              <a:off x="11515349" y="1184337"/>
              <a:ext cx="9179" cy="194180"/>
            </a:xfrm>
            <a:custGeom>
              <a:avLst/>
              <a:gdLst>
                <a:gd name="connsiteX0" fmla="*/ 3467 w 9179"/>
                <a:gd name="connsiteY0" fmla="*/ 0 h 194180"/>
                <a:gd name="connsiteX1" fmla="*/ 2451 w 9179"/>
                <a:gd name="connsiteY1" fmla="*/ 0 h 194180"/>
                <a:gd name="connsiteX2" fmla="*/ 38 w 9179"/>
                <a:gd name="connsiteY2" fmla="*/ 4063 h 194180"/>
                <a:gd name="connsiteX3" fmla="*/ 38 w 9179"/>
                <a:gd name="connsiteY3" fmla="*/ 190831 h 194180"/>
                <a:gd name="connsiteX4" fmla="*/ 38 w 9179"/>
                <a:gd name="connsiteY4" fmla="*/ 190831 h 194180"/>
                <a:gd name="connsiteX5" fmla="*/ 38 w 9179"/>
                <a:gd name="connsiteY5" fmla="*/ 191847 h 194180"/>
                <a:gd name="connsiteX6" fmla="*/ 38 w 9179"/>
                <a:gd name="connsiteY6" fmla="*/ 192609 h 194180"/>
                <a:gd name="connsiteX7" fmla="*/ 38 w 9179"/>
                <a:gd name="connsiteY7" fmla="*/ 193371 h 194180"/>
                <a:gd name="connsiteX8" fmla="*/ 38 w 9179"/>
                <a:gd name="connsiteY8" fmla="*/ 194133 h 194180"/>
                <a:gd name="connsiteX9" fmla="*/ 800 w 9179"/>
                <a:gd name="connsiteY9" fmla="*/ 194133 h 194180"/>
                <a:gd name="connsiteX10" fmla="*/ 1816 w 9179"/>
                <a:gd name="connsiteY10" fmla="*/ 194133 h 194180"/>
                <a:gd name="connsiteX11" fmla="*/ 3720 w 9179"/>
                <a:gd name="connsiteY11" fmla="*/ 194133 h 194180"/>
                <a:gd name="connsiteX12" fmla="*/ 9180 w 9179"/>
                <a:gd name="connsiteY12" fmla="*/ 189308 h 194180"/>
                <a:gd name="connsiteX13" fmla="*/ 9180 w 9179"/>
                <a:gd name="connsiteY13" fmla="*/ 4571 h 194180"/>
                <a:gd name="connsiteX14" fmla="*/ 9180 w 9179"/>
                <a:gd name="connsiteY14" fmla="*/ 3809 h 194180"/>
                <a:gd name="connsiteX15" fmla="*/ 9180 w 9179"/>
                <a:gd name="connsiteY15" fmla="*/ 2793 h 194180"/>
                <a:gd name="connsiteX16" fmla="*/ 8545 w 9179"/>
                <a:gd name="connsiteY16" fmla="*/ 1778 h 194180"/>
                <a:gd name="connsiteX17" fmla="*/ 8545 w 9179"/>
                <a:gd name="connsiteY17" fmla="*/ 1778 h 194180"/>
                <a:gd name="connsiteX18" fmla="*/ 7403 w 9179"/>
                <a:gd name="connsiteY18" fmla="*/ 1016 h 194180"/>
                <a:gd name="connsiteX19" fmla="*/ 7403 w 9179"/>
                <a:gd name="connsiteY19" fmla="*/ 1016 h 194180"/>
                <a:gd name="connsiteX20" fmla="*/ 6260 w 9179"/>
                <a:gd name="connsiteY20" fmla="*/ 1016 h 194180"/>
                <a:gd name="connsiteX21" fmla="*/ 5371 w 9179"/>
                <a:gd name="connsiteY21" fmla="*/ 1016 h 194180"/>
                <a:gd name="connsiteX22" fmla="*/ 4229 w 9179"/>
                <a:gd name="connsiteY22" fmla="*/ 1016 h 194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9179" h="194180">
                  <a:moveTo>
                    <a:pt x="3467" y="0"/>
                  </a:moveTo>
                  <a:lnTo>
                    <a:pt x="2451" y="0"/>
                  </a:lnTo>
                  <a:cubicBezTo>
                    <a:pt x="991" y="838"/>
                    <a:pt x="76" y="2387"/>
                    <a:pt x="38" y="4063"/>
                  </a:cubicBezTo>
                  <a:lnTo>
                    <a:pt x="38" y="190831"/>
                  </a:lnTo>
                  <a:lnTo>
                    <a:pt x="38" y="190831"/>
                  </a:lnTo>
                  <a:cubicBezTo>
                    <a:pt x="-13" y="191161"/>
                    <a:pt x="-13" y="191517"/>
                    <a:pt x="38" y="191847"/>
                  </a:cubicBezTo>
                  <a:cubicBezTo>
                    <a:pt x="-13" y="192101"/>
                    <a:pt x="-13" y="192355"/>
                    <a:pt x="38" y="192609"/>
                  </a:cubicBezTo>
                  <a:cubicBezTo>
                    <a:pt x="38" y="192609"/>
                    <a:pt x="38" y="192609"/>
                    <a:pt x="38" y="193371"/>
                  </a:cubicBezTo>
                  <a:cubicBezTo>
                    <a:pt x="38" y="194133"/>
                    <a:pt x="38" y="194005"/>
                    <a:pt x="38" y="194133"/>
                  </a:cubicBezTo>
                  <a:lnTo>
                    <a:pt x="800" y="194133"/>
                  </a:lnTo>
                  <a:cubicBezTo>
                    <a:pt x="1130" y="194196"/>
                    <a:pt x="1486" y="194196"/>
                    <a:pt x="1816" y="194133"/>
                  </a:cubicBezTo>
                  <a:lnTo>
                    <a:pt x="3720" y="194133"/>
                  </a:lnTo>
                  <a:cubicBezTo>
                    <a:pt x="6552" y="194272"/>
                    <a:pt x="8977" y="192139"/>
                    <a:pt x="9180" y="189308"/>
                  </a:cubicBezTo>
                  <a:lnTo>
                    <a:pt x="9180" y="4571"/>
                  </a:lnTo>
                  <a:cubicBezTo>
                    <a:pt x="9180" y="4571"/>
                    <a:pt x="9180" y="4571"/>
                    <a:pt x="9180" y="3809"/>
                  </a:cubicBezTo>
                  <a:lnTo>
                    <a:pt x="9180" y="2793"/>
                  </a:lnTo>
                  <a:cubicBezTo>
                    <a:pt x="9015" y="2425"/>
                    <a:pt x="8799" y="2082"/>
                    <a:pt x="8545" y="1778"/>
                  </a:cubicBezTo>
                  <a:lnTo>
                    <a:pt x="8545" y="1778"/>
                  </a:lnTo>
                  <a:lnTo>
                    <a:pt x="7403" y="1016"/>
                  </a:lnTo>
                  <a:lnTo>
                    <a:pt x="7403" y="1016"/>
                  </a:lnTo>
                  <a:cubicBezTo>
                    <a:pt x="7035" y="901"/>
                    <a:pt x="6628" y="901"/>
                    <a:pt x="6260" y="1016"/>
                  </a:cubicBezTo>
                  <a:lnTo>
                    <a:pt x="5371" y="1016"/>
                  </a:lnTo>
                  <a:lnTo>
                    <a:pt x="4229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8" name="Freeform: Shape 727">
              <a:extLst>
                <a:ext uri="{FF2B5EF4-FFF2-40B4-BE49-F238E27FC236}">
                  <a16:creationId xmlns:a16="http://schemas.microsoft.com/office/drawing/2014/main" id="{2088FE65-24AD-4FFF-B5AF-CAB60B00F579}"/>
                </a:ext>
              </a:extLst>
            </p:cNvPr>
            <p:cNvSpPr/>
            <p:nvPr/>
          </p:nvSpPr>
          <p:spPr>
            <a:xfrm>
              <a:off x="11516863" y="896376"/>
              <a:ext cx="309342" cy="275010"/>
            </a:xfrm>
            <a:custGeom>
              <a:avLst/>
              <a:gdLst>
                <a:gd name="connsiteX0" fmla="*/ 301090 w 309342"/>
                <a:gd name="connsiteY0" fmla="*/ 6856 h 275010"/>
                <a:gd name="connsiteX1" fmla="*/ 300683 w 309342"/>
                <a:gd name="connsiteY1" fmla="*/ 406 h 275010"/>
                <a:gd name="connsiteX2" fmla="*/ 301090 w 309342"/>
                <a:gd name="connsiteY2" fmla="*/ 0 h 275010"/>
                <a:gd name="connsiteX3" fmla="*/ 299566 w 309342"/>
                <a:gd name="connsiteY3" fmla="*/ 1397 h 275010"/>
                <a:gd name="connsiteX4" fmla="*/ 48 w 309342"/>
                <a:gd name="connsiteY4" fmla="*/ 268662 h 275010"/>
                <a:gd name="connsiteX5" fmla="*/ 48 w 309342"/>
                <a:gd name="connsiteY5" fmla="*/ 268662 h 275010"/>
                <a:gd name="connsiteX6" fmla="*/ 48 w 309342"/>
                <a:gd name="connsiteY6" fmla="*/ 269551 h 275010"/>
                <a:gd name="connsiteX7" fmla="*/ 48 w 309342"/>
                <a:gd name="connsiteY7" fmla="*/ 270313 h 275010"/>
                <a:gd name="connsiteX8" fmla="*/ 48 w 309342"/>
                <a:gd name="connsiteY8" fmla="*/ 271202 h 275010"/>
                <a:gd name="connsiteX9" fmla="*/ 48 w 309342"/>
                <a:gd name="connsiteY9" fmla="*/ 272217 h 275010"/>
                <a:gd name="connsiteX10" fmla="*/ 48 w 309342"/>
                <a:gd name="connsiteY10" fmla="*/ 273233 h 275010"/>
                <a:gd name="connsiteX11" fmla="*/ 48 w 309342"/>
                <a:gd name="connsiteY11" fmla="*/ 273995 h 275010"/>
                <a:gd name="connsiteX12" fmla="*/ 809 w 309342"/>
                <a:gd name="connsiteY12" fmla="*/ 275011 h 275010"/>
                <a:gd name="connsiteX13" fmla="*/ 809 w 309342"/>
                <a:gd name="connsiteY13" fmla="*/ 275011 h 275010"/>
                <a:gd name="connsiteX14" fmla="*/ 809 w 309342"/>
                <a:gd name="connsiteY14" fmla="*/ 275011 h 275010"/>
                <a:gd name="connsiteX15" fmla="*/ 1698 w 309342"/>
                <a:gd name="connsiteY15" fmla="*/ 275011 h 275010"/>
                <a:gd name="connsiteX16" fmla="*/ 2587 w 309342"/>
                <a:gd name="connsiteY16" fmla="*/ 275011 h 275010"/>
                <a:gd name="connsiteX17" fmla="*/ 4491 w 309342"/>
                <a:gd name="connsiteY17" fmla="*/ 275011 h 275010"/>
                <a:gd name="connsiteX18" fmla="*/ 8301 w 309342"/>
                <a:gd name="connsiteY18" fmla="*/ 273614 h 275010"/>
                <a:gd name="connsiteX19" fmla="*/ 14522 w 309342"/>
                <a:gd name="connsiteY19" fmla="*/ 268027 h 275010"/>
                <a:gd name="connsiteX20" fmla="*/ 309342 w 309342"/>
                <a:gd name="connsiteY20" fmla="*/ 4825 h 275010"/>
                <a:gd name="connsiteX21" fmla="*/ 301724 w 309342"/>
                <a:gd name="connsiteY21" fmla="*/ 4825 h 275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9342" h="275010">
                  <a:moveTo>
                    <a:pt x="301090" y="6856"/>
                  </a:moveTo>
                  <a:cubicBezTo>
                    <a:pt x="299198" y="5180"/>
                    <a:pt x="299020" y="2298"/>
                    <a:pt x="300683" y="406"/>
                  </a:cubicBezTo>
                  <a:cubicBezTo>
                    <a:pt x="300810" y="267"/>
                    <a:pt x="300949" y="127"/>
                    <a:pt x="301090" y="0"/>
                  </a:cubicBezTo>
                  <a:lnTo>
                    <a:pt x="299566" y="1397"/>
                  </a:lnTo>
                  <a:lnTo>
                    <a:pt x="48" y="268662"/>
                  </a:lnTo>
                  <a:lnTo>
                    <a:pt x="48" y="268662"/>
                  </a:lnTo>
                  <a:lnTo>
                    <a:pt x="48" y="269551"/>
                  </a:lnTo>
                  <a:lnTo>
                    <a:pt x="48" y="270313"/>
                  </a:lnTo>
                  <a:cubicBezTo>
                    <a:pt x="60" y="270605"/>
                    <a:pt x="60" y="270910"/>
                    <a:pt x="48" y="271202"/>
                  </a:cubicBezTo>
                  <a:cubicBezTo>
                    <a:pt x="48" y="271202"/>
                    <a:pt x="48" y="271837"/>
                    <a:pt x="48" y="272217"/>
                  </a:cubicBezTo>
                  <a:cubicBezTo>
                    <a:pt x="-3" y="272548"/>
                    <a:pt x="-3" y="272903"/>
                    <a:pt x="48" y="273233"/>
                  </a:cubicBezTo>
                  <a:cubicBezTo>
                    <a:pt x="-16" y="273487"/>
                    <a:pt x="-16" y="273741"/>
                    <a:pt x="48" y="273995"/>
                  </a:cubicBezTo>
                  <a:lnTo>
                    <a:pt x="809" y="275011"/>
                  </a:lnTo>
                  <a:cubicBezTo>
                    <a:pt x="809" y="275011"/>
                    <a:pt x="809" y="275011"/>
                    <a:pt x="809" y="275011"/>
                  </a:cubicBezTo>
                  <a:lnTo>
                    <a:pt x="809" y="275011"/>
                  </a:lnTo>
                  <a:lnTo>
                    <a:pt x="1698" y="275011"/>
                  </a:lnTo>
                  <a:lnTo>
                    <a:pt x="2587" y="275011"/>
                  </a:lnTo>
                  <a:lnTo>
                    <a:pt x="4491" y="275011"/>
                  </a:lnTo>
                  <a:cubicBezTo>
                    <a:pt x="5888" y="275011"/>
                    <a:pt x="7234" y="274515"/>
                    <a:pt x="8301" y="273614"/>
                  </a:cubicBezTo>
                  <a:lnTo>
                    <a:pt x="14522" y="268027"/>
                  </a:lnTo>
                  <a:lnTo>
                    <a:pt x="309342" y="4825"/>
                  </a:lnTo>
                  <a:cubicBezTo>
                    <a:pt x="307196" y="6831"/>
                    <a:pt x="303870" y="6831"/>
                    <a:pt x="301724" y="482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9" name="Freeform: Shape 728">
              <a:extLst>
                <a:ext uri="{FF2B5EF4-FFF2-40B4-BE49-F238E27FC236}">
                  <a16:creationId xmlns:a16="http://schemas.microsoft.com/office/drawing/2014/main" id="{C18496C0-DEAD-4355-A064-105D4855579B}"/>
                </a:ext>
              </a:extLst>
            </p:cNvPr>
            <p:cNvSpPr/>
            <p:nvPr/>
          </p:nvSpPr>
          <p:spPr>
            <a:xfrm>
              <a:off x="11816407" y="643076"/>
              <a:ext cx="292332" cy="261326"/>
            </a:xfrm>
            <a:custGeom>
              <a:avLst/>
              <a:gdLst>
                <a:gd name="connsiteX0" fmla="*/ 1545 w 292332"/>
                <a:gd name="connsiteY0" fmla="*/ 252918 h 261326"/>
                <a:gd name="connsiteX1" fmla="*/ 1139 w 292332"/>
                <a:gd name="connsiteY1" fmla="*/ 259368 h 261326"/>
                <a:gd name="connsiteX2" fmla="*/ 1545 w 292332"/>
                <a:gd name="connsiteY2" fmla="*/ 259774 h 261326"/>
                <a:gd name="connsiteX3" fmla="*/ 9163 w 292332"/>
                <a:gd name="connsiteY3" fmla="*/ 259774 h 261326"/>
                <a:gd name="connsiteX4" fmla="*/ 9163 w 292332"/>
                <a:gd name="connsiteY4" fmla="*/ 259774 h 261326"/>
                <a:gd name="connsiteX5" fmla="*/ 288493 w 292332"/>
                <a:gd name="connsiteY5" fmla="*/ 10284 h 261326"/>
                <a:gd name="connsiteX6" fmla="*/ 290779 w 292332"/>
                <a:gd name="connsiteY6" fmla="*/ 8253 h 261326"/>
                <a:gd name="connsiteX7" fmla="*/ 291122 w 292332"/>
                <a:gd name="connsiteY7" fmla="*/ 1612 h 261326"/>
                <a:gd name="connsiteX8" fmla="*/ 290779 w 292332"/>
                <a:gd name="connsiteY8" fmla="*/ 1270 h 261326"/>
                <a:gd name="connsiteX9" fmla="*/ 287859 w 292332"/>
                <a:gd name="connsiteY9" fmla="*/ 0 h 261326"/>
                <a:gd name="connsiteX10" fmla="*/ 285827 w 292332"/>
                <a:gd name="connsiteY10" fmla="*/ 0 h 261326"/>
                <a:gd name="connsiteX11" fmla="*/ 284685 w 292332"/>
                <a:gd name="connsiteY11" fmla="*/ 0 h 261326"/>
                <a:gd name="connsiteX12" fmla="*/ 283796 w 292332"/>
                <a:gd name="connsiteY12" fmla="*/ 0 h 261326"/>
                <a:gd name="connsiteX13" fmla="*/ 11576 w 292332"/>
                <a:gd name="connsiteY13" fmla="*/ 243396 h 261326"/>
                <a:gd name="connsiteX14" fmla="*/ 2307 w 292332"/>
                <a:gd name="connsiteY14" fmla="*/ 251522 h 2613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92332" h="261326">
                  <a:moveTo>
                    <a:pt x="1545" y="252918"/>
                  </a:moveTo>
                  <a:cubicBezTo>
                    <a:pt x="-346" y="254594"/>
                    <a:pt x="-524" y="257476"/>
                    <a:pt x="1139" y="259368"/>
                  </a:cubicBezTo>
                  <a:cubicBezTo>
                    <a:pt x="1266" y="259508"/>
                    <a:pt x="1405" y="259648"/>
                    <a:pt x="1545" y="259774"/>
                  </a:cubicBezTo>
                  <a:cubicBezTo>
                    <a:pt x="3666" y="261844"/>
                    <a:pt x="7043" y="261844"/>
                    <a:pt x="9163" y="259774"/>
                  </a:cubicBezTo>
                  <a:lnTo>
                    <a:pt x="9163" y="259774"/>
                  </a:lnTo>
                  <a:lnTo>
                    <a:pt x="288493" y="10284"/>
                  </a:lnTo>
                  <a:lnTo>
                    <a:pt x="290779" y="8253"/>
                  </a:lnTo>
                  <a:cubicBezTo>
                    <a:pt x="292709" y="6513"/>
                    <a:pt x="292861" y="3542"/>
                    <a:pt x="291122" y="1612"/>
                  </a:cubicBezTo>
                  <a:cubicBezTo>
                    <a:pt x="291021" y="1498"/>
                    <a:pt x="290906" y="1384"/>
                    <a:pt x="290779" y="1270"/>
                  </a:cubicBezTo>
                  <a:cubicBezTo>
                    <a:pt x="289953" y="571"/>
                    <a:pt x="288938" y="127"/>
                    <a:pt x="287859" y="0"/>
                  </a:cubicBezTo>
                  <a:lnTo>
                    <a:pt x="285827" y="0"/>
                  </a:lnTo>
                  <a:lnTo>
                    <a:pt x="284685" y="0"/>
                  </a:lnTo>
                  <a:lnTo>
                    <a:pt x="283796" y="0"/>
                  </a:lnTo>
                  <a:lnTo>
                    <a:pt x="11576" y="243396"/>
                  </a:lnTo>
                  <a:lnTo>
                    <a:pt x="2307" y="25152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0" name="Freeform: Shape 729">
              <a:extLst>
                <a:ext uri="{FF2B5EF4-FFF2-40B4-BE49-F238E27FC236}">
                  <a16:creationId xmlns:a16="http://schemas.microsoft.com/office/drawing/2014/main" id="{EB7CFA7B-91F3-40C8-B98F-5911D71F4E4E}"/>
                </a:ext>
              </a:extLst>
            </p:cNvPr>
            <p:cNvSpPr/>
            <p:nvPr/>
          </p:nvSpPr>
          <p:spPr>
            <a:xfrm>
              <a:off x="10534210" y="1541601"/>
              <a:ext cx="104208" cy="29604"/>
            </a:xfrm>
            <a:custGeom>
              <a:avLst/>
              <a:gdLst>
                <a:gd name="connsiteX0" fmla="*/ 97733 w 104208"/>
                <a:gd name="connsiteY0" fmla="*/ 24272 h 29604"/>
                <a:gd name="connsiteX1" fmla="*/ 104094 w 104208"/>
                <a:gd name="connsiteY1" fmla="*/ 20552 h 29604"/>
                <a:gd name="connsiteX2" fmla="*/ 104208 w 104208"/>
                <a:gd name="connsiteY2" fmla="*/ 20590 h 29604"/>
                <a:gd name="connsiteX3" fmla="*/ 97605 w 104208"/>
                <a:gd name="connsiteY3" fmla="*/ 19193 h 29604"/>
                <a:gd name="connsiteX4" fmla="*/ 6569 w 104208"/>
                <a:gd name="connsiteY4" fmla="*/ 148 h 29604"/>
                <a:gd name="connsiteX5" fmla="*/ 6569 w 104208"/>
                <a:gd name="connsiteY5" fmla="*/ 148 h 29604"/>
                <a:gd name="connsiteX6" fmla="*/ 94 w 104208"/>
                <a:gd name="connsiteY6" fmla="*/ 3830 h 29604"/>
                <a:gd name="connsiteX7" fmla="*/ 4107 w 104208"/>
                <a:gd name="connsiteY7" fmla="*/ 9785 h 29604"/>
                <a:gd name="connsiteX8" fmla="*/ 4157 w 104208"/>
                <a:gd name="connsiteY8" fmla="*/ 9798 h 29604"/>
                <a:gd name="connsiteX9" fmla="*/ 4157 w 104208"/>
                <a:gd name="connsiteY9" fmla="*/ 9798 h 29604"/>
                <a:gd name="connsiteX10" fmla="*/ 6697 w 104208"/>
                <a:gd name="connsiteY10" fmla="*/ 9798 h 29604"/>
                <a:gd name="connsiteX11" fmla="*/ 101541 w 104208"/>
                <a:gd name="connsiteY11" fmla="*/ 29605 h 29604"/>
                <a:gd name="connsiteX12" fmla="*/ 97733 w 104208"/>
                <a:gd name="connsiteY12" fmla="*/ 24272 h 29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4208" h="29604">
                  <a:moveTo>
                    <a:pt x="97733" y="24272"/>
                  </a:moveTo>
                  <a:cubicBezTo>
                    <a:pt x="98456" y="21491"/>
                    <a:pt x="101314" y="19828"/>
                    <a:pt x="104094" y="20552"/>
                  </a:cubicBezTo>
                  <a:cubicBezTo>
                    <a:pt x="104132" y="20565"/>
                    <a:pt x="104170" y="20577"/>
                    <a:pt x="104208" y="20590"/>
                  </a:cubicBezTo>
                  <a:lnTo>
                    <a:pt x="97605" y="19193"/>
                  </a:lnTo>
                  <a:lnTo>
                    <a:pt x="6569" y="148"/>
                  </a:lnTo>
                  <a:lnTo>
                    <a:pt x="6569" y="148"/>
                  </a:lnTo>
                  <a:cubicBezTo>
                    <a:pt x="3777" y="-512"/>
                    <a:pt x="945" y="1088"/>
                    <a:pt x="94" y="3830"/>
                  </a:cubicBezTo>
                  <a:cubicBezTo>
                    <a:pt x="-439" y="6586"/>
                    <a:pt x="1351" y="9252"/>
                    <a:pt x="4107" y="9785"/>
                  </a:cubicBezTo>
                  <a:cubicBezTo>
                    <a:pt x="4119" y="9798"/>
                    <a:pt x="4145" y="9798"/>
                    <a:pt x="4157" y="9798"/>
                  </a:cubicBezTo>
                  <a:lnTo>
                    <a:pt x="4157" y="9798"/>
                  </a:lnTo>
                  <a:lnTo>
                    <a:pt x="6697" y="9798"/>
                  </a:lnTo>
                  <a:lnTo>
                    <a:pt x="101541" y="29605"/>
                  </a:lnTo>
                  <a:cubicBezTo>
                    <a:pt x="99104" y="29046"/>
                    <a:pt x="97479" y="26761"/>
                    <a:pt x="97733" y="2427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1" name="Freeform: Shape 730">
              <a:extLst>
                <a:ext uri="{FF2B5EF4-FFF2-40B4-BE49-F238E27FC236}">
                  <a16:creationId xmlns:a16="http://schemas.microsoft.com/office/drawing/2014/main" id="{4E7BA0FF-AB2A-4D81-95FF-DF5070D04B7A}"/>
                </a:ext>
              </a:extLst>
            </p:cNvPr>
            <p:cNvSpPr/>
            <p:nvPr/>
          </p:nvSpPr>
          <p:spPr>
            <a:xfrm>
              <a:off x="9829245" y="2365541"/>
              <a:ext cx="171966" cy="141412"/>
            </a:xfrm>
            <a:custGeom>
              <a:avLst/>
              <a:gdLst>
                <a:gd name="connsiteX0" fmla="*/ 385 w 171966"/>
                <a:gd name="connsiteY0" fmla="*/ 138999 h 141412"/>
                <a:gd name="connsiteX1" fmla="*/ 385 w 171966"/>
                <a:gd name="connsiteY1" fmla="*/ 140015 h 141412"/>
                <a:gd name="connsiteX2" fmla="*/ 385 w 171966"/>
                <a:gd name="connsiteY2" fmla="*/ 140777 h 141412"/>
                <a:gd name="connsiteX3" fmla="*/ 385 w 171966"/>
                <a:gd name="connsiteY3" fmla="*/ 140777 h 141412"/>
                <a:gd name="connsiteX4" fmla="*/ 385 w 171966"/>
                <a:gd name="connsiteY4" fmla="*/ 140777 h 141412"/>
                <a:gd name="connsiteX5" fmla="*/ 1401 w 171966"/>
                <a:gd name="connsiteY5" fmla="*/ 141412 h 141412"/>
                <a:gd name="connsiteX6" fmla="*/ 2290 w 171966"/>
                <a:gd name="connsiteY6" fmla="*/ 141412 h 141412"/>
                <a:gd name="connsiteX7" fmla="*/ 4195 w 171966"/>
                <a:gd name="connsiteY7" fmla="*/ 141412 h 141412"/>
                <a:gd name="connsiteX8" fmla="*/ 7749 w 171966"/>
                <a:gd name="connsiteY8" fmla="*/ 140142 h 141412"/>
                <a:gd name="connsiteX9" fmla="*/ 14859 w 171966"/>
                <a:gd name="connsiteY9" fmla="*/ 134428 h 141412"/>
                <a:gd name="connsiteX10" fmla="*/ 170523 w 171966"/>
                <a:gd name="connsiteY10" fmla="*/ 7461 h 141412"/>
                <a:gd name="connsiteX11" fmla="*/ 171919 w 171966"/>
                <a:gd name="connsiteY11" fmla="*/ 5430 h 141412"/>
                <a:gd name="connsiteX12" fmla="*/ 171919 w 171966"/>
                <a:gd name="connsiteY12" fmla="*/ 4668 h 141412"/>
                <a:gd name="connsiteX13" fmla="*/ 171919 w 171966"/>
                <a:gd name="connsiteY13" fmla="*/ 3652 h 141412"/>
                <a:gd name="connsiteX14" fmla="*/ 171919 w 171966"/>
                <a:gd name="connsiteY14" fmla="*/ 2763 h 141412"/>
                <a:gd name="connsiteX15" fmla="*/ 171919 w 171966"/>
                <a:gd name="connsiteY15" fmla="*/ 1875 h 141412"/>
                <a:gd name="connsiteX16" fmla="*/ 171919 w 171966"/>
                <a:gd name="connsiteY16" fmla="*/ 986 h 141412"/>
                <a:gd name="connsiteX17" fmla="*/ 171919 w 171966"/>
                <a:gd name="connsiteY17" fmla="*/ 986 h 141412"/>
                <a:gd name="connsiteX18" fmla="*/ 171919 w 171966"/>
                <a:gd name="connsiteY18" fmla="*/ 986 h 141412"/>
                <a:gd name="connsiteX19" fmla="*/ 171030 w 171966"/>
                <a:gd name="connsiteY19" fmla="*/ 351 h 141412"/>
                <a:gd name="connsiteX20" fmla="*/ 170141 w 171966"/>
                <a:gd name="connsiteY20" fmla="*/ 351 h 141412"/>
                <a:gd name="connsiteX21" fmla="*/ 164555 w 171966"/>
                <a:gd name="connsiteY21" fmla="*/ 1240 h 141412"/>
                <a:gd name="connsiteX22" fmla="*/ 157445 w 171966"/>
                <a:gd name="connsiteY22" fmla="*/ 6954 h 141412"/>
                <a:gd name="connsiteX23" fmla="*/ 1908 w 171966"/>
                <a:gd name="connsiteY23" fmla="*/ 133921 h 141412"/>
                <a:gd name="connsiteX24" fmla="*/ 1908 w 171966"/>
                <a:gd name="connsiteY24" fmla="*/ 133921 h 141412"/>
                <a:gd name="connsiteX25" fmla="*/ 1274 w 171966"/>
                <a:gd name="connsiteY25" fmla="*/ 134682 h 141412"/>
                <a:gd name="connsiteX26" fmla="*/ 1274 w 171966"/>
                <a:gd name="connsiteY26" fmla="*/ 134682 h 141412"/>
                <a:gd name="connsiteX27" fmla="*/ 1274 w 171966"/>
                <a:gd name="connsiteY27" fmla="*/ 134682 h 141412"/>
                <a:gd name="connsiteX28" fmla="*/ 1274 w 171966"/>
                <a:gd name="connsiteY28" fmla="*/ 135444 h 141412"/>
                <a:gd name="connsiteX29" fmla="*/ 1274 w 171966"/>
                <a:gd name="connsiteY29" fmla="*/ 136333 h 141412"/>
                <a:gd name="connsiteX30" fmla="*/ 1274 w 171966"/>
                <a:gd name="connsiteY30" fmla="*/ 136333 h 141412"/>
                <a:gd name="connsiteX31" fmla="*/ 42 w 171966"/>
                <a:gd name="connsiteY31" fmla="*/ 138313 h 141412"/>
                <a:gd name="connsiteX32" fmla="*/ 385 w 171966"/>
                <a:gd name="connsiteY32" fmla="*/ 138999 h 1414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71966" h="141412">
                  <a:moveTo>
                    <a:pt x="385" y="138999"/>
                  </a:moveTo>
                  <a:cubicBezTo>
                    <a:pt x="335" y="139329"/>
                    <a:pt x="335" y="139685"/>
                    <a:pt x="385" y="140015"/>
                  </a:cubicBezTo>
                  <a:lnTo>
                    <a:pt x="385" y="140777"/>
                  </a:lnTo>
                  <a:cubicBezTo>
                    <a:pt x="385" y="140777"/>
                    <a:pt x="385" y="140777"/>
                    <a:pt x="385" y="140777"/>
                  </a:cubicBezTo>
                  <a:lnTo>
                    <a:pt x="385" y="140777"/>
                  </a:lnTo>
                  <a:lnTo>
                    <a:pt x="1401" y="141412"/>
                  </a:lnTo>
                  <a:lnTo>
                    <a:pt x="2290" y="141412"/>
                  </a:lnTo>
                  <a:lnTo>
                    <a:pt x="4195" y="141412"/>
                  </a:lnTo>
                  <a:cubicBezTo>
                    <a:pt x="5490" y="141437"/>
                    <a:pt x="6759" y="140980"/>
                    <a:pt x="7749" y="140142"/>
                  </a:cubicBezTo>
                  <a:lnTo>
                    <a:pt x="14859" y="134428"/>
                  </a:lnTo>
                  <a:lnTo>
                    <a:pt x="170523" y="7461"/>
                  </a:lnTo>
                  <a:cubicBezTo>
                    <a:pt x="171107" y="6864"/>
                    <a:pt x="171577" y="6179"/>
                    <a:pt x="171919" y="5430"/>
                  </a:cubicBezTo>
                  <a:cubicBezTo>
                    <a:pt x="171983" y="5176"/>
                    <a:pt x="171983" y="4922"/>
                    <a:pt x="171919" y="4668"/>
                  </a:cubicBezTo>
                  <a:cubicBezTo>
                    <a:pt x="171983" y="4338"/>
                    <a:pt x="171983" y="3982"/>
                    <a:pt x="171919" y="3652"/>
                  </a:cubicBezTo>
                  <a:cubicBezTo>
                    <a:pt x="171983" y="3360"/>
                    <a:pt x="171983" y="3056"/>
                    <a:pt x="171919" y="2763"/>
                  </a:cubicBezTo>
                  <a:cubicBezTo>
                    <a:pt x="171970" y="2472"/>
                    <a:pt x="171970" y="2167"/>
                    <a:pt x="171919" y="1875"/>
                  </a:cubicBezTo>
                  <a:cubicBezTo>
                    <a:pt x="171945" y="1583"/>
                    <a:pt x="171945" y="1278"/>
                    <a:pt x="171919" y="986"/>
                  </a:cubicBezTo>
                  <a:lnTo>
                    <a:pt x="171919" y="986"/>
                  </a:lnTo>
                  <a:lnTo>
                    <a:pt x="171919" y="986"/>
                  </a:lnTo>
                  <a:lnTo>
                    <a:pt x="171030" y="351"/>
                  </a:lnTo>
                  <a:lnTo>
                    <a:pt x="170141" y="351"/>
                  </a:lnTo>
                  <a:cubicBezTo>
                    <a:pt x="168250" y="-334"/>
                    <a:pt x="166142" y="-4"/>
                    <a:pt x="164555" y="1240"/>
                  </a:cubicBezTo>
                  <a:lnTo>
                    <a:pt x="157445" y="6954"/>
                  </a:lnTo>
                  <a:lnTo>
                    <a:pt x="1908" y="133921"/>
                  </a:lnTo>
                  <a:lnTo>
                    <a:pt x="1908" y="133921"/>
                  </a:lnTo>
                  <a:lnTo>
                    <a:pt x="1274" y="134682"/>
                  </a:lnTo>
                  <a:lnTo>
                    <a:pt x="1274" y="134682"/>
                  </a:lnTo>
                  <a:lnTo>
                    <a:pt x="1274" y="134682"/>
                  </a:lnTo>
                  <a:cubicBezTo>
                    <a:pt x="1223" y="134936"/>
                    <a:pt x="1223" y="135190"/>
                    <a:pt x="1274" y="135444"/>
                  </a:cubicBezTo>
                  <a:cubicBezTo>
                    <a:pt x="1198" y="135736"/>
                    <a:pt x="1198" y="136041"/>
                    <a:pt x="1274" y="136333"/>
                  </a:cubicBezTo>
                  <a:lnTo>
                    <a:pt x="1274" y="136333"/>
                  </a:lnTo>
                  <a:cubicBezTo>
                    <a:pt x="385" y="136536"/>
                    <a:pt x="-161" y="137425"/>
                    <a:pt x="42" y="138313"/>
                  </a:cubicBezTo>
                  <a:cubicBezTo>
                    <a:pt x="106" y="138568"/>
                    <a:pt x="220" y="138796"/>
                    <a:pt x="385" y="13899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2" name="Freeform: Shape 731">
              <a:extLst>
                <a:ext uri="{FF2B5EF4-FFF2-40B4-BE49-F238E27FC236}">
                  <a16:creationId xmlns:a16="http://schemas.microsoft.com/office/drawing/2014/main" id="{F9BF2A24-1BAC-43F3-9C92-344CCA2FF239}"/>
                </a:ext>
              </a:extLst>
            </p:cNvPr>
            <p:cNvSpPr/>
            <p:nvPr/>
          </p:nvSpPr>
          <p:spPr>
            <a:xfrm>
              <a:off x="11280321" y="2740059"/>
              <a:ext cx="9872" cy="91046"/>
            </a:xfrm>
            <a:custGeom>
              <a:avLst/>
              <a:gdLst>
                <a:gd name="connsiteX0" fmla="*/ 4745 w 9872"/>
                <a:gd name="connsiteY0" fmla="*/ 5 h 91046"/>
                <a:gd name="connsiteX1" fmla="*/ 3730 w 9872"/>
                <a:gd name="connsiteY1" fmla="*/ 5 h 91046"/>
                <a:gd name="connsiteX2" fmla="*/ 2587 w 9872"/>
                <a:gd name="connsiteY2" fmla="*/ 5 h 91046"/>
                <a:gd name="connsiteX3" fmla="*/ 1698 w 9872"/>
                <a:gd name="connsiteY3" fmla="*/ 5 h 91046"/>
                <a:gd name="connsiteX4" fmla="*/ 809 w 9872"/>
                <a:gd name="connsiteY4" fmla="*/ 5 h 91046"/>
                <a:gd name="connsiteX5" fmla="*/ 48 w 9872"/>
                <a:gd name="connsiteY5" fmla="*/ 5 h 91046"/>
                <a:gd name="connsiteX6" fmla="*/ 48 w 9872"/>
                <a:gd name="connsiteY6" fmla="*/ 894 h 91046"/>
                <a:gd name="connsiteX7" fmla="*/ 48 w 9872"/>
                <a:gd name="connsiteY7" fmla="*/ 1656 h 91046"/>
                <a:gd name="connsiteX8" fmla="*/ 48 w 9872"/>
                <a:gd name="connsiteY8" fmla="*/ 2672 h 91046"/>
                <a:gd name="connsiteX9" fmla="*/ 48 w 9872"/>
                <a:gd name="connsiteY9" fmla="*/ 3433 h 91046"/>
                <a:gd name="connsiteX10" fmla="*/ 48 w 9872"/>
                <a:gd name="connsiteY10" fmla="*/ 86089 h 91046"/>
                <a:gd name="connsiteX11" fmla="*/ 5495 w 9872"/>
                <a:gd name="connsiteY11" fmla="*/ 91041 h 91046"/>
                <a:gd name="connsiteX12" fmla="*/ 5507 w 9872"/>
                <a:gd name="connsiteY12" fmla="*/ 91041 h 91046"/>
                <a:gd name="connsiteX13" fmla="*/ 9190 w 9872"/>
                <a:gd name="connsiteY13" fmla="*/ 89644 h 91046"/>
                <a:gd name="connsiteX14" fmla="*/ 9190 w 9872"/>
                <a:gd name="connsiteY14" fmla="*/ 88882 h 91046"/>
                <a:gd name="connsiteX15" fmla="*/ 9824 w 9872"/>
                <a:gd name="connsiteY15" fmla="*/ 88120 h 91046"/>
                <a:gd name="connsiteX16" fmla="*/ 9824 w 9872"/>
                <a:gd name="connsiteY16" fmla="*/ 87358 h 91046"/>
                <a:gd name="connsiteX17" fmla="*/ 9824 w 9872"/>
                <a:gd name="connsiteY17" fmla="*/ 86216 h 91046"/>
                <a:gd name="connsiteX18" fmla="*/ 9824 w 9872"/>
                <a:gd name="connsiteY18" fmla="*/ 86216 h 91046"/>
                <a:gd name="connsiteX19" fmla="*/ 9824 w 9872"/>
                <a:gd name="connsiteY19" fmla="*/ 3560 h 91046"/>
                <a:gd name="connsiteX20" fmla="*/ 4745 w 9872"/>
                <a:gd name="connsiteY20" fmla="*/ 5 h 91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872" h="91046">
                  <a:moveTo>
                    <a:pt x="4745" y="5"/>
                  </a:moveTo>
                  <a:lnTo>
                    <a:pt x="3730" y="5"/>
                  </a:lnTo>
                  <a:lnTo>
                    <a:pt x="2587" y="5"/>
                  </a:lnTo>
                  <a:lnTo>
                    <a:pt x="1698" y="5"/>
                  </a:lnTo>
                  <a:lnTo>
                    <a:pt x="809" y="5"/>
                  </a:lnTo>
                  <a:lnTo>
                    <a:pt x="48" y="5"/>
                  </a:lnTo>
                  <a:lnTo>
                    <a:pt x="48" y="894"/>
                  </a:lnTo>
                  <a:lnTo>
                    <a:pt x="48" y="1656"/>
                  </a:lnTo>
                  <a:cubicBezTo>
                    <a:pt x="-16" y="1986"/>
                    <a:pt x="-16" y="2341"/>
                    <a:pt x="48" y="2672"/>
                  </a:cubicBezTo>
                  <a:cubicBezTo>
                    <a:pt x="-3" y="2925"/>
                    <a:pt x="-3" y="3179"/>
                    <a:pt x="48" y="3433"/>
                  </a:cubicBezTo>
                  <a:lnTo>
                    <a:pt x="48" y="86089"/>
                  </a:lnTo>
                  <a:cubicBezTo>
                    <a:pt x="187" y="88958"/>
                    <a:pt x="2625" y="91180"/>
                    <a:pt x="5495" y="91041"/>
                  </a:cubicBezTo>
                  <a:cubicBezTo>
                    <a:pt x="5495" y="91041"/>
                    <a:pt x="5507" y="91041"/>
                    <a:pt x="5507" y="91041"/>
                  </a:cubicBezTo>
                  <a:cubicBezTo>
                    <a:pt x="6866" y="91066"/>
                    <a:pt x="8186" y="90558"/>
                    <a:pt x="9190" y="89644"/>
                  </a:cubicBezTo>
                  <a:lnTo>
                    <a:pt x="9190" y="88882"/>
                  </a:lnTo>
                  <a:lnTo>
                    <a:pt x="9824" y="88120"/>
                  </a:lnTo>
                  <a:cubicBezTo>
                    <a:pt x="9888" y="87866"/>
                    <a:pt x="9888" y="87613"/>
                    <a:pt x="9824" y="87358"/>
                  </a:cubicBezTo>
                  <a:cubicBezTo>
                    <a:pt x="9888" y="86977"/>
                    <a:pt x="9888" y="86597"/>
                    <a:pt x="9824" y="86216"/>
                  </a:cubicBezTo>
                  <a:lnTo>
                    <a:pt x="9824" y="86216"/>
                  </a:lnTo>
                  <a:lnTo>
                    <a:pt x="9824" y="3560"/>
                  </a:lnTo>
                  <a:cubicBezTo>
                    <a:pt x="9139" y="1363"/>
                    <a:pt x="7044" y="-97"/>
                    <a:pt x="4745" y="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5" name="Freeform: Shape 734">
              <a:extLst>
                <a:ext uri="{FF2B5EF4-FFF2-40B4-BE49-F238E27FC236}">
                  <a16:creationId xmlns:a16="http://schemas.microsoft.com/office/drawing/2014/main" id="{66D04349-AD2D-4631-B8BF-E311C86FFC7B}"/>
                </a:ext>
              </a:extLst>
            </p:cNvPr>
            <p:cNvSpPr/>
            <p:nvPr/>
          </p:nvSpPr>
          <p:spPr>
            <a:xfrm>
              <a:off x="9464449" y="412631"/>
              <a:ext cx="268050" cy="88369"/>
            </a:xfrm>
            <a:custGeom>
              <a:avLst/>
              <a:gdLst>
                <a:gd name="connsiteX0" fmla="*/ 3068 w 268050"/>
                <a:gd name="connsiteY0" fmla="*/ 9396 h 88369"/>
                <a:gd name="connsiteX1" fmla="*/ 5988 w 268050"/>
                <a:gd name="connsiteY1" fmla="*/ 10284 h 88369"/>
                <a:gd name="connsiteX2" fmla="*/ 264622 w 268050"/>
                <a:gd name="connsiteY2" fmla="*/ 88369 h 88369"/>
                <a:gd name="connsiteX3" fmla="*/ 261156 w 268050"/>
                <a:gd name="connsiteY3" fmla="*/ 82287 h 88369"/>
                <a:gd name="connsiteX4" fmla="*/ 261194 w 268050"/>
                <a:gd name="connsiteY4" fmla="*/ 82148 h 88369"/>
                <a:gd name="connsiteX5" fmla="*/ 268051 w 268050"/>
                <a:gd name="connsiteY5" fmla="*/ 79101 h 88369"/>
                <a:gd name="connsiteX6" fmla="*/ 260941 w 268050"/>
                <a:gd name="connsiteY6" fmla="*/ 76942 h 88369"/>
                <a:gd name="connsiteX7" fmla="*/ 7004 w 268050"/>
                <a:gd name="connsiteY7" fmla="*/ 0 h 88369"/>
                <a:gd name="connsiteX8" fmla="*/ 4210 w 268050"/>
                <a:gd name="connsiteY8" fmla="*/ 0 h 88369"/>
                <a:gd name="connsiteX9" fmla="*/ 3321 w 268050"/>
                <a:gd name="connsiteY9" fmla="*/ 0 h 88369"/>
                <a:gd name="connsiteX10" fmla="*/ 2306 w 268050"/>
                <a:gd name="connsiteY10" fmla="*/ 0 h 88369"/>
                <a:gd name="connsiteX11" fmla="*/ 656 w 268050"/>
                <a:gd name="connsiteY11" fmla="*/ 6437 h 88369"/>
                <a:gd name="connsiteX12" fmla="*/ 3703 w 268050"/>
                <a:gd name="connsiteY12" fmla="*/ 8634 h 883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68050" h="88369">
                  <a:moveTo>
                    <a:pt x="3068" y="9396"/>
                  </a:moveTo>
                  <a:lnTo>
                    <a:pt x="5988" y="10284"/>
                  </a:lnTo>
                  <a:lnTo>
                    <a:pt x="264622" y="88369"/>
                  </a:lnTo>
                  <a:cubicBezTo>
                    <a:pt x="261981" y="87645"/>
                    <a:pt x="260432" y="84928"/>
                    <a:pt x="261156" y="82287"/>
                  </a:cubicBezTo>
                  <a:cubicBezTo>
                    <a:pt x="261169" y="82237"/>
                    <a:pt x="261182" y="82199"/>
                    <a:pt x="261194" y="82148"/>
                  </a:cubicBezTo>
                  <a:cubicBezTo>
                    <a:pt x="262349" y="79519"/>
                    <a:pt x="265321" y="78199"/>
                    <a:pt x="268051" y="79101"/>
                  </a:cubicBezTo>
                  <a:lnTo>
                    <a:pt x="260941" y="76942"/>
                  </a:lnTo>
                  <a:lnTo>
                    <a:pt x="7004" y="0"/>
                  </a:lnTo>
                  <a:lnTo>
                    <a:pt x="4210" y="0"/>
                  </a:lnTo>
                  <a:lnTo>
                    <a:pt x="3321" y="0"/>
                  </a:lnTo>
                  <a:lnTo>
                    <a:pt x="2306" y="0"/>
                  </a:lnTo>
                  <a:cubicBezTo>
                    <a:pt x="71" y="1321"/>
                    <a:pt x="-665" y="4203"/>
                    <a:pt x="656" y="6437"/>
                  </a:cubicBezTo>
                  <a:cubicBezTo>
                    <a:pt x="1328" y="7555"/>
                    <a:pt x="2420" y="8354"/>
                    <a:pt x="3703" y="863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6" name="Freeform: Shape 735">
              <a:extLst>
                <a:ext uri="{FF2B5EF4-FFF2-40B4-BE49-F238E27FC236}">
                  <a16:creationId xmlns:a16="http://schemas.microsoft.com/office/drawing/2014/main" id="{BDA53237-8FFC-4DAD-BD59-6604DA1E09B8}"/>
                </a:ext>
              </a:extLst>
            </p:cNvPr>
            <p:cNvSpPr/>
            <p:nvPr/>
          </p:nvSpPr>
          <p:spPr>
            <a:xfrm>
              <a:off x="9725425" y="491227"/>
              <a:ext cx="129435" cy="45579"/>
            </a:xfrm>
            <a:custGeom>
              <a:avLst/>
              <a:gdLst>
                <a:gd name="connsiteX0" fmla="*/ 218 w 129435"/>
                <a:gd name="connsiteY0" fmla="*/ 3551 h 45579"/>
                <a:gd name="connsiteX1" fmla="*/ 3507 w 129435"/>
                <a:gd name="connsiteY1" fmla="*/ 9735 h 45579"/>
                <a:gd name="connsiteX2" fmla="*/ 3646 w 129435"/>
                <a:gd name="connsiteY2" fmla="*/ 9773 h 45579"/>
                <a:gd name="connsiteX3" fmla="*/ 122361 w 129435"/>
                <a:gd name="connsiteY3" fmla="*/ 45578 h 45579"/>
                <a:gd name="connsiteX4" fmla="*/ 124012 w 129435"/>
                <a:gd name="connsiteY4" fmla="*/ 45578 h 45579"/>
                <a:gd name="connsiteX5" fmla="*/ 129218 w 129435"/>
                <a:gd name="connsiteY5" fmla="*/ 42150 h 45579"/>
                <a:gd name="connsiteX6" fmla="*/ 125929 w 129435"/>
                <a:gd name="connsiteY6" fmla="*/ 35966 h 45579"/>
                <a:gd name="connsiteX7" fmla="*/ 125789 w 129435"/>
                <a:gd name="connsiteY7" fmla="*/ 35928 h 45579"/>
                <a:gd name="connsiteX8" fmla="*/ 122742 w 129435"/>
                <a:gd name="connsiteY8" fmla="*/ 35039 h 45579"/>
                <a:gd name="connsiteX9" fmla="*/ 10756 w 129435"/>
                <a:gd name="connsiteY9" fmla="*/ 1266 h 45579"/>
                <a:gd name="connsiteX10" fmla="*/ 7074 w 129435"/>
                <a:gd name="connsiteY10" fmla="*/ 250 h 45579"/>
                <a:gd name="connsiteX11" fmla="*/ 218 w 129435"/>
                <a:gd name="connsiteY11" fmla="*/ 3551 h 45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9435" h="45579">
                  <a:moveTo>
                    <a:pt x="218" y="3551"/>
                  </a:moveTo>
                  <a:cubicBezTo>
                    <a:pt x="-582" y="6167"/>
                    <a:pt x="891" y="8935"/>
                    <a:pt x="3507" y="9735"/>
                  </a:cubicBezTo>
                  <a:cubicBezTo>
                    <a:pt x="3557" y="9747"/>
                    <a:pt x="3596" y="9760"/>
                    <a:pt x="3646" y="9773"/>
                  </a:cubicBezTo>
                  <a:lnTo>
                    <a:pt x="122361" y="45578"/>
                  </a:lnTo>
                  <a:lnTo>
                    <a:pt x="124012" y="45578"/>
                  </a:lnTo>
                  <a:cubicBezTo>
                    <a:pt x="126297" y="45641"/>
                    <a:pt x="128367" y="44270"/>
                    <a:pt x="129218" y="42150"/>
                  </a:cubicBezTo>
                  <a:cubicBezTo>
                    <a:pt x="130018" y="39534"/>
                    <a:pt x="128544" y="36766"/>
                    <a:pt x="125929" y="35966"/>
                  </a:cubicBezTo>
                  <a:cubicBezTo>
                    <a:pt x="125879" y="35953"/>
                    <a:pt x="125841" y="35941"/>
                    <a:pt x="125789" y="35928"/>
                  </a:cubicBezTo>
                  <a:lnTo>
                    <a:pt x="122742" y="35039"/>
                  </a:lnTo>
                  <a:lnTo>
                    <a:pt x="10756" y="1266"/>
                  </a:lnTo>
                  <a:lnTo>
                    <a:pt x="7074" y="250"/>
                  </a:lnTo>
                  <a:cubicBezTo>
                    <a:pt x="4281" y="-613"/>
                    <a:pt x="1285" y="822"/>
                    <a:pt x="218" y="355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87" name="Freeform 786">
              <a:extLst>
                <a:ext uri="{FF2B5EF4-FFF2-40B4-BE49-F238E27FC236}">
                  <a16:creationId xmlns:a16="http://schemas.microsoft.com/office/drawing/2014/main" id="{590AA2E1-0474-EB08-6589-3593E4C77CB1}"/>
                </a:ext>
              </a:extLst>
            </p:cNvPr>
            <p:cNvSpPr/>
            <p:nvPr/>
          </p:nvSpPr>
          <p:spPr>
            <a:xfrm>
              <a:off x="8100642" y="-12696"/>
              <a:ext cx="849448" cy="254177"/>
            </a:xfrm>
            <a:custGeom>
              <a:avLst/>
              <a:gdLst>
                <a:gd name="connsiteX0" fmla="*/ 0 w 849448"/>
                <a:gd name="connsiteY0" fmla="*/ 0 h 254177"/>
                <a:gd name="connsiteX1" fmla="*/ 34179 w 849448"/>
                <a:gd name="connsiteY1" fmla="*/ 0 h 254177"/>
                <a:gd name="connsiteX2" fmla="*/ 847575 w 849448"/>
                <a:gd name="connsiteY2" fmla="*/ 245922 h 254177"/>
                <a:gd name="connsiteX3" fmla="*/ 848591 w 849448"/>
                <a:gd name="connsiteY3" fmla="*/ 245922 h 254177"/>
                <a:gd name="connsiteX4" fmla="*/ 849352 w 849448"/>
                <a:gd name="connsiteY4" fmla="*/ 245922 h 254177"/>
                <a:gd name="connsiteX5" fmla="*/ 849352 w 849448"/>
                <a:gd name="connsiteY5" fmla="*/ 246684 h 254177"/>
                <a:gd name="connsiteX6" fmla="*/ 849352 w 849448"/>
                <a:gd name="connsiteY6" fmla="*/ 247446 h 254177"/>
                <a:gd name="connsiteX7" fmla="*/ 849352 w 849448"/>
                <a:gd name="connsiteY7" fmla="*/ 248335 h 254177"/>
                <a:gd name="connsiteX8" fmla="*/ 849352 w 849448"/>
                <a:gd name="connsiteY8" fmla="*/ 249097 h 254177"/>
                <a:gd name="connsiteX9" fmla="*/ 849352 w 849448"/>
                <a:gd name="connsiteY9" fmla="*/ 250747 h 254177"/>
                <a:gd name="connsiteX10" fmla="*/ 844273 w 849448"/>
                <a:gd name="connsiteY10" fmla="*/ 254175 h 254177"/>
                <a:gd name="connsiteX11" fmla="*/ 842623 w 849448"/>
                <a:gd name="connsiteY11" fmla="*/ 254175 h 254177"/>
                <a:gd name="connsiteX12" fmla="*/ 838814 w 849448"/>
                <a:gd name="connsiteY12" fmla="*/ 253033 h 254177"/>
                <a:gd name="connsiteX13" fmla="*/ 835385 w 849448"/>
                <a:gd name="connsiteY13" fmla="*/ 252398 h 254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49448" h="254177">
                  <a:moveTo>
                    <a:pt x="0" y="0"/>
                  </a:moveTo>
                  <a:lnTo>
                    <a:pt x="34179" y="0"/>
                  </a:lnTo>
                  <a:lnTo>
                    <a:pt x="847575" y="245922"/>
                  </a:lnTo>
                  <a:lnTo>
                    <a:pt x="848591" y="245922"/>
                  </a:lnTo>
                  <a:lnTo>
                    <a:pt x="849352" y="245922"/>
                  </a:lnTo>
                  <a:lnTo>
                    <a:pt x="849352" y="246684"/>
                  </a:lnTo>
                  <a:lnTo>
                    <a:pt x="849352" y="247446"/>
                  </a:lnTo>
                  <a:cubicBezTo>
                    <a:pt x="849403" y="247738"/>
                    <a:pt x="849403" y="248043"/>
                    <a:pt x="849352" y="248335"/>
                  </a:cubicBezTo>
                  <a:cubicBezTo>
                    <a:pt x="849352" y="249097"/>
                    <a:pt x="849352" y="249097"/>
                    <a:pt x="849352" y="249097"/>
                  </a:cubicBezTo>
                  <a:cubicBezTo>
                    <a:pt x="849480" y="249643"/>
                    <a:pt x="849480" y="250201"/>
                    <a:pt x="849352" y="250747"/>
                  </a:cubicBezTo>
                  <a:cubicBezTo>
                    <a:pt x="848577" y="252868"/>
                    <a:pt x="846534" y="254251"/>
                    <a:pt x="844273" y="254175"/>
                  </a:cubicBezTo>
                  <a:lnTo>
                    <a:pt x="842623" y="254175"/>
                  </a:lnTo>
                  <a:lnTo>
                    <a:pt x="838814" y="253033"/>
                  </a:lnTo>
                  <a:lnTo>
                    <a:pt x="835385" y="252398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751" name="Freeform: Shape 750">
              <a:extLst>
                <a:ext uri="{FF2B5EF4-FFF2-40B4-BE49-F238E27FC236}">
                  <a16:creationId xmlns:a16="http://schemas.microsoft.com/office/drawing/2014/main" id="{FD054846-01C8-4BBA-B082-7E9B2A75BB9F}"/>
                </a:ext>
              </a:extLst>
            </p:cNvPr>
            <p:cNvSpPr/>
            <p:nvPr/>
          </p:nvSpPr>
          <p:spPr>
            <a:xfrm>
              <a:off x="4127359" y="49251"/>
              <a:ext cx="10792" cy="108112"/>
            </a:xfrm>
            <a:custGeom>
              <a:avLst/>
              <a:gdLst>
                <a:gd name="connsiteX0" fmla="*/ 10792 w 10792"/>
                <a:gd name="connsiteY0" fmla="*/ 0 h 108112"/>
                <a:gd name="connsiteX1" fmla="*/ 4571 w 10792"/>
                <a:gd name="connsiteY1" fmla="*/ 4571 h 108112"/>
                <a:gd name="connsiteX2" fmla="*/ 0 w 10792"/>
                <a:gd name="connsiteY2" fmla="*/ 0 h 108112"/>
                <a:gd name="connsiteX3" fmla="*/ 0 w 10792"/>
                <a:gd name="connsiteY3" fmla="*/ 103478 h 108112"/>
                <a:gd name="connsiteX4" fmla="*/ 6221 w 10792"/>
                <a:gd name="connsiteY4" fmla="*/ 108049 h 108112"/>
                <a:gd name="connsiteX5" fmla="*/ 10792 w 10792"/>
                <a:gd name="connsiteY5" fmla="*/ 103478 h 108112"/>
                <a:gd name="connsiteX6" fmla="*/ 10792 w 10792"/>
                <a:gd name="connsiteY6" fmla="*/ 0 h 10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2" h="108112">
                  <a:moveTo>
                    <a:pt x="10792" y="0"/>
                  </a:moveTo>
                  <a:cubicBezTo>
                    <a:pt x="10335" y="2984"/>
                    <a:pt x="7542" y="5028"/>
                    <a:pt x="4571" y="4571"/>
                  </a:cubicBezTo>
                  <a:cubicBezTo>
                    <a:pt x="2209" y="4203"/>
                    <a:pt x="368" y="2362"/>
                    <a:pt x="0" y="0"/>
                  </a:cubicBezTo>
                  <a:lnTo>
                    <a:pt x="0" y="103478"/>
                  </a:lnTo>
                  <a:cubicBezTo>
                    <a:pt x="457" y="106462"/>
                    <a:pt x="3251" y="108506"/>
                    <a:pt x="6221" y="108049"/>
                  </a:cubicBezTo>
                  <a:cubicBezTo>
                    <a:pt x="8583" y="107681"/>
                    <a:pt x="10424" y="105840"/>
                    <a:pt x="10792" y="103478"/>
                  </a:cubicBezTo>
                  <a:lnTo>
                    <a:pt x="1079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52" name="Freeform: Shape 751">
              <a:extLst>
                <a:ext uri="{FF2B5EF4-FFF2-40B4-BE49-F238E27FC236}">
                  <a16:creationId xmlns:a16="http://schemas.microsoft.com/office/drawing/2014/main" id="{C7847FD4-6269-47ED-89AF-C458AC0E5E88}"/>
                </a:ext>
              </a:extLst>
            </p:cNvPr>
            <p:cNvSpPr/>
            <p:nvPr/>
          </p:nvSpPr>
          <p:spPr>
            <a:xfrm>
              <a:off x="8661519" y="1759745"/>
              <a:ext cx="9272" cy="47491"/>
            </a:xfrm>
            <a:custGeom>
              <a:avLst/>
              <a:gdLst>
                <a:gd name="connsiteX0" fmla="*/ 4828 w 9272"/>
                <a:gd name="connsiteY0" fmla="*/ 47492 h 47491"/>
                <a:gd name="connsiteX1" fmla="*/ 4828 w 9272"/>
                <a:gd name="connsiteY1" fmla="*/ 47492 h 47491"/>
                <a:gd name="connsiteX2" fmla="*/ 7621 w 9272"/>
                <a:gd name="connsiteY2" fmla="*/ 46730 h 47491"/>
                <a:gd name="connsiteX3" fmla="*/ 7621 w 9272"/>
                <a:gd name="connsiteY3" fmla="*/ 46730 h 47491"/>
                <a:gd name="connsiteX4" fmla="*/ 9272 w 9272"/>
                <a:gd name="connsiteY4" fmla="*/ 44572 h 47491"/>
                <a:gd name="connsiteX5" fmla="*/ 9272 w 9272"/>
                <a:gd name="connsiteY5" fmla="*/ 43810 h 47491"/>
                <a:gd name="connsiteX6" fmla="*/ 9272 w 9272"/>
                <a:gd name="connsiteY6" fmla="*/ 42921 h 47491"/>
                <a:gd name="connsiteX7" fmla="*/ 9272 w 9272"/>
                <a:gd name="connsiteY7" fmla="*/ 4831 h 47491"/>
                <a:gd name="connsiteX8" fmla="*/ 3952 w 9272"/>
                <a:gd name="connsiteY8" fmla="*/ 6 h 47491"/>
                <a:gd name="connsiteX9" fmla="*/ 3939 w 9272"/>
                <a:gd name="connsiteY9" fmla="*/ 6 h 47491"/>
                <a:gd name="connsiteX10" fmla="*/ 130 w 9272"/>
                <a:gd name="connsiteY10" fmla="*/ 1276 h 47491"/>
                <a:gd name="connsiteX11" fmla="*/ 130 w 9272"/>
                <a:gd name="connsiteY11" fmla="*/ 1276 h 47491"/>
                <a:gd name="connsiteX12" fmla="*/ 130 w 9272"/>
                <a:gd name="connsiteY12" fmla="*/ 2038 h 47491"/>
                <a:gd name="connsiteX13" fmla="*/ 130 w 9272"/>
                <a:gd name="connsiteY13" fmla="*/ 2038 h 47491"/>
                <a:gd name="connsiteX14" fmla="*/ 130 w 9272"/>
                <a:gd name="connsiteY14" fmla="*/ 2038 h 47491"/>
                <a:gd name="connsiteX15" fmla="*/ 130 w 9272"/>
                <a:gd name="connsiteY15" fmla="*/ 2038 h 47491"/>
                <a:gd name="connsiteX16" fmla="*/ 130 w 9272"/>
                <a:gd name="connsiteY16" fmla="*/ 3053 h 47491"/>
                <a:gd name="connsiteX17" fmla="*/ 130 w 9272"/>
                <a:gd name="connsiteY17" fmla="*/ 3053 h 47491"/>
                <a:gd name="connsiteX18" fmla="*/ 130 w 9272"/>
                <a:gd name="connsiteY18" fmla="*/ 41144 h 47491"/>
                <a:gd name="connsiteX19" fmla="*/ 4053 w 9272"/>
                <a:gd name="connsiteY19" fmla="*/ 47378 h 47491"/>
                <a:gd name="connsiteX20" fmla="*/ 4828 w 9272"/>
                <a:gd name="connsiteY20" fmla="*/ 47492 h 47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272" h="47491">
                  <a:moveTo>
                    <a:pt x="4828" y="47492"/>
                  </a:moveTo>
                  <a:lnTo>
                    <a:pt x="4828" y="47492"/>
                  </a:lnTo>
                  <a:cubicBezTo>
                    <a:pt x="5806" y="47441"/>
                    <a:pt x="6758" y="47175"/>
                    <a:pt x="7621" y="46730"/>
                  </a:cubicBezTo>
                  <a:lnTo>
                    <a:pt x="7621" y="46730"/>
                  </a:lnTo>
                  <a:cubicBezTo>
                    <a:pt x="8370" y="46184"/>
                    <a:pt x="8942" y="45435"/>
                    <a:pt x="9272" y="44572"/>
                  </a:cubicBezTo>
                  <a:lnTo>
                    <a:pt x="9272" y="43810"/>
                  </a:lnTo>
                  <a:cubicBezTo>
                    <a:pt x="9272" y="43810"/>
                    <a:pt x="9272" y="43810"/>
                    <a:pt x="9272" y="42921"/>
                  </a:cubicBezTo>
                  <a:lnTo>
                    <a:pt x="9272" y="4831"/>
                  </a:lnTo>
                  <a:cubicBezTo>
                    <a:pt x="9132" y="2025"/>
                    <a:pt x="6758" y="-133"/>
                    <a:pt x="3952" y="6"/>
                  </a:cubicBezTo>
                  <a:cubicBezTo>
                    <a:pt x="3952" y="6"/>
                    <a:pt x="3939" y="6"/>
                    <a:pt x="3939" y="6"/>
                  </a:cubicBezTo>
                  <a:cubicBezTo>
                    <a:pt x="2568" y="-6"/>
                    <a:pt x="1222" y="438"/>
                    <a:pt x="130" y="1276"/>
                  </a:cubicBezTo>
                  <a:lnTo>
                    <a:pt x="130" y="1276"/>
                  </a:lnTo>
                  <a:lnTo>
                    <a:pt x="130" y="2038"/>
                  </a:lnTo>
                  <a:lnTo>
                    <a:pt x="130" y="2038"/>
                  </a:lnTo>
                  <a:lnTo>
                    <a:pt x="130" y="2038"/>
                  </a:lnTo>
                  <a:lnTo>
                    <a:pt x="130" y="2038"/>
                  </a:lnTo>
                  <a:cubicBezTo>
                    <a:pt x="80" y="2368"/>
                    <a:pt x="80" y="2723"/>
                    <a:pt x="130" y="3053"/>
                  </a:cubicBezTo>
                  <a:lnTo>
                    <a:pt x="130" y="3053"/>
                  </a:lnTo>
                  <a:lnTo>
                    <a:pt x="130" y="41144"/>
                  </a:lnTo>
                  <a:cubicBezTo>
                    <a:pt x="-505" y="43950"/>
                    <a:pt x="1247" y="46743"/>
                    <a:pt x="4053" y="47378"/>
                  </a:cubicBezTo>
                  <a:cubicBezTo>
                    <a:pt x="4307" y="47429"/>
                    <a:pt x="4561" y="47467"/>
                    <a:pt x="4828" y="4749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53" name="Freeform: Shape 752">
              <a:extLst>
                <a:ext uri="{FF2B5EF4-FFF2-40B4-BE49-F238E27FC236}">
                  <a16:creationId xmlns:a16="http://schemas.microsoft.com/office/drawing/2014/main" id="{64B7AEA1-440F-4EA8-8099-581A06416A77}"/>
                </a:ext>
              </a:extLst>
            </p:cNvPr>
            <p:cNvSpPr/>
            <p:nvPr/>
          </p:nvSpPr>
          <p:spPr>
            <a:xfrm>
              <a:off x="7576070" y="1096476"/>
              <a:ext cx="191864" cy="28827"/>
            </a:xfrm>
            <a:custGeom>
              <a:avLst/>
              <a:gdLst>
                <a:gd name="connsiteX0" fmla="*/ 191849 w 191864"/>
                <a:gd name="connsiteY0" fmla="*/ 23870 h 28827"/>
                <a:gd name="connsiteX1" fmla="*/ 187177 w 191864"/>
                <a:gd name="connsiteY1" fmla="*/ 18410 h 28827"/>
                <a:gd name="connsiteX2" fmla="*/ 187151 w 191864"/>
                <a:gd name="connsiteY2" fmla="*/ 18410 h 28827"/>
                <a:gd name="connsiteX3" fmla="*/ 184739 w 191864"/>
                <a:gd name="connsiteY3" fmla="*/ 18410 h 28827"/>
                <a:gd name="connsiteX4" fmla="*/ 5460 w 191864"/>
                <a:gd name="connsiteY4" fmla="*/ 0 h 28827"/>
                <a:gd name="connsiteX5" fmla="*/ 635 w 191864"/>
                <a:gd name="connsiteY5" fmla="*/ 0 h 28827"/>
                <a:gd name="connsiteX6" fmla="*/ 5460 w 191864"/>
                <a:gd name="connsiteY6" fmla="*/ 5320 h 28827"/>
                <a:gd name="connsiteX7" fmla="*/ 5460 w 191864"/>
                <a:gd name="connsiteY7" fmla="*/ 5333 h 28827"/>
                <a:gd name="connsiteX8" fmla="*/ 0 w 191864"/>
                <a:gd name="connsiteY8" fmla="*/ 9777 h 28827"/>
                <a:gd name="connsiteX9" fmla="*/ 0 w 191864"/>
                <a:gd name="connsiteY9" fmla="*/ 9777 h 28827"/>
                <a:gd name="connsiteX10" fmla="*/ 186389 w 191864"/>
                <a:gd name="connsiteY10" fmla="*/ 28822 h 28827"/>
                <a:gd name="connsiteX11" fmla="*/ 186389 w 191864"/>
                <a:gd name="connsiteY11" fmla="*/ 28822 h 28827"/>
                <a:gd name="connsiteX12" fmla="*/ 191849 w 191864"/>
                <a:gd name="connsiteY12" fmla="*/ 23883 h 28827"/>
                <a:gd name="connsiteX13" fmla="*/ 191849 w 191864"/>
                <a:gd name="connsiteY13" fmla="*/ 23870 h 288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91864" h="28827">
                  <a:moveTo>
                    <a:pt x="191849" y="23870"/>
                  </a:moveTo>
                  <a:cubicBezTo>
                    <a:pt x="192065" y="21077"/>
                    <a:pt x="189970" y="18626"/>
                    <a:pt x="187177" y="18410"/>
                  </a:cubicBezTo>
                  <a:cubicBezTo>
                    <a:pt x="187177" y="18410"/>
                    <a:pt x="187164" y="18410"/>
                    <a:pt x="187151" y="18410"/>
                  </a:cubicBezTo>
                  <a:lnTo>
                    <a:pt x="184739" y="18410"/>
                  </a:lnTo>
                  <a:lnTo>
                    <a:pt x="5460" y="0"/>
                  </a:lnTo>
                  <a:lnTo>
                    <a:pt x="635" y="0"/>
                  </a:lnTo>
                  <a:cubicBezTo>
                    <a:pt x="3441" y="140"/>
                    <a:pt x="5600" y="2514"/>
                    <a:pt x="5460" y="5320"/>
                  </a:cubicBezTo>
                  <a:cubicBezTo>
                    <a:pt x="5460" y="5320"/>
                    <a:pt x="5460" y="5333"/>
                    <a:pt x="5460" y="5333"/>
                  </a:cubicBezTo>
                  <a:cubicBezTo>
                    <a:pt x="5015" y="7974"/>
                    <a:pt x="2679" y="9878"/>
                    <a:pt x="0" y="9777"/>
                  </a:cubicBezTo>
                  <a:lnTo>
                    <a:pt x="0" y="9777"/>
                  </a:lnTo>
                  <a:lnTo>
                    <a:pt x="186389" y="28822"/>
                  </a:lnTo>
                  <a:lnTo>
                    <a:pt x="186389" y="28822"/>
                  </a:lnTo>
                  <a:cubicBezTo>
                    <a:pt x="189259" y="28961"/>
                    <a:pt x="191709" y="26752"/>
                    <a:pt x="191849" y="23883"/>
                  </a:cubicBezTo>
                  <a:cubicBezTo>
                    <a:pt x="191849" y="23883"/>
                    <a:pt x="191849" y="23870"/>
                    <a:pt x="191849" y="2387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54" name="Freeform: Shape 753">
              <a:extLst>
                <a:ext uri="{FF2B5EF4-FFF2-40B4-BE49-F238E27FC236}">
                  <a16:creationId xmlns:a16="http://schemas.microsoft.com/office/drawing/2014/main" id="{0B0085C4-6E0D-4395-8AEA-621DC4AB11BD}"/>
                </a:ext>
              </a:extLst>
            </p:cNvPr>
            <p:cNvSpPr/>
            <p:nvPr/>
          </p:nvSpPr>
          <p:spPr>
            <a:xfrm>
              <a:off x="11303604" y="1202620"/>
              <a:ext cx="9989" cy="396524"/>
            </a:xfrm>
            <a:custGeom>
              <a:avLst/>
              <a:gdLst>
                <a:gd name="connsiteX0" fmla="*/ 5460 w 9989"/>
                <a:gd name="connsiteY0" fmla="*/ 4825 h 396524"/>
                <a:gd name="connsiteX1" fmla="*/ 0 w 9989"/>
                <a:gd name="connsiteY1" fmla="*/ 0 h 396524"/>
                <a:gd name="connsiteX2" fmla="*/ 0 w 9989"/>
                <a:gd name="connsiteY2" fmla="*/ 391693 h 396524"/>
                <a:gd name="connsiteX3" fmla="*/ 5460 w 9989"/>
                <a:gd name="connsiteY3" fmla="*/ 396518 h 396524"/>
                <a:gd name="connsiteX4" fmla="*/ 9141 w 9989"/>
                <a:gd name="connsiteY4" fmla="*/ 395248 h 396524"/>
                <a:gd name="connsiteX5" fmla="*/ 9903 w 9989"/>
                <a:gd name="connsiteY5" fmla="*/ 394233 h 396524"/>
                <a:gd name="connsiteX6" fmla="*/ 9903 w 9989"/>
                <a:gd name="connsiteY6" fmla="*/ 393471 h 396524"/>
                <a:gd name="connsiteX7" fmla="*/ 9903 w 9989"/>
                <a:gd name="connsiteY7" fmla="*/ 392455 h 396524"/>
                <a:gd name="connsiteX8" fmla="*/ 9903 w 9989"/>
                <a:gd name="connsiteY8" fmla="*/ 392455 h 396524"/>
                <a:gd name="connsiteX9" fmla="*/ 9903 w 9989"/>
                <a:gd name="connsiteY9" fmla="*/ 0 h 396524"/>
                <a:gd name="connsiteX10" fmla="*/ 5460 w 9989"/>
                <a:gd name="connsiteY10" fmla="*/ 4825 h 396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989" h="396524">
                  <a:moveTo>
                    <a:pt x="5460" y="4825"/>
                  </a:moveTo>
                  <a:cubicBezTo>
                    <a:pt x="2628" y="4964"/>
                    <a:pt x="203" y="2831"/>
                    <a:pt x="0" y="0"/>
                  </a:cubicBezTo>
                  <a:lnTo>
                    <a:pt x="0" y="391693"/>
                  </a:lnTo>
                  <a:cubicBezTo>
                    <a:pt x="203" y="394525"/>
                    <a:pt x="2628" y="396658"/>
                    <a:pt x="5460" y="396518"/>
                  </a:cubicBezTo>
                  <a:cubicBezTo>
                    <a:pt x="6792" y="396505"/>
                    <a:pt x="8087" y="396061"/>
                    <a:pt x="9141" y="395248"/>
                  </a:cubicBezTo>
                  <a:lnTo>
                    <a:pt x="9903" y="394233"/>
                  </a:lnTo>
                  <a:cubicBezTo>
                    <a:pt x="10018" y="393992"/>
                    <a:pt x="10018" y="393712"/>
                    <a:pt x="9903" y="393471"/>
                  </a:cubicBezTo>
                  <a:cubicBezTo>
                    <a:pt x="9942" y="393128"/>
                    <a:pt x="9942" y="392798"/>
                    <a:pt x="9903" y="392455"/>
                  </a:cubicBezTo>
                  <a:lnTo>
                    <a:pt x="9903" y="392455"/>
                  </a:lnTo>
                  <a:lnTo>
                    <a:pt x="9903" y="0"/>
                  </a:lnTo>
                  <a:cubicBezTo>
                    <a:pt x="9802" y="2476"/>
                    <a:pt x="7922" y="4520"/>
                    <a:pt x="5460" y="482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55" name="Freeform: Shape 754">
              <a:extLst>
                <a:ext uri="{FF2B5EF4-FFF2-40B4-BE49-F238E27FC236}">
                  <a16:creationId xmlns:a16="http://schemas.microsoft.com/office/drawing/2014/main" id="{FBDF651E-537F-40B3-8F4F-4AEC1BAEC4B0}"/>
                </a:ext>
              </a:extLst>
            </p:cNvPr>
            <p:cNvSpPr/>
            <p:nvPr/>
          </p:nvSpPr>
          <p:spPr>
            <a:xfrm>
              <a:off x="11196951" y="1679889"/>
              <a:ext cx="990272" cy="215590"/>
            </a:xfrm>
            <a:custGeom>
              <a:avLst/>
              <a:gdLst>
                <a:gd name="connsiteX0" fmla="*/ 6476 w 990272"/>
                <a:gd name="connsiteY0" fmla="*/ 5841 h 215590"/>
                <a:gd name="connsiteX1" fmla="*/ 1143 w 990272"/>
                <a:gd name="connsiteY1" fmla="*/ 9650 h 215590"/>
                <a:gd name="connsiteX2" fmla="*/ 0 w 990272"/>
                <a:gd name="connsiteY2" fmla="*/ 9650 h 215590"/>
                <a:gd name="connsiteX3" fmla="*/ 976005 w 990272"/>
                <a:gd name="connsiteY3" fmla="*/ 213940 h 215590"/>
                <a:gd name="connsiteX4" fmla="*/ 983877 w 990272"/>
                <a:gd name="connsiteY4" fmla="*/ 215590 h 215590"/>
                <a:gd name="connsiteX5" fmla="*/ 985020 w 990272"/>
                <a:gd name="connsiteY5" fmla="*/ 215590 h 215590"/>
                <a:gd name="connsiteX6" fmla="*/ 990225 w 990272"/>
                <a:gd name="connsiteY6" fmla="*/ 211781 h 215590"/>
                <a:gd name="connsiteX7" fmla="*/ 990225 w 990272"/>
                <a:gd name="connsiteY7" fmla="*/ 211781 h 215590"/>
                <a:gd name="connsiteX8" fmla="*/ 990225 w 990272"/>
                <a:gd name="connsiteY8" fmla="*/ 210638 h 215590"/>
                <a:gd name="connsiteX9" fmla="*/ 990225 w 990272"/>
                <a:gd name="connsiteY9" fmla="*/ 210638 h 215590"/>
                <a:gd name="connsiteX10" fmla="*/ 990225 w 990272"/>
                <a:gd name="connsiteY10" fmla="*/ 209623 h 215590"/>
                <a:gd name="connsiteX11" fmla="*/ 990225 w 990272"/>
                <a:gd name="connsiteY11" fmla="*/ 208734 h 215590"/>
                <a:gd name="connsiteX12" fmla="*/ 990225 w 990272"/>
                <a:gd name="connsiteY12" fmla="*/ 208734 h 215590"/>
                <a:gd name="connsiteX13" fmla="*/ 990225 w 990272"/>
                <a:gd name="connsiteY13" fmla="*/ 208734 h 215590"/>
                <a:gd name="connsiteX14" fmla="*/ 990225 w 990272"/>
                <a:gd name="connsiteY14" fmla="*/ 208734 h 215590"/>
                <a:gd name="connsiteX15" fmla="*/ 989591 w 990272"/>
                <a:gd name="connsiteY15" fmla="*/ 208734 h 215590"/>
                <a:gd name="connsiteX16" fmla="*/ 989591 w 990272"/>
                <a:gd name="connsiteY16" fmla="*/ 208734 h 215590"/>
                <a:gd name="connsiteX17" fmla="*/ 988194 w 990272"/>
                <a:gd name="connsiteY17" fmla="*/ 208734 h 215590"/>
                <a:gd name="connsiteX18" fmla="*/ 988194 w 990272"/>
                <a:gd name="connsiteY18" fmla="*/ 208734 h 215590"/>
                <a:gd name="connsiteX19" fmla="*/ 988194 w 990272"/>
                <a:gd name="connsiteY19" fmla="*/ 208734 h 215590"/>
                <a:gd name="connsiteX20" fmla="*/ 988194 w 990272"/>
                <a:gd name="connsiteY20" fmla="*/ 208734 h 215590"/>
                <a:gd name="connsiteX21" fmla="*/ 12570 w 990272"/>
                <a:gd name="connsiteY21" fmla="*/ 2032 h 215590"/>
                <a:gd name="connsiteX22" fmla="*/ 2412 w 990272"/>
                <a:gd name="connsiteY22" fmla="*/ 0 h 215590"/>
                <a:gd name="connsiteX23" fmla="*/ 6501 w 990272"/>
                <a:gd name="connsiteY23" fmla="*/ 5688 h 215590"/>
                <a:gd name="connsiteX24" fmla="*/ 6476 w 990272"/>
                <a:gd name="connsiteY24" fmla="*/ 5841 h 215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990272" h="215590">
                  <a:moveTo>
                    <a:pt x="6476" y="5841"/>
                  </a:moveTo>
                  <a:cubicBezTo>
                    <a:pt x="5777" y="8177"/>
                    <a:pt x="3581" y="9751"/>
                    <a:pt x="1143" y="9650"/>
                  </a:cubicBezTo>
                  <a:lnTo>
                    <a:pt x="0" y="9650"/>
                  </a:lnTo>
                  <a:lnTo>
                    <a:pt x="976005" y="213940"/>
                  </a:lnTo>
                  <a:lnTo>
                    <a:pt x="983877" y="215590"/>
                  </a:lnTo>
                  <a:lnTo>
                    <a:pt x="985020" y="215590"/>
                  </a:lnTo>
                  <a:cubicBezTo>
                    <a:pt x="987420" y="215628"/>
                    <a:pt x="989540" y="214079"/>
                    <a:pt x="990225" y="211781"/>
                  </a:cubicBezTo>
                  <a:lnTo>
                    <a:pt x="990225" y="211781"/>
                  </a:lnTo>
                  <a:cubicBezTo>
                    <a:pt x="990289" y="211400"/>
                    <a:pt x="990289" y="211019"/>
                    <a:pt x="990225" y="210638"/>
                  </a:cubicBezTo>
                  <a:lnTo>
                    <a:pt x="990225" y="210638"/>
                  </a:lnTo>
                  <a:cubicBezTo>
                    <a:pt x="990276" y="210296"/>
                    <a:pt x="990276" y="209953"/>
                    <a:pt x="990225" y="209623"/>
                  </a:cubicBezTo>
                  <a:cubicBezTo>
                    <a:pt x="990264" y="209331"/>
                    <a:pt x="990264" y="209026"/>
                    <a:pt x="990225" y="208734"/>
                  </a:cubicBezTo>
                  <a:lnTo>
                    <a:pt x="990225" y="208734"/>
                  </a:lnTo>
                  <a:lnTo>
                    <a:pt x="990225" y="208734"/>
                  </a:lnTo>
                  <a:lnTo>
                    <a:pt x="990225" y="208734"/>
                  </a:lnTo>
                  <a:lnTo>
                    <a:pt x="989591" y="208734"/>
                  </a:lnTo>
                  <a:lnTo>
                    <a:pt x="989591" y="208734"/>
                  </a:lnTo>
                  <a:cubicBezTo>
                    <a:pt x="989133" y="208620"/>
                    <a:pt x="988651" y="208620"/>
                    <a:pt x="988194" y="208734"/>
                  </a:cubicBezTo>
                  <a:lnTo>
                    <a:pt x="988194" y="208734"/>
                  </a:lnTo>
                  <a:lnTo>
                    <a:pt x="988194" y="208734"/>
                  </a:lnTo>
                  <a:lnTo>
                    <a:pt x="988194" y="208734"/>
                  </a:lnTo>
                  <a:lnTo>
                    <a:pt x="12570" y="2032"/>
                  </a:lnTo>
                  <a:lnTo>
                    <a:pt x="2412" y="0"/>
                  </a:lnTo>
                  <a:cubicBezTo>
                    <a:pt x="5117" y="444"/>
                    <a:pt x="6945" y="2984"/>
                    <a:pt x="6501" y="5688"/>
                  </a:cubicBezTo>
                  <a:cubicBezTo>
                    <a:pt x="6501" y="5739"/>
                    <a:pt x="6489" y="5790"/>
                    <a:pt x="6476" y="584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14" name="Freeform 813">
              <a:extLst>
                <a:ext uri="{FF2B5EF4-FFF2-40B4-BE49-F238E27FC236}">
                  <a16:creationId xmlns:a16="http://schemas.microsoft.com/office/drawing/2014/main" id="{EC028D00-36CF-FFB5-08EF-4C1A78592E51}"/>
                </a:ext>
              </a:extLst>
            </p:cNvPr>
            <p:cNvSpPr/>
            <p:nvPr userDrawn="1"/>
          </p:nvSpPr>
          <p:spPr>
            <a:xfrm>
              <a:off x="4127359" y="-12695"/>
              <a:ext cx="10792" cy="66581"/>
            </a:xfrm>
            <a:custGeom>
              <a:avLst/>
              <a:gdLst>
                <a:gd name="connsiteX0" fmla="*/ 0 w 10792"/>
                <a:gd name="connsiteY0" fmla="*/ 0 h 66581"/>
                <a:gd name="connsiteX1" fmla="*/ 10792 w 10792"/>
                <a:gd name="connsiteY1" fmla="*/ 0 h 66581"/>
                <a:gd name="connsiteX2" fmla="*/ 10792 w 10792"/>
                <a:gd name="connsiteY2" fmla="*/ 61947 h 66581"/>
                <a:gd name="connsiteX3" fmla="*/ 6221 w 10792"/>
                <a:gd name="connsiteY3" fmla="*/ 66518 h 66581"/>
                <a:gd name="connsiteX4" fmla="*/ 0 w 10792"/>
                <a:gd name="connsiteY4" fmla="*/ 61947 h 665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92" h="66581">
                  <a:moveTo>
                    <a:pt x="0" y="0"/>
                  </a:moveTo>
                  <a:lnTo>
                    <a:pt x="10792" y="0"/>
                  </a:lnTo>
                  <a:lnTo>
                    <a:pt x="10792" y="61947"/>
                  </a:lnTo>
                  <a:cubicBezTo>
                    <a:pt x="10424" y="64309"/>
                    <a:pt x="8583" y="66150"/>
                    <a:pt x="6221" y="66518"/>
                  </a:cubicBezTo>
                  <a:cubicBezTo>
                    <a:pt x="3251" y="66975"/>
                    <a:pt x="457" y="64931"/>
                    <a:pt x="0" y="6194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764" name="Freeform: Shape 763">
              <a:extLst>
                <a:ext uri="{FF2B5EF4-FFF2-40B4-BE49-F238E27FC236}">
                  <a16:creationId xmlns:a16="http://schemas.microsoft.com/office/drawing/2014/main" id="{BAB207BB-8243-47FD-BE62-62478D7B6416}"/>
                </a:ext>
              </a:extLst>
            </p:cNvPr>
            <p:cNvSpPr/>
            <p:nvPr/>
          </p:nvSpPr>
          <p:spPr>
            <a:xfrm>
              <a:off x="5901841" y="924816"/>
              <a:ext cx="180067" cy="26722"/>
            </a:xfrm>
            <a:custGeom>
              <a:avLst/>
              <a:gdLst>
                <a:gd name="connsiteX0" fmla="*/ 174100 w 180067"/>
                <a:gd name="connsiteY0" fmla="*/ 21965 h 26722"/>
                <a:gd name="connsiteX1" fmla="*/ 180067 w 180067"/>
                <a:gd name="connsiteY1" fmla="*/ 17648 h 26722"/>
                <a:gd name="connsiteX2" fmla="*/ 177655 w 180067"/>
                <a:gd name="connsiteY2" fmla="*/ 17648 h 26722"/>
                <a:gd name="connsiteX3" fmla="*/ 4978 w 180067"/>
                <a:gd name="connsiteY3" fmla="*/ 0 h 26722"/>
                <a:gd name="connsiteX4" fmla="*/ 2692 w 180067"/>
                <a:gd name="connsiteY4" fmla="*/ 0 h 26722"/>
                <a:gd name="connsiteX5" fmla="*/ 1423 w 180067"/>
                <a:gd name="connsiteY5" fmla="*/ 635 h 26722"/>
                <a:gd name="connsiteX6" fmla="*/ 1423 w 180067"/>
                <a:gd name="connsiteY6" fmla="*/ 635 h 26722"/>
                <a:gd name="connsiteX7" fmla="*/ 661 w 180067"/>
                <a:gd name="connsiteY7" fmla="*/ 1397 h 26722"/>
                <a:gd name="connsiteX8" fmla="*/ 661 w 180067"/>
                <a:gd name="connsiteY8" fmla="*/ 2158 h 26722"/>
                <a:gd name="connsiteX9" fmla="*/ 26 w 180067"/>
                <a:gd name="connsiteY9" fmla="*/ 3682 h 26722"/>
                <a:gd name="connsiteX10" fmla="*/ 4445 w 180067"/>
                <a:gd name="connsiteY10" fmla="*/ 9116 h 26722"/>
                <a:gd name="connsiteX11" fmla="*/ 4851 w 180067"/>
                <a:gd name="connsiteY11" fmla="*/ 9142 h 26722"/>
                <a:gd name="connsiteX12" fmla="*/ 8787 w 180067"/>
                <a:gd name="connsiteY12" fmla="*/ 9142 h 26722"/>
                <a:gd name="connsiteX13" fmla="*/ 179813 w 180067"/>
                <a:gd name="connsiteY13" fmla="*/ 26663 h 26722"/>
                <a:gd name="connsiteX14" fmla="*/ 174150 w 180067"/>
                <a:gd name="connsiteY14" fmla="*/ 22537 h 26722"/>
                <a:gd name="connsiteX15" fmla="*/ 174100 w 180067"/>
                <a:gd name="connsiteY15" fmla="*/ 21965 h 2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80067" h="26722">
                  <a:moveTo>
                    <a:pt x="174100" y="21965"/>
                  </a:moveTo>
                  <a:cubicBezTo>
                    <a:pt x="174620" y="19159"/>
                    <a:pt x="177249" y="17268"/>
                    <a:pt x="180067" y="17648"/>
                  </a:cubicBezTo>
                  <a:lnTo>
                    <a:pt x="177655" y="17648"/>
                  </a:lnTo>
                  <a:lnTo>
                    <a:pt x="4978" y="0"/>
                  </a:lnTo>
                  <a:lnTo>
                    <a:pt x="2692" y="0"/>
                  </a:lnTo>
                  <a:lnTo>
                    <a:pt x="1423" y="635"/>
                  </a:lnTo>
                  <a:cubicBezTo>
                    <a:pt x="1423" y="635"/>
                    <a:pt x="1423" y="635"/>
                    <a:pt x="1423" y="635"/>
                  </a:cubicBezTo>
                  <a:lnTo>
                    <a:pt x="661" y="1397"/>
                  </a:lnTo>
                  <a:cubicBezTo>
                    <a:pt x="623" y="1650"/>
                    <a:pt x="623" y="1904"/>
                    <a:pt x="661" y="2158"/>
                  </a:cubicBezTo>
                  <a:cubicBezTo>
                    <a:pt x="344" y="2615"/>
                    <a:pt x="128" y="3136"/>
                    <a:pt x="26" y="3682"/>
                  </a:cubicBezTo>
                  <a:cubicBezTo>
                    <a:pt x="-253" y="6399"/>
                    <a:pt x="1728" y="8837"/>
                    <a:pt x="4445" y="9116"/>
                  </a:cubicBezTo>
                  <a:cubicBezTo>
                    <a:pt x="4585" y="9129"/>
                    <a:pt x="4711" y="9142"/>
                    <a:pt x="4851" y="9142"/>
                  </a:cubicBezTo>
                  <a:lnTo>
                    <a:pt x="8787" y="9142"/>
                  </a:lnTo>
                  <a:lnTo>
                    <a:pt x="179813" y="26663"/>
                  </a:lnTo>
                  <a:cubicBezTo>
                    <a:pt x="177109" y="27082"/>
                    <a:pt x="174582" y="25241"/>
                    <a:pt x="174150" y="22537"/>
                  </a:cubicBezTo>
                  <a:cubicBezTo>
                    <a:pt x="174125" y="22346"/>
                    <a:pt x="174112" y="22156"/>
                    <a:pt x="174100" y="2196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65" name="Freeform: Shape 764">
              <a:extLst>
                <a:ext uri="{FF2B5EF4-FFF2-40B4-BE49-F238E27FC236}">
                  <a16:creationId xmlns:a16="http://schemas.microsoft.com/office/drawing/2014/main" id="{08D4CF98-F3E0-42EE-8BD2-546342DC4119}"/>
                </a:ext>
              </a:extLst>
            </p:cNvPr>
            <p:cNvSpPr/>
            <p:nvPr/>
          </p:nvSpPr>
          <p:spPr>
            <a:xfrm>
              <a:off x="11303604" y="1019978"/>
              <a:ext cx="10791" cy="79164"/>
            </a:xfrm>
            <a:custGeom>
              <a:avLst/>
              <a:gdLst>
                <a:gd name="connsiteX0" fmla="*/ 10792 w 10791"/>
                <a:gd name="connsiteY0" fmla="*/ 4635 h 79164"/>
                <a:gd name="connsiteX1" fmla="*/ 4571 w 10791"/>
                <a:gd name="connsiteY1" fmla="*/ 64 h 79164"/>
                <a:gd name="connsiteX2" fmla="*/ 0 w 10791"/>
                <a:gd name="connsiteY2" fmla="*/ 4635 h 79164"/>
                <a:gd name="connsiteX3" fmla="*/ 0 w 10791"/>
                <a:gd name="connsiteY3" fmla="*/ 79164 h 79164"/>
                <a:gd name="connsiteX4" fmla="*/ 6221 w 10791"/>
                <a:gd name="connsiteY4" fmla="*/ 74594 h 79164"/>
                <a:gd name="connsiteX5" fmla="*/ 10792 w 10791"/>
                <a:gd name="connsiteY5" fmla="*/ 79164 h 79164"/>
                <a:gd name="connsiteX6" fmla="*/ 10792 w 10791"/>
                <a:gd name="connsiteY6" fmla="*/ 4762 h 791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1" h="79164">
                  <a:moveTo>
                    <a:pt x="10792" y="4635"/>
                  </a:moveTo>
                  <a:cubicBezTo>
                    <a:pt x="10335" y="1651"/>
                    <a:pt x="7542" y="-393"/>
                    <a:pt x="4571" y="64"/>
                  </a:cubicBezTo>
                  <a:cubicBezTo>
                    <a:pt x="2209" y="432"/>
                    <a:pt x="368" y="2273"/>
                    <a:pt x="0" y="4635"/>
                  </a:cubicBezTo>
                  <a:lnTo>
                    <a:pt x="0" y="79164"/>
                  </a:lnTo>
                  <a:cubicBezTo>
                    <a:pt x="457" y="76181"/>
                    <a:pt x="3250" y="74136"/>
                    <a:pt x="6221" y="74594"/>
                  </a:cubicBezTo>
                  <a:cubicBezTo>
                    <a:pt x="8583" y="74962"/>
                    <a:pt x="10424" y="76803"/>
                    <a:pt x="10792" y="79164"/>
                  </a:cubicBezTo>
                  <a:lnTo>
                    <a:pt x="10792" y="4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66" name="Freeform: Shape 765">
              <a:extLst>
                <a:ext uri="{FF2B5EF4-FFF2-40B4-BE49-F238E27FC236}">
                  <a16:creationId xmlns:a16="http://schemas.microsoft.com/office/drawing/2014/main" id="{8CA05530-47BE-49E0-AB90-D694BEAAB189}"/>
                </a:ext>
              </a:extLst>
            </p:cNvPr>
            <p:cNvSpPr/>
            <p:nvPr/>
          </p:nvSpPr>
          <p:spPr>
            <a:xfrm>
              <a:off x="11303604" y="1094507"/>
              <a:ext cx="10791" cy="112874"/>
            </a:xfrm>
            <a:custGeom>
              <a:avLst/>
              <a:gdLst>
                <a:gd name="connsiteX0" fmla="*/ 10792 w 10791"/>
                <a:gd name="connsiteY0" fmla="*/ 4635 h 112874"/>
                <a:gd name="connsiteX1" fmla="*/ 4571 w 10791"/>
                <a:gd name="connsiteY1" fmla="*/ 64 h 112874"/>
                <a:gd name="connsiteX2" fmla="*/ 0 w 10791"/>
                <a:gd name="connsiteY2" fmla="*/ 4635 h 112874"/>
                <a:gd name="connsiteX3" fmla="*/ 0 w 10791"/>
                <a:gd name="connsiteY3" fmla="*/ 108240 h 112874"/>
                <a:gd name="connsiteX4" fmla="*/ 6221 w 10791"/>
                <a:gd name="connsiteY4" fmla="*/ 112810 h 112874"/>
                <a:gd name="connsiteX5" fmla="*/ 10792 w 10791"/>
                <a:gd name="connsiteY5" fmla="*/ 108240 h 112874"/>
                <a:gd name="connsiteX6" fmla="*/ 10792 w 10791"/>
                <a:gd name="connsiteY6" fmla="*/ 4635 h 1128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1" h="112874">
                  <a:moveTo>
                    <a:pt x="10792" y="4635"/>
                  </a:moveTo>
                  <a:cubicBezTo>
                    <a:pt x="10335" y="1651"/>
                    <a:pt x="7542" y="-393"/>
                    <a:pt x="4571" y="64"/>
                  </a:cubicBezTo>
                  <a:cubicBezTo>
                    <a:pt x="2209" y="432"/>
                    <a:pt x="368" y="2273"/>
                    <a:pt x="0" y="4635"/>
                  </a:cubicBezTo>
                  <a:lnTo>
                    <a:pt x="0" y="108240"/>
                  </a:lnTo>
                  <a:cubicBezTo>
                    <a:pt x="457" y="111223"/>
                    <a:pt x="3250" y="113268"/>
                    <a:pt x="6221" y="112810"/>
                  </a:cubicBezTo>
                  <a:cubicBezTo>
                    <a:pt x="8583" y="112442"/>
                    <a:pt x="10424" y="110602"/>
                    <a:pt x="10792" y="108240"/>
                  </a:cubicBezTo>
                  <a:lnTo>
                    <a:pt x="10792" y="463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67" name="Freeform: Shape 766">
              <a:extLst>
                <a:ext uri="{FF2B5EF4-FFF2-40B4-BE49-F238E27FC236}">
                  <a16:creationId xmlns:a16="http://schemas.microsoft.com/office/drawing/2014/main" id="{9BCBCFF9-1CA2-4448-807B-27D1448C457F}"/>
                </a:ext>
              </a:extLst>
            </p:cNvPr>
            <p:cNvSpPr/>
            <p:nvPr/>
          </p:nvSpPr>
          <p:spPr>
            <a:xfrm>
              <a:off x="10631850" y="1561985"/>
              <a:ext cx="425562" cy="97462"/>
            </a:xfrm>
            <a:custGeom>
              <a:avLst/>
              <a:gdLst>
                <a:gd name="connsiteX0" fmla="*/ 10758 w 425562"/>
                <a:gd name="connsiteY0" fmla="*/ 1095 h 97462"/>
                <a:gd name="connsiteX1" fmla="*/ 6567 w 425562"/>
                <a:gd name="connsiteY1" fmla="*/ 206 h 97462"/>
                <a:gd name="connsiteX2" fmla="*/ 130 w 425562"/>
                <a:gd name="connsiteY2" fmla="*/ 3774 h 97462"/>
                <a:gd name="connsiteX3" fmla="*/ 92 w 425562"/>
                <a:gd name="connsiteY3" fmla="*/ 3888 h 97462"/>
                <a:gd name="connsiteX4" fmla="*/ 4003 w 425562"/>
                <a:gd name="connsiteY4" fmla="*/ 9703 h 97462"/>
                <a:gd name="connsiteX5" fmla="*/ 4155 w 425562"/>
                <a:gd name="connsiteY5" fmla="*/ 9729 h 97462"/>
                <a:gd name="connsiteX6" fmla="*/ 423150 w 425562"/>
                <a:gd name="connsiteY6" fmla="*/ 97463 h 97462"/>
                <a:gd name="connsiteX7" fmla="*/ 419062 w 425562"/>
                <a:gd name="connsiteY7" fmla="*/ 91775 h 97462"/>
                <a:gd name="connsiteX8" fmla="*/ 419087 w 425562"/>
                <a:gd name="connsiteY8" fmla="*/ 91622 h 97462"/>
                <a:gd name="connsiteX9" fmla="*/ 425563 w 425562"/>
                <a:gd name="connsiteY9" fmla="*/ 87940 h 97462"/>
                <a:gd name="connsiteX10" fmla="*/ 418960 w 425562"/>
                <a:gd name="connsiteY10" fmla="*/ 86543 h 97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5562" h="97462">
                  <a:moveTo>
                    <a:pt x="10758" y="1095"/>
                  </a:moveTo>
                  <a:lnTo>
                    <a:pt x="6567" y="206"/>
                  </a:lnTo>
                  <a:cubicBezTo>
                    <a:pt x="3799" y="-594"/>
                    <a:pt x="917" y="1006"/>
                    <a:pt x="130" y="3774"/>
                  </a:cubicBezTo>
                  <a:cubicBezTo>
                    <a:pt x="117" y="3812"/>
                    <a:pt x="105" y="3850"/>
                    <a:pt x="92" y="3888"/>
                  </a:cubicBezTo>
                  <a:cubicBezTo>
                    <a:pt x="-428" y="6567"/>
                    <a:pt x="1311" y="9170"/>
                    <a:pt x="4003" y="9703"/>
                  </a:cubicBezTo>
                  <a:cubicBezTo>
                    <a:pt x="4053" y="9716"/>
                    <a:pt x="4105" y="9716"/>
                    <a:pt x="4155" y="9729"/>
                  </a:cubicBezTo>
                  <a:lnTo>
                    <a:pt x="423150" y="97463"/>
                  </a:lnTo>
                  <a:cubicBezTo>
                    <a:pt x="420446" y="97018"/>
                    <a:pt x="418617" y="94479"/>
                    <a:pt x="419062" y="91775"/>
                  </a:cubicBezTo>
                  <a:cubicBezTo>
                    <a:pt x="419062" y="91724"/>
                    <a:pt x="419075" y="91673"/>
                    <a:pt x="419087" y="91622"/>
                  </a:cubicBezTo>
                  <a:cubicBezTo>
                    <a:pt x="419887" y="88842"/>
                    <a:pt x="422757" y="87204"/>
                    <a:pt x="425563" y="87940"/>
                  </a:cubicBezTo>
                  <a:lnTo>
                    <a:pt x="418960" y="8654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68" name="Freeform: Shape 767">
              <a:extLst>
                <a:ext uri="{FF2B5EF4-FFF2-40B4-BE49-F238E27FC236}">
                  <a16:creationId xmlns:a16="http://schemas.microsoft.com/office/drawing/2014/main" id="{265774CC-696B-445B-AA4C-F38CFC9B63CE}"/>
                </a:ext>
              </a:extLst>
            </p:cNvPr>
            <p:cNvSpPr/>
            <p:nvPr/>
          </p:nvSpPr>
          <p:spPr>
            <a:xfrm>
              <a:off x="11050338" y="1649749"/>
              <a:ext cx="153307" cy="39667"/>
            </a:xfrm>
            <a:custGeom>
              <a:avLst/>
              <a:gdLst>
                <a:gd name="connsiteX0" fmla="*/ 6568 w 153307"/>
                <a:gd name="connsiteY0" fmla="*/ 176 h 39667"/>
                <a:gd name="connsiteX1" fmla="*/ 6568 w 153307"/>
                <a:gd name="connsiteY1" fmla="*/ 176 h 39667"/>
                <a:gd name="connsiteX2" fmla="*/ 92 w 153307"/>
                <a:gd name="connsiteY2" fmla="*/ 3858 h 39667"/>
                <a:gd name="connsiteX3" fmla="*/ 4002 w 153307"/>
                <a:gd name="connsiteY3" fmla="*/ 9673 h 39667"/>
                <a:gd name="connsiteX4" fmla="*/ 4155 w 153307"/>
                <a:gd name="connsiteY4" fmla="*/ 9699 h 39667"/>
                <a:gd name="connsiteX5" fmla="*/ 4155 w 153307"/>
                <a:gd name="connsiteY5" fmla="*/ 9699 h 39667"/>
                <a:gd name="connsiteX6" fmla="*/ 146740 w 153307"/>
                <a:gd name="connsiteY6" fmla="*/ 39663 h 39667"/>
                <a:gd name="connsiteX7" fmla="*/ 147883 w 153307"/>
                <a:gd name="connsiteY7" fmla="*/ 39663 h 39667"/>
                <a:gd name="connsiteX8" fmla="*/ 153216 w 153307"/>
                <a:gd name="connsiteY8" fmla="*/ 35854 h 39667"/>
                <a:gd name="connsiteX9" fmla="*/ 149305 w 153307"/>
                <a:gd name="connsiteY9" fmla="*/ 30039 h 39667"/>
                <a:gd name="connsiteX10" fmla="*/ 149153 w 153307"/>
                <a:gd name="connsiteY10" fmla="*/ 30014 h 39667"/>
                <a:gd name="connsiteX11" fmla="*/ 149153 w 153307"/>
                <a:gd name="connsiteY11" fmla="*/ 30014 h 39667"/>
                <a:gd name="connsiteX12" fmla="*/ 146360 w 153307"/>
                <a:gd name="connsiteY12" fmla="*/ 29379 h 39667"/>
                <a:gd name="connsiteX13" fmla="*/ 10757 w 153307"/>
                <a:gd name="connsiteY13" fmla="*/ 938 h 39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3307" h="39667">
                  <a:moveTo>
                    <a:pt x="6568" y="176"/>
                  </a:moveTo>
                  <a:lnTo>
                    <a:pt x="6568" y="176"/>
                  </a:lnTo>
                  <a:cubicBezTo>
                    <a:pt x="3761" y="-560"/>
                    <a:pt x="892" y="1078"/>
                    <a:pt x="92" y="3858"/>
                  </a:cubicBezTo>
                  <a:cubicBezTo>
                    <a:pt x="-429" y="6537"/>
                    <a:pt x="1311" y="9140"/>
                    <a:pt x="4002" y="9673"/>
                  </a:cubicBezTo>
                  <a:cubicBezTo>
                    <a:pt x="4054" y="9686"/>
                    <a:pt x="4104" y="9686"/>
                    <a:pt x="4155" y="9699"/>
                  </a:cubicBezTo>
                  <a:lnTo>
                    <a:pt x="4155" y="9699"/>
                  </a:lnTo>
                  <a:lnTo>
                    <a:pt x="146740" y="39663"/>
                  </a:lnTo>
                  <a:lnTo>
                    <a:pt x="147883" y="39663"/>
                  </a:lnTo>
                  <a:cubicBezTo>
                    <a:pt x="150321" y="39764"/>
                    <a:pt x="152518" y="38190"/>
                    <a:pt x="153216" y="35854"/>
                  </a:cubicBezTo>
                  <a:cubicBezTo>
                    <a:pt x="153737" y="33175"/>
                    <a:pt x="151997" y="30572"/>
                    <a:pt x="149305" y="30039"/>
                  </a:cubicBezTo>
                  <a:cubicBezTo>
                    <a:pt x="149254" y="30026"/>
                    <a:pt x="149204" y="30026"/>
                    <a:pt x="149153" y="30014"/>
                  </a:cubicBezTo>
                  <a:lnTo>
                    <a:pt x="149153" y="30014"/>
                  </a:lnTo>
                  <a:lnTo>
                    <a:pt x="146360" y="29379"/>
                  </a:lnTo>
                  <a:lnTo>
                    <a:pt x="10757" y="938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1" name="Freeform: Shape 770">
              <a:extLst>
                <a:ext uri="{FF2B5EF4-FFF2-40B4-BE49-F238E27FC236}">
                  <a16:creationId xmlns:a16="http://schemas.microsoft.com/office/drawing/2014/main" id="{B046EE65-8231-4BDE-B3A5-FAD8D3A14A81}"/>
                </a:ext>
              </a:extLst>
            </p:cNvPr>
            <p:cNvSpPr/>
            <p:nvPr/>
          </p:nvSpPr>
          <p:spPr>
            <a:xfrm>
              <a:off x="6075914" y="943178"/>
              <a:ext cx="979332" cy="109621"/>
            </a:xfrm>
            <a:custGeom>
              <a:avLst/>
              <a:gdLst>
                <a:gd name="connsiteX0" fmla="*/ 973365 w 979332"/>
                <a:gd name="connsiteY0" fmla="*/ 103781 h 109621"/>
                <a:gd name="connsiteX1" fmla="*/ 979332 w 979332"/>
                <a:gd name="connsiteY1" fmla="*/ 99337 h 109621"/>
                <a:gd name="connsiteX2" fmla="*/ 973238 w 979332"/>
                <a:gd name="connsiteY2" fmla="*/ 99337 h 109621"/>
                <a:gd name="connsiteX3" fmla="*/ 17929 w 979332"/>
                <a:gd name="connsiteY3" fmla="*/ 1318 h 109621"/>
                <a:gd name="connsiteX4" fmla="*/ 5994 w 979332"/>
                <a:gd name="connsiteY4" fmla="*/ 49 h 109621"/>
                <a:gd name="connsiteX5" fmla="*/ 26 w 979332"/>
                <a:gd name="connsiteY5" fmla="*/ 4366 h 109621"/>
                <a:gd name="connsiteX6" fmla="*/ 4445 w 979332"/>
                <a:gd name="connsiteY6" fmla="*/ 9800 h 109621"/>
                <a:gd name="connsiteX7" fmla="*/ 4724 w 979332"/>
                <a:gd name="connsiteY7" fmla="*/ 9825 h 109621"/>
                <a:gd name="connsiteX8" fmla="*/ 978063 w 979332"/>
                <a:gd name="connsiteY8" fmla="*/ 109621 h 109621"/>
                <a:gd name="connsiteX9" fmla="*/ 973289 w 979332"/>
                <a:gd name="connsiteY9" fmla="*/ 104505 h 109621"/>
                <a:gd name="connsiteX10" fmla="*/ 973365 w 979332"/>
                <a:gd name="connsiteY10" fmla="*/ 103781 h 109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79332" h="109621">
                  <a:moveTo>
                    <a:pt x="973365" y="103781"/>
                  </a:moveTo>
                  <a:cubicBezTo>
                    <a:pt x="973886" y="100962"/>
                    <a:pt x="976488" y="99019"/>
                    <a:pt x="979332" y="99337"/>
                  </a:cubicBezTo>
                  <a:lnTo>
                    <a:pt x="973238" y="99337"/>
                  </a:lnTo>
                  <a:lnTo>
                    <a:pt x="17929" y="1318"/>
                  </a:lnTo>
                  <a:lnTo>
                    <a:pt x="5994" y="49"/>
                  </a:lnTo>
                  <a:cubicBezTo>
                    <a:pt x="3175" y="-332"/>
                    <a:pt x="547" y="1560"/>
                    <a:pt x="26" y="4366"/>
                  </a:cubicBezTo>
                  <a:cubicBezTo>
                    <a:pt x="-253" y="7083"/>
                    <a:pt x="1715" y="9520"/>
                    <a:pt x="4445" y="9800"/>
                  </a:cubicBezTo>
                  <a:cubicBezTo>
                    <a:pt x="4534" y="9812"/>
                    <a:pt x="4623" y="9825"/>
                    <a:pt x="4724" y="9825"/>
                  </a:cubicBezTo>
                  <a:lnTo>
                    <a:pt x="978063" y="109621"/>
                  </a:lnTo>
                  <a:cubicBezTo>
                    <a:pt x="975333" y="109520"/>
                    <a:pt x="973188" y="107234"/>
                    <a:pt x="973289" y="104505"/>
                  </a:cubicBezTo>
                  <a:cubicBezTo>
                    <a:pt x="973302" y="104263"/>
                    <a:pt x="973327" y="104022"/>
                    <a:pt x="973365" y="10378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2" name="Freeform: Shape 771">
              <a:extLst>
                <a:ext uri="{FF2B5EF4-FFF2-40B4-BE49-F238E27FC236}">
                  <a16:creationId xmlns:a16="http://schemas.microsoft.com/office/drawing/2014/main" id="{4C10230A-092E-4BDD-9BAF-E57D2664D0E6}"/>
                </a:ext>
              </a:extLst>
            </p:cNvPr>
            <p:cNvSpPr/>
            <p:nvPr/>
          </p:nvSpPr>
          <p:spPr>
            <a:xfrm>
              <a:off x="7049263" y="1042989"/>
              <a:ext cx="532272" cy="63176"/>
            </a:xfrm>
            <a:custGeom>
              <a:avLst/>
              <a:gdLst>
                <a:gd name="connsiteX0" fmla="*/ 532266 w 532272"/>
                <a:gd name="connsiteY0" fmla="*/ 58185 h 63176"/>
                <a:gd name="connsiteX1" fmla="*/ 527455 w 532272"/>
                <a:gd name="connsiteY1" fmla="*/ 52852 h 63176"/>
                <a:gd name="connsiteX2" fmla="*/ 527442 w 532272"/>
                <a:gd name="connsiteY2" fmla="*/ 52852 h 63176"/>
                <a:gd name="connsiteX3" fmla="*/ 521474 w 532272"/>
                <a:gd name="connsiteY3" fmla="*/ 52217 h 63176"/>
                <a:gd name="connsiteX4" fmla="*/ 10808 w 532272"/>
                <a:gd name="connsiteY4" fmla="*/ 34 h 63176"/>
                <a:gd name="connsiteX5" fmla="*/ 5983 w 532272"/>
                <a:gd name="connsiteY5" fmla="*/ 34 h 63176"/>
                <a:gd name="connsiteX6" fmla="*/ 16 w 532272"/>
                <a:gd name="connsiteY6" fmla="*/ 4478 h 63176"/>
                <a:gd name="connsiteX7" fmla="*/ 4561 w 532272"/>
                <a:gd name="connsiteY7" fmla="*/ 9798 h 63176"/>
                <a:gd name="connsiteX8" fmla="*/ 4713 w 532272"/>
                <a:gd name="connsiteY8" fmla="*/ 9810 h 63176"/>
                <a:gd name="connsiteX9" fmla="*/ 526299 w 532272"/>
                <a:gd name="connsiteY9" fmla="*/ 63137 h 63176"/>
                <a:gd name="connsiteX10" fmla="*/ 526299 w 532272"/>
                <a:gd name="connsiteY10" fmla="*/ 63137 h 63176"/>
                <a:gd name="connsiteX11" fmla="*/ 532242 w 532272"/>
                <a:gd name="connsiteY11" fmla="*/ 58490 h 63176"/>
                <a:gd name="connsiteX12" fmla="*/ 532266 w 532272"/>
                <a:gd name="connsiteY12" fmla="*/ 58185 h 63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32272" h="63176">
                  <a:moveTo>
                    <a:pt x="532266" y="58185"/>
                  </a:moveTo>
                  <a:cubicBezTo>
                    <a:pt x="532407" y="55379"/>
                    <a:pt x="530261" y="52992"/>
                    <a:pt x="527455" y="52852"/>
                  </a:cubicBezTo>
                  <a:cubicBezTo>
                    <a:pt x="527455" y="52852"/>
                    <a:pt x="527442" y="52852"/>
                    <a:pt x="527442" y="52852"/>
                  </a:cubicBezTo>
                  <a:lnTo>
                    <a:pt x="521474" y="52217"/>
                  </a:lnTo>
                  <a:lnTo>
                    <a:pt x="10808" y="34"/>
                  </a:lnTo>
                  <a:lnTo>
                    <a:pt x="5983" y="34"/>
                  </a:lnTo>
                  <a:cubicBezTo>
                    <a:pt x="3139" y="-284"/>
                    <a:pt x="536" y="1659"/>
                    <a:pt x="16" y="4478"/>
                  </a:cubicBezTo>
                  <a:cubicBezTo>
                    <a:pt x="-201" y="7208"/>
                    <a:pt x="1844" y="9582"/>
                    <a:pt x="4561" y="9798"/>
                  </a:cubicBezTo>
                  <a:cubicBezTo>
                    <a:pt x="4612" y="9810"/>
                    <a:pt x="4663" y="9810"/>
                    <a:pt x="4713" y="9810"/>
                  </a:cubicBezTo>
                  <a:lnTo>
                    <a:pt x="526299" y="63137"/>
                  </a:lnTo>
                  <a:lnTo>
                    <a:pt x="526299" y="63137"/>
                  </a:lnTo>
                  <a:cubicBezTo>
                    <a:pt x="529219" y="63492"/>
                    <a:pt x="531886" y="61410"/>
                    <a:pt x="532242" y="58490"/>
                  </a:cubicBezTo>
                  <a:cubicBezTo>
                    <a:pt x="532254" y="58388"/>
                    <a:pt x="532254" y="58286"/>
                    <a:pt x="532266" y="5818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</p:grpSp>
    </p:spTree>
    <p:extLst>
      <p:ext uri="{BB962C8B-B14F-4D97-AF65-F5344CB8AC3E}">
        <p14:creationId xmlns:p14="http://schemas.microsoft.com/office/powerpoint/2010/main" val="1694733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3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B4660D4-B0ED-42D9-BC6D-AF4F1F9CB6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C607AE-E8B7-4C3B-A6DA-04289E2F0A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2D0B54-5D87-4D1B-9C6E-5A7B87C833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ADFFD-0FF7-4DDC-8879-918576F63E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1">
                <a:solidFill>
                  <a:schemeClr val="tx1"/>
                </a:solidFill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786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850" b="1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pos="1920">
          <p15:clr>
            <a:srgbClr val="F26B43"/>
          </p15:clr>
        </p15:guide>
        <p15:guide id="3" pos="5760">
          <p15:clr>
            <a:srgbClr val="F26B43"/>
          </p15:clr>
        </p15:guide>
        <p15:guide id="4" pos="7104">
          <p15:clr>
            <a:srgbClr val="C35EA4"/>
          </p15:clr>
        </p15:guide>
        <p15:guide id="5" pos="576">
          <p15:clr>
            <a:srgbClr val="C35EA4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32.wmf"/><Relationship Id="rId12" Type="http://schemas.openxmlformats.org/officeDocument/2006/relationships/image" Target="../media/image39.png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3.wmf"/><Relationship Id="rId14" Type="http://schemas.openxmlformats.org/officeDocument/2006/relationships/image" Target="../media/image20.wmf"/><Relationship Id="rId22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9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5.e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4.e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gi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emf"/><Relationship Id="rId23" Type="http://schemas.openxmlformats.org/officeDocument/2006/relationships/image" Target="../media/image70.emf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wmf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2.wmf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7.wmf"/><Relationship Id="rId3" Type="http://schemas.openxmlformats.org/officeDocument/2006/relationships/image" Target="../media/image90.png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83.wmf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9.wmf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6.wmf"/><Relationship Id="rId22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95.wmf"/><Relationship Id="rId3" Type="http://schemas.openxmlformats.org/officeDocument/2006/relationships/image" Target="../media/image90.png"/><Relationship Id="rId7" Type="http://schemas.openxmlformats.org/officeDocument/2006/relationships/image" Target="../media/image83.wmf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91.wmf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oleObject" Target="../embeddings/oleObject82.bin"/><Relationship Id="rId3" Type="http://schemas.openxmlformats.org/officeDocument/2006/relationships/image" Target="../media/image90.png"/><Relationship Id="rId7" Type="http://schemas.openxmlformats.org/officeDocument/2006/relationships/image" Target="../media/image83.wmf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96.wmf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svg"/><Relationship Id="rId7" Type="http://schemas.openxmlformats.org/officeDocument/2006/relationships/image" Target="../media/image106.sv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png"/><Relationship Id="rId5" Type="http://schemas.openxmlformats.org/officeDocument/2006/relationships/image" Target="../media/image104.svg"/><Relationship Id="rId4" Type="http://schemas.openxmlformats.org/officeDocument/2006/relationships/image" Target="../media/image10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png"/><Relationship Id="rId4" Type="http://schemas.openxmlformats.org/officeDocument/2006/relationships/image" Target="../media/image16.jpeg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6.png"/><Relationship Id="rId9" Type="http://schemas.openxmlformats.org/officeDocument/2006/relationships/image" Target="../media/image23.wmf"/><Relationship Id="rId14" Type="http://schemas.openxmlformats.org/officeDocument/2006/relationships/image" Target="../media/image2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0870A-EBCD-13FC-D1A2-49C555C48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93798" y="1165160"/>
            <a:ext cx="6874002" cy="701741"/>
          </a:xfrm>
        </p:spPr>
        <p:txBody>
          <a:bodyPr>
            <a:normAutofit fontScale="90000"/>
          </a:bodyPr>
          <a:lstStyle/>
          <a:p>
            <a:pPr algn="ctr"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c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ÚY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0B4EC43-20C2-1DA5-646B-B8D26CF7D00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193798" y="2562354"/>
            <a:ext cx="6736316" cy="2638296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học: Toán 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I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9 </a:t>
            </a: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ình thang cân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: Cánh Diều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Đặng Trọng Nguyên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94B450-D1D3-0134-F8B6-E47FA8FE4FC0}"/>
              </a:ext>
            </a:extLst>
          </p:cNvPr>
          <p:cNvSpPr txBox="1"/>
          <p:nvPr/>
        </p:nvSpPr>
        <p:spPr>
          <a:xfrm>
            <a:off x="4057651" y="1955479"/>
            <a:ext cx="360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sz="2400" b="1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 CHIẾU ĐIỆN TỬ</a:t>
            </a:r>
            <a:endParaRPr lang="en-US" sz="2400" b="1" dirty="0">
              <a:solidFill>
                <a:prstClr val="black"/>
              </a:solidFill>
              <a:latin typeface="Avenir Next LT Pro Light"/>
            </a:endParaRPr>
          </a:p>
        </p:txBody>
      </p:sp>
    </p:spTree>
    <p:extLst>
      <p:ext uri="{BB962C8B-B14F-4D97-AF65-F5344CB8AC3E}">
        <p14:creationId xmlns:p14="http://schemas.microsoft.com/office/powerpoint/2010/main" val="5827493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02779" y="739550"/>
            <a:ext cx="1027174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;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B;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D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Hai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D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D?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856427"/>
              </p:ext>
            </p:extLst>
          </p:nvPr>
        </p:nvGraphicFramePr>
        <p:xfrm>
          <a:off x="4054777" y="1602784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9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4777" y="1602784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37102"/>
              </p:ext>
            </p:extLst>
          </p:nvPr>
        </p:nvGraphicFramePr>
        <p:xfrm>
          <a:off x="5261805" y="1579346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0" name="Equation" r:id="rId6" imgW="749160" imgH="431640" progId="Equation.DSMT4">
                  <p:embed/>
                </p:oleObj>
              </mc:Choice>
              <mc:Fallback>
                <p:oleObj name="Equation" r:id="rId6" imgW="7491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1805" y="1579346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29231"/>
              </p:ext>
            </p:extLst>
          </p:nvPr>
        </p:nvGraphicFramePr>
        <p:xfrm>
          <a:off x="6319977" y="1598231"/>
          <a:ext cx="73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1" name="Equation" r:id="rId8" imgW="736560" imgH="419040" progId="Equation.DSMT4">
                  <p:embed/>
                </p:oleObj>
              </mc:Choice>
              <mc:Fallback>
                <p:oleObj name="Equation" r:id="rId8" imgW="7365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9977" y="1598231"/>
                        <a:ext cx="73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7047"/>
              </p:ext>
            </p:extLst>
          </p:nvPr>
        </p:nvGraphicFramePr>
        <p:xfrm>
          <a:off x="7796003" y="1574628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2" name="Equation" r:id="rId10" imgW="749160" imgH="419040" progId="Equation.DSMT4">
                  <p:embed/>
                </p:oleObj>
              </mc:Choice>
              <mc:Fallback>
                <p:oleObj name="Equation" r:id="rId10" imgW="7491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96003" y="1574628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3" descr="Description: C:\Users\Administrator\Desktop\anh 8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960" y="4485275"/>
            <a:ext cx="2157004" cy="225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Đối tượng 11">
            <a:extLst>
              <a:ext uri="{FF2B5EF4-FFF2-40B4-BE49-F238E27FC236}">
                <a16:creationId xmlns:a16="http://schemas.microsoft.com/office/drawing/2014/main" id="{68261BE4-1B0B-426B-A7B0-D5D1D8934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51620"/>
              </p:ext>
            </p:extLst>
          </p:nvPr>
        </p:nvGraphicFramePr>
        <p:xfrm>
          <a:off x="4448013" y="789284"/>
          <a:ext cx="1290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3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8013" y="789284"/>
                        <a:ext cx="12906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11">
            <a:extLst>
              <a:ext uri="{FF2B5EF4-FFF2-40B4-BE49-F238E27FC236}">
                <a16:creationId xmlns:a16="http://schemas.microsoft.com/office/drawing/2014/main" id="{F4B627B2-60F2-4E15-A3F7-C636E7DE1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73861"/>
              </p:ext>
            </p:extLst>
          </p:nvPr>
        </p:nvGraphicFramePr>
        <p:xfrm>
          <a:off x="6137714" y="844682"/>
          <a:ext cx="2905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4" name="Equation" r:id="rId15" imgW="1244520" imgH="203040" progId="Equation.DSMT4">
                  <p:embed/>
                </p:oleObj>
              </mc:Choice>
              <mc:Fallback>
                <p:oleObj name="Equation" r:id="rId15" imgW="1244520" imgH="2030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37714" y="844682"/>
                        <a:ext cx="29051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11">
            <a:extLst>
              <a:ext uri="{FF2B5EF4-FFF2-40B4-BE49-F238E27FC236}">
                <a16:creationId xmlns:a16="http://schemas.microsoft.com/office/drawing/2014/main" id="{CE70E8F6-03E0-4FB4-845B-D44D7B35E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8903"/>
              </p:ext>
            </p:extLst>
          </p:nvPr>
        </p:nvGraphicFramePr>
        <p:xfrm>
          <a:off x="9352957" y="773874"/>
          <a:ext cx="41565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5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52957" y="773874"/>
                        <a:ext cx="41565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1">
            <a:extLst>
              <a:ext uri="{FF2B5EF4-FFF2-40B4-BE49-F238E27FC236}">
                <a16:creationId xmlns:a16="http://schemas.microsoft.com/office/drawing/2014/main" id="{48FBFF90-C9F2-4060-BB78-CD0E043EE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39892"/>
              </p:ext>
            </p:extLst>
          </p:nvPr>
        </p:nvGraphicFramePr>
        <p:xfrm>
          <a:off x="3198766" y="1297565"/>
          <a:ext cx="622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6" name="Equation" r:id="rId19" imgW="266400" imgH="164880" progId="Equation.DSMT4">
                  <p:embed/>
                </p:oleObj>
              </mc:Choice>
              <mc:Fallback>
                <p:oleObj name="Equation" r:id="rId19" imgW="266400" imgH="1648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98766" y="1297565"/>
                        <a:ext cx="6223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FB21FFB-9F12-4BD9-A651-5598B175E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09041"/>
              </p:ext>
            </p:extLst>
          </p:nvPr>
        </p:nvGraphicFramePr>
        <p:xfrm>
          <a:off x="4344516" y="1305084"/>
          <a:ext cx="5937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7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44516" y="1305084"/>
                        <a:ext cx="5937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40742493-16D4-4FCE-8AC4-048DABE3E6C3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A3C0CFE9-66F5-4A34-86A4-3776F6E98574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05B3C85-1929-4832-8485-7F190E89E018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266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375223" y="5208961"/>
            <a:ext cx="4241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b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Từ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(1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(2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su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r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: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75223" y="3444875"/>
            <a:ext cx="4431441" cy="639763"/>
            <a:chOff x="4061899" y="2235838"/>
            <a:chExt cx="2692211" cy="479823"/>
          </a:xfrm>
        </p:grpSpPr>
        <p:sp>
          <p:nvSpPr>
            <p:cNvPr id="13345" name="Text Box 33"/>
            <p:cNvSpPr txBox="1">
              <a:spLocks noChangeArrowheads="1"/>
            </p:cNvSpPr>
            <p:nvPr/>
          </p:nvSpPr>
          <p:spPr bwMode="auto">
            <a:xfrm>
              <a:off x="4061899" y="2290346"/>
              <a:ext cx="2692211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Ta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có:             (GT)          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075762" y="2235838"/>
            <a:ext cx="745517" cy="479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81" name="Equation" r:id="rId4" imgW="533160" imgH="266400" progId="Equation.DSMT4">
                    <p:embed/>
                  </p:oleObj>
                </mc:Choice>
                <mc:Fallback>
                  <p:oleObj name="Equation" r:id="rId4" imgW="533160" imgH="2664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75762" y="2235838"/>
                          <a:ext cx="745517" cy="4798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5640" y="528685"/>
            <a:ext cx="3677496" cy="4189397"/>
          </a:xfrm>
          <a:prstGeom prst="rect">
            <a:avLst/>
          </a:prstGeom>
        </p:spPr>
      </p:pic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2856379" y="498133"/>
            <a:ext cx="66079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minh:</a:t>
            </a:r>
            <a:endParaRPr lang="en-US" altLang="en-US" sz="2800" b="0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75223" y="2372136"/>
            <a:ext cx="7241279" cy="531863"/>
            <a:chOff x="375223" y="2372136"/>
            <a:chExt cx="7241279" cy="531863"/>
          </a:xfrm>
        </p:grpSpPr>
        <p:grpSp>
          <p:nvGrpSpPr>
            <p:cNvPr id="20" name="Group 19"/>
            <p:cNvGrpSpPr/>
            <p:nvPr/>
          </p:nvGrpSpPr>
          <p:grpSpPr>
            <a:xfrm>
              <a:off x="375223" y="2372136"/>
              <a:ext cx="7241279" cy="531863"/>
              <a:chOff x="3886200" y="2037626"/>
              <a:chExt cx="5430959" cy="398897"/>
            </a:xfrm>
          </p:grpSpPr>
          <p:sp>
            <p:nvSpPr>
              <p:cNvPr id="13343" name="Text Box 31"/>
              <p:cNvSpPr txBox="1">
                <a:spLocks noChangeArrowheads="1"/>
              </p:cNvSpPr>
              <p:nvPr/>
            </p:nvSpPr>
            <p:spPr bwMode="auto">
              <a:xfrm>
                <a:off x="6025369" y="2043676"/>
                <a:ext cx="3291790" cy="392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               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tại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E (t/c) </a:t>
                </a: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3886200" y="2037626"/>
                <a:ext cx="2348345" cy="398897"/>
                <a:chOff x="3957205" y="1708018"/>
                <a:chExt cx="2348345" cy="398897"/>
              </a:xfrm>
            </p:grpSpPr>
            <p:sp>
              <p:nvSpPr>
                <p:cNvPr id="1334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957205" y="1714500"/>
                  <a:ext cx="2348345" cy="3924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11430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311275" indent="-3429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768475" indent="-3429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225675" indent="-3429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6828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31400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5972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4054475" indent="-3429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lvl="1">
                    <a:spcBef>
                      <a:spcPct val="50000"/>
                    </a:spcBef>
                    <a:defRPr/>
                  </a:pPr>
                  <a:r>
                    <a:rPr lang="en-US" altLang="en-US" sz="28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a có:           (GT)</a:t>
                  </a:r>
                </a:p>
              </p:txBody>
            </p:sp>
            <p:graphicFrame>
              <p:nvGraphicFramePr>
                <p:cNvPr id="14" name="Object 13"/>
                <p:cNvGraphicFramePr>
                  <a:graphicFrameLocks noChangeAspect="1"/>
                </p:cNvGraphicFramePr>
                <p:nvPr/>
              </p:nvGraphicFramePr>
              <p:xfrm>
                <a:off x="4886267" y="1708018"/>
                <a:ext cx="681062" cy="3304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582" name="Equation" r:id="rId7" imgW="888840" imgH="431640" progId="Equation.DSMT4">
                        <p:embed/>
                      </p:oleObj>
                    </mc:Choice>
                    <mc:Fallback>
                      <p:oleObj name="Equation" r:id="rId7" imgW="888840" imgH="431640" progId="Equation.DSMT4">
                        <p:embed/>
                        <p:pic>
                          <p:nvPicPr>
                            <p:cNvPr id="14" name="Object 13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86267" y="1708018"/>
                              <a:ext cx="681062" cy="33041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3444875" y="2465388"/>
            <a:ext cx="15335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83" name="Equation" r:id="rId9" imgW="1384200" imgH="317160" progId="Equation.DSMT4">
                    <p:embed/>
                  </p:oleObj>
                </mc:Choice>
                <mc:Fallback>
                  <p:oleObj name="Equation" r:id="rId9" imgW="1384200" imgH="31716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44875" y="2465388"/>
                          <a:ext cx="1533525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554413" y="2933685"/>
            <a:ext cx="6224008" cy="523220"/>
            <a:chOff x="3554413" y="2933685"/>
            <a:chExt cx="6224008" cy="523220"/>
          </a:xfrm>
        </p:grpSpPr>
        <p:sp>
          <p:nvSpPr>
            <p:cNvPr id="13344" name="Text Box 32"/>
            <p:cNvSpPr txBox="1">
              <a:spLocks noChangeArrowheads="1"/>
            </p:cNvSpPr>
            <p:nvPr/>
          </p:nvSpPr>
          <p:spPr bwMode="auto">
            <a:xfrm>
              <a:off x="5294568" y="2933685"/>
              <a:ext cx="44838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đ/n)         (1)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554413" y="3033713"/>
            <a:ext cx="1714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84" name="Equation" r:id="rId11" imgW="1587240" imgH="317160" progId="Equation.DSMT4">
                    <p:embed/>
                  </p:oleObj>
                </mc:Choice>
                <mc:Fallback>
                  <p:oleObj name="Equation" r:id="rId11" imgW="1587240" imgH="3171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54413" y="3033713"/>
                          <a:ext cx="1714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397290" y="4036392"/>
            <a:ext cx="6493637" cy="659428"/>
            <a:chOff x="397290" y="4036392"/>
            <a:chExt cx="6493637" cy="659428"/>
          </a:xfrm>
        </p:grpSpPr>
        <p:grpSp>
          <p:nvGrpSpPr>
            <p:cNvPr id="18" name="Group 17"/>
            <p:cNvGrpSpPr/>
            <p:nvPr/>
          </p:nvGrpSpPr>
          <p:grpSpPr>
            <a:xfrm>
              <a:off x="397290" y="4036392"/>
              <a:ext cx="2293658" cy="659428"/>
              <a:chOff x="4251577" y="2561774"/>
              <a:chExt cx="1720243" cy="494571"/>
            </a:xfrm>
          </p:grpSpPr>
          <p:sp>
            <p:nvSpPr>
              <p:cNvPr id="13348" name="Text Box 36"/>
              <p:cNvSpPr txBox="1">
                <a:spLocks noChangeArrowheads="1"/>
              </p:cNvSpPr>
              <p:nvPr/>
            </p:nvSpPr>
            <p:spPr bwMode="auto">
              <a:xfrm>
                <a:off x="4251577" y="2623657"/>
                <a:ext cx="1574380" cy="3924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/>
            </p:nvGraphicFramePr>
            <p:xfrm>
              <a:off x="4936352" y="2561774"/>
              <a:ext cx="1035468" cy="494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85" name="Equation" r:id="rId13" imgW="558720" imgH="266400" progId="Equation.DSMT4">
                      <p:embed/>
                    </p:oleObj>
                  </mc:Choice>
                  <mc:Fallback>
                    <p:oleObj name="Equation" r:id="rId13" imgW="558720" imgH="266400" progId="Equation.DSMT4">
                      <p:embed/>
                      <p:pic>
                        <p:nvPicPr>
                          <p:cNvPr id="56" name="Object 5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36352" y="2561774"/>
                            <a:ext cx="1035468" cy="4945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2"/>
            <p:cNvGrpSpPr/>
            <p:nvPr/>
          </p:nvGrpSpPr>
          <p:grpSpPr>
            <a:xfrm>
              <a:off x="2501873" y="4114988"/>
              <a:ext cx="4389054" cy="523220"/>
              <a:chOff x="4289875" y="3507649"/>
              <a:chExt cx="4389054" cy="523220"/>
            </a:xfrm>
          </p:grpSpPr>
          <p:sp>
            <p:nvSpPr>
              <p:cNvPr id="39" name="Text Box 31"/>
              <p:cNvSpPr txBox="1">
                <a:spLocks noChangeArrowheads="1"/>
              </p:cNvSpPr>
              <p:nvPr/>
            </p:nvSpPr>
            <p:spPr bwMode="auto">
              <a:xfrm>
                <a:off x="4289875" y="3507649"/>
                <a:ext cx="438905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               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tại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  <a:sym typeface="Symbol" charset="2"/>
                  </a:rPr>
                  <a:t> E (t/c) </a:t>
                </a:r>
              </a:p>
            </p:txBody>
          </p:sp>
          <p:graphicFrame>
            <p:nvGraphicFramePr>
              <p:cNvPr id="40" name="Object 39"/>
              <p:cNvGraphicFramePr>
                <a:graphicFrameLocks noChangeAspect="1"/>
              </p:cNvGraphicFramePr>
              <p:nvPr/>
            </p:nvGraphicFramePr>
            <p:xfrm>
              <a:off x="4513740" y="3593186"/>
              <a:ext cx="1519237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86" name="Equation" r:id="rId15" imgW="1371600" imgH="317160" progId="Equation.DSMT4">
                      <p:embed/>
                    </p:oleObj>
                  </mc:Choice>
                  <mc:Fallback>
                    <p:oleObj name="Equation" r:id="rId15" imgW="1371600" imgH="317160" progId="Equation.DSMT4">
                      <p:embed/>
                      <p:pic>
                        <p:nvPicPr>
                          <p:cNvPr id="40" name="Object 3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513740" y="3593186"/>
                            <a:ext cx="1519237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4" name="Group 43"/>
          <p:cNvGrpSpPr/>
          <p:nvPr/>
        </p:nvGrpSpPr>
        <p:grpSpPr>
          <a:xfrm>
            <a:off x="3536950" y="4595391"/>
            <a:ext cx="6217585" cy="523220"/>
            <a:chOff x="3560836" y="2933685"/>
            <a:chExt cx="6217585" cy="523220"/>
          </a:xfrm>
        </p:grpSpPr>
        <p:sp>
          <p:nvSpPr>
            <p:cNvPr id="45" name="Text Box 32"/>
            <p:cNvSpPr txBox="1">
              <a:spLocks noChangeArrowheads="1"/>
            </p:cNvSpPr>
            <p:nvPr/>
          </p:nvSpPr>
          <p:spPr bwMode="auto">
            <a:xfrm>
              <a:off x="5294568" y="2933685"/>
              <a:ext cx="44838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đ/n)      (2)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3560836" y="3034119"/>
            <a:ext cx="17002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87" name="Equation" r:id="rId17" imgW="1574640" imgH="317160" progId="Equation.DSMT4">
                    <p:embed/>
                  </p:oleObj>
                </mc:Choice>
                <mc:Fallback>
                  <p:oleObj name="Equation" r:id="rId17" imgW="1574640" imgH="31716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560836" y="3034119"/>
                          <a:ext cx="1700213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244975" y="5317150"/>
          <a:ext cx="2663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8" name="Equation" r:id="rId19" imgW="2298600" imgH="317160" progId="Equation.DSMT4">
                  <p:embed/>
                </p:oleObj>
              </mc:Choice>
              <mc:Fallback>
                <p:oleObj name="Equation" r:id="rId19" imgW="2298600" imgH="317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44975" y="5317150"/>
                        <a:ext cx="26638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989387" y="5803842"/>
            <a:ext cx="3073492" cy="523220"/>
            <a:chOff x="3832171" y="5762733"/>
            <a:chExt cx="3073492" cy="523220"/>
          </a:xfrm>
        </p:grpSpPr>
        <p:sp>
          <p:nvSpPr>
            <p:cNvPr id="13354" name="Text Box 42"/>
            <p:cNvSpPr txBox="1">
              <a:spLocks noChangeArrowheads="1"/>
            </p:cNvSpPr>
            <p:nvPr/>
          </p:nvSpPr>
          <p:spPr bwMode="auto">
            <a:xfrm>
              <a:off x="3832171" y="5762733"/>
              <a:ext cx="3073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Hay                .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4747671" y="5856433"/>
            <a:ext cx="1502491" cy="34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89" name="Equation" r:id="rId21" imgW="1384200" imgH="317160" progId="Equation.DSMT4">
                    <p:embed/>
                  </p:oleObj>
                </mc:Choice>
                <mc:Fallback>
                  <p:oleObj name="Equation" r:id="rId21" imgW="1384200" imgH="31716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47671" y="5856433"/>
                          <a:ext cx="1502491" cy="344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523726" y="938014"/>
            <a:ext cx="72319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 // CD;  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2900362" y="1697568"/>
          <a:ext cx="1089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0" name="Equation" r:id="rId23" imgW="1002960" imgH="482400" progId="Equation.DSMT4">
                  <p:embed/>
                </p:oleObj>
              </mc:Choice>
              <mc:Fallback>
                <p:oleObj name="Equation" r:id="rId23" imgW="1002960" imgH="4824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00362" y="1697568"/>
                        <a:ext cx="10890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139683" y="1646404"/>
          <a:ext cx="1235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1" name="Equation" r:id="rId25" imgW="1143000" imgH="520560" progId="Equation.DSMT4">
                  <p:embed/>
                </p:oleObj>
              </mc:Choice>
              <mc:Fallback>
                <p:oleObj name="Equation" r:id="rId25" imgW="1143000" imgH="52056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39683" y="1646404"/>
                        <a:ext cx="123507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98521" y="456083"/>
            <a:ext cx="66976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E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6C76ACE-2908-445B-A19A-CED6408CD238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FDBAA297-9A53-4227-A84F-F7D0541F63A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55CF6760-6111-417C-986D-22560FC15A9E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199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2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65335"/>
              </p:ext>
            </p:extLst>
          </p:nvPr>
        </p:nvGraphicFramePr>
        <p:xfrm>
          <a:off x="1942642" y="2606635"/>
          <a:ext cx="3181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8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2642" y="2606635"/>
                        <a:ext cx="31813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571203" y="548326"/>
            <a:ext cx="26154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minh. </a:t>
            </a:r>
            <a:endParaRPr lang="en-US" altLang="en-US" sz="2800" b="0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71721" y="4685392"/>
          <a:ext cx="410142" cy="32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9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1721" y="4685392"/>
                        <a:ext cx="410142" cy="328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964487" y="4571051"/>
            <a:ext cx="5373980" cy="523220"/>
            <a:chOff x="6192014" y="5170617"/>
            <a:chExt cx="5373980" cy="523220"/>
          </a:xfrm>
        </p:grpSpPr>
        <p:sp>
          <p:nvSpPr>
            <p:cNvPr id="44" name="Text Box 24"/>
            <p:cNvSpPr txBox="1">
              <a:spLocks noChangeArrowheads="1"/>
            </p:cNvSpPr>
            <p:nvPr/>
          </p:nvSpPr>
          <p:spPr bwMode="auto">
            <a:xfrm>
              <a:off x="6192014" y="5170617"/>
              <a:ext cx="53739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(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hai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ạnh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tương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ứng</a:t>
              </a:r>
              <a:r>
                <a:rPr lang="en-US" altLang="en-US" sz="2800" b="0" dirty="0">
                  <a:cs typeface="Arial" panose="020B0604020202020204" pitchFamily="34" charset="0"/>
                </a:rPr>
                <a:t>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426766" y="5284958"/>
            <a:ext cx="147796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0" name="Equation" r:id="rId8" imgW="1478555" imgH="339967" progId="Equation.DSMT4">
                    <p:embed/>
                  </p:oleObj>
                </mc:Choice>
                <mc:Fallback>
                  <p:oleObj name="Equation" r:id="rId8" imgW="1478555" imgH="339967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26766" y="5284958"/>
                          <a:ext cx="1477963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774402" y="3254752"/>
            <a:ext cx="3185880" cy="523220"/>
            <a:chOff x="6345720" y="4019988"/>
            <a:chExt cx="3185880" cy="523220"/>
          </a:xfrm>
        </p:grpSpPr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6345720" y="4019988"/>
              <a:ext cx="3185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(GT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535805" y="4136480"/>
            <a:ext cx="15144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1" name="Equation" r:id="rId10" imgW="1514898" imgH="346095" progId="Equation.DSMT4">
                    <p:embed/>
                  </p:oleObj>
                </mc:Choice>
                <mc:Fallback>
                  <p:oleObj name="Equation" r:id="rId10" imgW="1514898" imgH="346095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35805" y="4136480"/>
                          <a:ext cx="1514475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774402" y="2035373"/>
            <a:ext cx="3597444" cy="523220"/>
            <a:chOff x="1774402" y="2035373"/>
            <a:chExt cx="3597444" cy="523220"/>
          </a:xfrm>
        </p:grpSpPr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1774402" y="2035373"/>
              <a:ext cx="35974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là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ạnh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hung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942642" y="2164278"/>
            <a:ext cx="518066" cy="308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2" name="Equation" r:id="rId12" imgW="533160" imgH="317160" progId="Equation.DSMT4">
                    <p:embed/>
                  </p:oleObj>
                </mc:Choice>
                <mc:Fallback>
                  <p:oleObj name="Equation" r:id="rId12" imgW="533160" imgH="3171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42642" y="2164278"/>
                          <a:ext cx="518066" cy="308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690044" y="3944971"/>
            <a:ext cx="5179764" cy="523220"/>
            <a:chOff x="1690044" y="3980435"/>
            <a:chExt cx="5179764" cy="523220"/>
          </a:xfrm>
        </p:grpSpPr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1690044" y="3980435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ậ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c.g.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)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571203" y="4083295"/>
            <a:ext cx="2311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3" name="Equation" r:id="rId14" imgW="2311200" imgH="317160" progId="Equation.DSMT4">
                    <p:embed/>
                  </p:oleObj>
                </mc:Choice>
                <mc:Fallback>
                  <p:oleObj name="Equation" r:id="rId14" imgW="2311200" imgH="31716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71203" y="4083295"/>
                          <a:ext cx="2311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1480720" y="1497617"/>
            <a:ext cx="4796436" cy="523220"/>
            <a:chOff x="1363849" y="1477811"/>
            <a:chExt cx="4796436" cy="523220"/>
          </a:xfrm>
        </p:grpSpPr>
        <p:sp>
          <p:nvSpPr>
            <p:cNvPr id="40" name="Text Box 19"/>
            <p:cNvSpPr txBox="1">
              <a:spLocks noChangeArrowheads="1"/>
            </p:cNvSpPr>
            <p:nvPr/>
          </p:nvSpPr>
          <p:spPr bwMode="auto">
            <a:xfrm>
              <a:off x="1363849" y="1477811"/>
              <a:ext cx="479643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c)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ét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và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 , có: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66794"/>
                </p:ext>
              </p:extLst>
            </p:nvPr>
          </p:nvGraphicFramePr>
          <p:xfrm>
            <a:off x="2551917" y="1580671"/>
            <a:ext cx="105782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4" name="Equation" r:id="rId16" imgW="990360" imgH="317160" progId="Equation.DSMT4">
                    <p:embed/>
                  </p:oleObj>
                </mc:Choice>
                <mc:Fallback>
                  <p:oleObj name="Equation" r:id="rId16" imgW="990360" imgH="31716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51917" y="1580671"/>
                          <a:ext cx="105782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009839"/>
                </p:ext>
              </p:extLst>
            </p:nvPr>
          </p:nvGraphicFramePr>
          <p:xfrm>
            <a:off x="4105300" y="1587939"/>
            <a:ext cx="990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5" name="Equation" r:id="rId18" imgW="990360" imgH="317160" progId="Equation.DSMT4">
                    <p:embed/>
                  </p:oleObj>
                </mc:Choice>
                <mc:Fallback>
                  <p:oleObj name="Equation" r:id="rId18" imgW="990360" imgH="31716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105300" y="1587939"/>
                          <a:ext cx="990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001" name="Picture 3" descr="Description: C:\Users\Administrator\Desktop\anh 8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4567" y="897001"/>
            <a:ext cx="3151038" cy="401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DCFEA047-EE2A-4076-9BD1-51D3EC83717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D73CD5EB-F502-4110-951A-B39E4E6E43D5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207EF0B-136D-4592-958F-B628EDF1AA88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251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Nhóm 17">
            <a:extLst>
              <a:ext uri="{FF2B5EF4-FFF2-40B4-BE49-F238E27FC236}">
                <a16:creationId xmlns:a16="http://schemas.microsoft.com/office/drawing/2014/main" id="{941A1F87-D1BF-AF90-74FF-161CB13616C2}"/>
              </a:ext>
            </a:extLst>
          </p:cNvPr>
          <p:cNvGrpSpPr/>
          <p:nvPr/>
        </p:nvGrpSpPr>
        <p:grpSpPr>
          <a:xfrm>
            <a:off x="938519" y="838461"/>
            <a:ext cx="8762661" cy="4298935"/>
            <a:chOff x="938519" y="838461"/>
            <a:chExt cx="8762661" cy="4298935"/>
          </a:xfrm>
        </p:grpSpPr>
        <p:sp>
          <p:nvSpPr>
            <p:cNvPr id="9" name="Bong bóng Ý nghĩ: Hình đám mây 8">
              <a:extLst>
                <a:ext uri="{FF2B5EF4-FFF2-40B4-BE49-F238E27FC236}">
                  <a16:creationId xmlns:a16="http://schemas.microsoft.com/office/drawing/2014/main" id="{141CD16C-252F-4AA7-BE24-77A5DA842AB4}"/>
                </a:ext>
              </a:extLst>
            </p:cNvPr>
            <p:cNvSpPr/>
            <p:nvPr/>
          </p:nvSpPr>
          <p:spPr>
            <a:xfrm>
              <a:off x="4922351" y="838461"/>
              <a:ext cx="4778829" cy="3692685"/>
            </a:xfrm>
            <a:prstGeom prst="cloudCallout">
              <a:avLst>
                <a:gd name="adj1" fmla="val -64299"/>
                <a:gd name="adj2" fmla="val 384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ậy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thang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ân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hững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ính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hất</a:t>
              </a:r>
              <a:r>
                <a:rPr lang="en-US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gì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?</a:t>
              </a:r>
              <a:endPara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pic>
          <p:nvPicPr>
            <p:cNvPr id="21" name="Picture 1">
              <a:extLst>
                <a:ext uri="{FF2B5EF4-FFF2-40B4-BE49-F238E27FC236}">
                  <a16:creationId xmlns:a16="http://schemas.microsoft.com/office/drawing/2014/main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519" y="2580939"/>
              <a:ext cx="3058533" cy="255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306713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614977" y="133911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19B6FEC-C1DB-4B1F-A022-041D4B04B7FE}"/>
              </a:ext>
            </a:extLst>
          </p:cNvPr>
          <p:cNvSpPr/>
          <p:nvPr/>
        </p:nvSpPr>
        <p:spPr>
          <a:xfrm>
            <a:off x="1017917" y="1581796"/>
            <a:ext cx="8126083" cy="36944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 tr 102)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628650" lvl="1" indent="-514350">
              <a:lnSpc>
                <a:spcPct val="150000"/>
              </a:lnSpc>
              <a:spcBef>
                <a:spcPct val="50000"/>
              </a:spcBef>
              <a:buAutoNum type="alphaLcParenR"/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28650" lvl="1" indent="-514350">
              <a:lnSpc>
                <a:spcPct val="150000"/>
              </a:lnSpc>
              <a:spcBef>
                <a:spcPct val="50000"/>
              </a:spcBef>
              <a:buAutoNum type="alphaLcParenR"/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3544012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6456357" y="1622427"/>
            <a:ext cx="10414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67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altLang="en-US" sz="2667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557" name="Object 53"/>
          <p:cNvGraphicFramePr>
            <a:graphicFrameLocks noChangeAspect="1"/>
          </p:cNvGraphicFramePr>
          <p:nvPr/>
        </p:nvGraphicFramePr>
        <p:xfrm>
          <a:off x="5078413" y="2566988"/>
          <a:ext cx="3397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1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2155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566988"/>
                        <a:ext cx="33972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62" name="Group 58"/>
          <p:cNvGrpSpPr>
            <a:grpSpLocks/>
          </p:cNvGrpSpPr>
          <p:nvPr/>
        </p:nvGrpSpPr>
        <p:grpSpPr bwMode="auto">
          <a:xfrm>
            <a:off x="4817576" y="4252050"/>
            <a:ext cx="6851651" cy="523873"/>
            <a:chOff x="2019" y="3509"/>
            <a:chExt cx="3237" cy="330"/>
          </a:xfrm>
        </p:grpSpPr>
        <p:graphicFrame>
          <p:nvGraphicFramePr>
            <p:cNvPr id="32793" name="Object 59"/>
            <p:cNvGraphicFramePr>
              <a:graphicFrameLocks noChangeAspect="1"/>
            </p:cNvGraphicFramePr>
            <p:nvPr/>
          </p:nvGraphicFramePr>
          <p:xfrm>
            <a:off x="2019" y="3575"/>
            <a:ext cx="134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62" name="Equation" r:id="rId6" imgW="1206360" imgH="177480" progId="Equation.DSMT4">
                    <p:embed/>
                  </p:oleObj>
                </mc:Choice>
                <mc:Fallback>
                  <p:oleObj name="Equation" r:id="rId6" imgW="1206360" imgH="177480" progId="Equation.DSMT4">
                    <p:embed/>
                    <p:pic>
                      <p:nvPicPr>
                        <p:cNvPr id="3279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" y="3575"/>
                          <a:ext cx="134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4" name="Text Box 60"/>
            <p:cNvSpPr txBox="1">
              <a:spLocks noChangeArrowheads="1"/>
            </p:cNvSpPr>
            <p:nvPr/>
          </p:nvSpPr>
          <p:spPr bwMode="auto">
            <a:xfrm>
              <a:off x="3273" y="3509"/>
              <a:ext cx="19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ạn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uyề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–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ọ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42616" y="3733888"/>
          <a:ext cx="970577" cy="52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3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2616" y="3733888"/>
                        <a:ext cx="970577" cy="529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4760259" y="1836518"/>
            <a:ext cx="2660" cy="5021482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4873593" y="2001668"/>
            <a:ext cx="4572000" cy="523220"/>
            <a:chOff x="5759627" y="2336276"/>
            <a:chExt cx="4572000" cy="523220"/>
          </a:xfrm>
        </p:grpSpPr>
        <p:sp>
          <p:nvSpPr>
            <p:cNvPr id="56" name="Text Box 19"/>
            <p:cNvSpPr txBox="1">
              <a:spLocks noChangeArrowheads="1"/>
            </p:cNvSpPr>
            <p:nvPr/>
          </p:nvSpPr>
          <p:spPr bwMode="auto">
            <a:xfrm>
              <a:off x="5759627" y="2336276"/>
              <a:ext cx="4572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é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          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          , có: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6580397" y="2453921"/>
            <a:ext cx="1016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64" name="Equation" r:id="rId10" imgW="1015920" imgH="304560" progId="Equation.DSMT4">
                    <p:embed/>
                  </p:oleObj>
                </mc:Choice>
                <mc:Fallback>
                  <p:oleObj name="Equation" r:id="rId10" imgW="1015920" imgH="30456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80397" y="2453921"/>
                          <a:ext cx="1016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8117097" y="2445983"/>
            <a:ext cx="977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65" name="Equation" r:id="rId12" imgW="977760" imgH="317160" progId="Equation.DSMT4">
                    <p:embed/>
                  </p:oleObj>
                </mc:Choice>
                <mc:Fallback>
                  <p:oleObj name="Equation" r:id="rId12" imgW="977760" imgH="31716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17097" y="2445983"/>
                          <a:ext cx="977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5116218" y="3170564"/>
            <a:ext cx="6244664" cy="523220"/>
            <a:chOff x="5657775" y="3163663"/>
            <a:chExt cx="6244664" cy="523220"/>
          </a:xfrm>
        </p:grpSpPr>
        <p:grpSp>
          <p:nvGrpSpPr>
            <p:cNvPr id="18" name="Group 17"/>
            <p:cNvGrpSpPr/>
            <p:nvPr/>
          </p:nvGrpSpPr>
          <p:grpSpPr>
            <a:xfrm>
              <a:off x="7090932" y="3163663"/>
              <a:ext cx="4811507" cy="523220"/>
              <a:chOff x="7090932" y="3163663"/>
              <a:chExt cx="4811507" cy="523220"/>
            </a:xfrm>
          </p:grpSpPr>
          <p:sp>
            <p:nvSpPr>
              <p:cNvPr id="21558" name="Text Box 54"/>
              <p:cNvSpPr txBox="1">
                <a:spLocks noChangeArrowheads="1"/>
              </p:cNvSpPr>
              <p:nvPr/>
            </p:nvSpPr>
            <p:spPr bwMode="auto">
              <a:xfrm>
                <a:off x="7090932" y="3163663"/>
                <a:ext cx="481150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vì            là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7659291" y="3283773"/>
              <a:ext cx="1014413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6" name="Equation" r:id="rId14" imgW="1015090" imgH="318696" progId="Equation.DSMT4">
                      <p:embed/>
                    </p:oleObj>
                  </mc:Choice>
                  <mc:Fallback>
                    <p:oleObj name="Equation" r:id="rId14" imgW="1015090" imgH="318696" progId="Equation.DSMT4">
                      <p:embed/>
                      <p:pic>
                        <p:nvPicPr>
                          <p:cNvPr id="17" name="Object 16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659291" y="3283773"/>
                            <a:ext cx="1014413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5657775" y="3311721"/>
            <a:ext cx="1330790" cy="305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67" name="Equation" r:id="rId16" imgW="1384200" imgH="317160" progId="Equation.DSMT4">
                    <p:embed/>
                  </p:oleObj>
                </mc:Choice>
                <mc:Fallback>
                  <p:oleObj name="Equation" r:id="rId16" imgW="1384200" imgH="31716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57775" y="3311721"/>
                          <a:ext cx="1330790" cy="305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6124542" y="3740164"/>
            <a:ext cx="4728400" cy="523220"/>
            <a:chOff x="7090933" y="3163663"/>
            <a:chExt cx="4728400" cy="523220"/>
          </a:xfrm>
        </p:grpSpPr>
        <p:sp>
          <p:nvSpPr>
            <p:cNvPr id="62" name="Text Box 54"/>
            <p:cNvSpPr txBox="1">
              <a:spLocks noChangeArrowheads="1"/>
            </p:cNvSpPr>
            <p:nvPr/>
          </p:nvSpPr>
          <p:spPr bwMode="auto">
            <a:xfrm>
              <a:off x="7090933" y="3163663"/>
              <a:ext cx="4728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(vì            là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thang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7644051" y="3283773"/>
            <a:ext cx="1014413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68" name="Equation" r:id="rId18" imgW="1015090" imgH="318696" progId="Equation.DSMT4">
                    <p:embed/>
                  </p:oleObj>
                </mc:Choice>
                <mc:Fallback>
                  <p:oleObj name="Equation" r:id="rId18" imgW="1015090" imgH="318696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644051" y="3283773"/>
                          <a:ext cx="1014413" cy="319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4957984" y="4903781"/>
            <a:ext cx="5960533" cy="523877"/>
            <a:chOff x="4957984" y="4903781"/>
            <a:chExt cx="5960533" cy="523877"/>
          </a:xfrm>
        </p:grpSpPr>
        <p:grpSp>
          <p:nvGrpSpPr>
            <p:cNvPr id="21565" name="Group 61"/>
            <p:cNvGrpSpPr>
              <a:grpSpLocks/>
            </p:cNvGrpSpPr>
            <p:nvPr/>
          </p:nvGrpSpPr>
          <p:grpSpPr bwMode="auto">
            <a:xfrm>
              <a:off x="4957984" y="4903781"/>
              <a:ext cx="5960533" cy="523877"/>
              <a:chOff x="1712" y="3756"/>
              <a:chExt cx="2816" cy="330"/>
            </a:xfrm>
          </p:grpSpPr>
          <p:graphicFrame>
            <p:nvGraphicFramePr>
              <p:cNvPr id="32791" name="Object 62"/>
              <p:cNvGraphicFramePr>
                <a:graphicFrameLocks noChangeAspect="1"/>
              </p:cNvGraphicFramePr>
              <p:nvPr/>
            </p:nvGraphicFramePr>
            <p:xfrm>
              <a:off x="1712" y="3824"/>
              <a:ext cx="33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69" name="Equation" r:id="rId19" imgW="190417" imgH="152334" progId="Equation.DSMT4">
                      <p:embed/>
                    </p:oleObj>
                  </mc:Choice>
                  <mc:Fallback>
                    <p:oleObj name="Equation" r:id="rId19" imgW="190417" imgH="152334" progId="Equation.DSMT4">
                      <p:embed/>
                      <p:pic>
                        <p:nvPicPr>
                          <p:cNvPr id="32791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2" y="3824"/>
                            <a:ext cx="33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67" name="Text Box 63"/>
              <p:cNvSpPr txBox="1">
                <a:spLocks noChangeArrowheads="1"/>
              </p:cNvSpPr>
              <p:nvPr/>
            </p:nvSpPr>
            <p:spPr bwMode="auto">
              <a:xfrm>
                <a:off x="1952" y="3756"/>
                <a:ext cx="257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(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p:grp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505450" y="5021263"/>
            <a:ext cx="142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0" name="Equation" r:id="rId21" imgW="1422360" imgH="317160" progId="Equation.DSMT4">
                    <p:embed/>
                  </p:oleObj>
                </mc:Choice>
                <mc:Fallback>
                  <p:oleObj name="Equation" r:id="rId21" imgW="1422360" imgH="3171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505450" y="5021263"/>
                          <a:ext cx="1422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Box 67"/>
          <p:cNvSpPr txBox="1"/>
          <p:nvPr/>
        </p:nvSpPr>
        <p:spPr>
          <a:xfrm>
            <a:off x="350824" y="257083"/>
            <a:ext cx="110100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// CD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, K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H = CK.</a:t>
            </a:r>
          </a:p>
        </p:txBody>
      </p:sp>
      <p:pic>
        <p:nvPicPr>
          <p:cNvPr id="27720" name="Picture 72">
            <a:extLst>
              <a:ext uri="{FF2B5EF4-FFF2-40B4-BE49-F238E27FC236}">
                <a16:creationId xmlns:a16="http://schemas.microsoft.com/office/drawing/2014/main" id="{0AB8FCC4-E476-4568-99EC-55857EEB4C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86" y="1798506"/>
            <a:ext cx="294322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D78FECEB-FA80-44E5-A26C-6CBF7D4C58B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59FAFC84-224F-4BF7-84AD-284D886F8BE7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65FD8B3-FB9D-41A5-A825-0CBEFE724EEE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865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757022" y="600866"/>
            <a:ext cx="102717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// CD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=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1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ỴE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87622" y="1062694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4"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622" y="1062694"/>
                        <a:ext cx="77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48366" y="1054440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5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8366" y="1054440"/>
                        <a:ext cx="774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029" y="2201986"/>
            <a:ext cx="3657738" cy="2608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180051" y="2776730"/>
            <a:ext cx="26154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minh. </a:t>
            </a:r>
            <a:endParaRPr lang="en-US" altLang="en-US" sz="2800" b="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918066" y="3165435"/>
            <a:ext cx="4796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́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2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charset="2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charset="2"/>
              </a:rPr>
              <a:t>             , có:</a:t>
            </a: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847227" y="3673650"/>
            <a:ext cx="421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B là </a:t>
            </a:r>
            <a:r>
              <a:rPr lang="en-US" alt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2800" b="0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547872" y="4120697"/>
          <a:ext cx="4832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6"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72" y="4120697"/>
                        <a:ext cx="48323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062208" y="4749761"/>
            <a:ext cx="5278843" cy="523220"/>
            <a:chOff x="6351952" y="4022436"/>
            <a:chExt cx="3185880" cy="523220"/>
          </a:xfrm>
        </p:grpSpPr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6351952" y="4022436"/>
              <a:ext cx="3185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(t/c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altLang="en-US" sz="28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alt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6535805" y="4136480"/>
            <a:ext cx="847034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7" name="Equation" r:id="rId11" imgW="1514898" imgH="346095" progId="Equation.DSMT4">
                    <p:embed/>
                  </p:oleObj>
                </mc:Choice>
                <mc:Fallback>
                  <p:oleObj name="Equation" r:id="rId11" imgW="1514898" imgH="346095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35805" y="4136480"/>
                          <a:ext cx="847034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275813" y="5281565"/>
            <a:ext cx="5179764" cy="523220"/>
            <a:chOff x="1690044" y="3980435"/>
            <a:chExt cx="5179764" cy="523220"/>
          </a:xfrm>
        </p:grpSpPr>
        <p:sp>
          <p:nvSpPr>
            <p:cNvPr id="38" name="Text Box 23"/>
            <p:cNvSpPr txBox="1">
              <a:spLocks noChangeArrowheads="1"/>
            </p:cNvSpPr>
            <p:nvPr/>
          </p:nvSpPr>
          <p:spPr bwMode="auto">
            <a:xfrm>
              <a:off x="1690044" y="3980435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ậy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(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c.g.c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charset="2"/>
                </a:rPr>
                <a:t>)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2577994" y="4083670"/>
            <a:ext cx="2298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8" name="Equation" r:id="rId13" imgW="2298600" imgH="317160" progId="Equation.DSMT4">
                    <p:embed/>
                  </p:oleObj>
                </mc:Choice>
                <mc:Fallback>
                  <p:oleObj name="Equation" r:id="rId13" imgW="2298600" imgH="31716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7994" y="4083670"/>
                          <a:ext cx="2298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1203664" y="5825872"/>
            <a:ext cx="6483325" cy="523220"/>
            <a:chOff x="6192014" y="5170617"/>
            <a:chExt cx="4957593" cy="523220"/>
          </a:xfrm>
        </p:grpSpPr>
        <p:sp>
          <p:nvSpPr>
            <p:cNvPr id="41" name="Text Box 24"/>
            <p:cNvSpPr txBox="1">
              <a:spLocks noChangeArrowheads="1"/>
            </p:cNvSpPr>
            <p:nvPr/>
          </p:nvSpPr>
          <p:spPr bwMode="auto">
            <a:xfrm>
              <a:off x="6192014" y="5170617"/>
              <a:ext cx="49575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        (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hai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góc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tương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ứng</a:t>
              </a:r>
              <a:r>
                <a:rPr lang="en-US" altLang="en-US" sz="2800" b="0" dirty="0">
                  <a:cs typeface="Arial" panose="020B0604020202020204" pitchFamily="34" charset="0"/>
                </a:rPr>
                <a:t>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6269875" y="5180369"/>
            <a:ext cx="1801404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89" name="Equation" r:id="rId15" imgW="2286000" imgH="431640" progId="Equation.DSMT4">
                    <p:embed/>
                  </p:oleObj>
                </mc:Choice>
                <mc:Fallback>
                  <p:oleObj name="Equation" r:id="rId15" imgW="2286000" imgH="43164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69875" y="5180369"/>
                          <a:ext cx="1801404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740003" y="3263006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0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0003" y="3263006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313113" y="3281786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1" name="Equation" r:id="rId19" imgW="990360" imgH="317160" progId="Equation.DSMT4">
                  <p:embed/>
                </p:oleObj>
              </mc:Choice>
              <mc:Fallback>
                <p:oleObj name="Equation" r:id="rId19" imgW="990360" imgH="3171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13113" y="3281786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27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1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59648" y="581283"/>
            <a:ext cx="102717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// CD.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=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87622" y="1062694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8"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7622" y="1062694"/>
                        <a:ext cx="77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48366" y="1054440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9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8366" y="1054440"/>
                        <a:ext cx="774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029" y="2201986"/>
            <a:ext cx="3657738" cy="2608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180051" y="2776730"/>
            <a:ext cx="26154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Chứng</a:t>
            </a:r>
            <a:r>
              <a:rPr lang="en-US" altLang="en-US" sz="2800" i="1" dirty="0">
                <a:solidFill>
                  <a:schemeClr val="accent1">
                    <a:lumMod val="75000"/>
                  </a:schemeClr>
                </a:solidFill>
                <a:cs typeface="Arial" panose="020B0604020202020204" pitchFamily="34" charset="0"/>
                <a:sym typeface="Symbol" pitchFamily="18" charset="2"/>
              </a:rPr>
              <a:t> minh. </a:t>
            </a:r>
            <a:endParaRPr lang="en-US" altLang="en-US" sz="2800" b="0" dirty="0">
              <a:solidFill>
                <a:schemeClr val="accent1">
                  <a:lumMod val="75000"/>
                </a:schemeClr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918066" y="3165435"/>
            <a:ext cx="4796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é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         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           có:</a:t>
            </a: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847227" y="3673650"/>
            <a:ext cx="421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</a:rPr>
              <a:t>      AB là </a:t>
            </a:r>
            <a:r>
              <a:rPr lang="en-US" altLang="en-US" sz="2800" b="0" dirty="0" err="1">
                <a:cs typeface="Arial" panose="020B0604020202020204" pitchFamily="34" charset="0"/>
              </a:rPr>
              <a:t>cạnh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chung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547872" y="4120697"/>
          <a:ext cx="48323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0"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72" y="4120697"/>
                        <a:ext cx="48323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062208" y="4749761"/>
            <a:ext cx="5278843" cy="523220"/>
            <a:chOff x="6351952" y="4022436"/>
            <a:chExt cx="3185880" cy="523220"/>
          </a:xfrm>
        </p:grpSpPr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6351952" y="4022436"/>
              <a:ext cx="31858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(t/c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hình</a:t>
              </a:r>
              <a:r>
                <a:rPr lang="en-US" altLang="en-US" sz="2800" b="0" dirty="0">
                  <a:cs typeface="Arial" panose="020B0604020202020204" pitchFamily="34" charset="0"/>
                </a:rPr>
                <a:t> thang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cân</a:t>
              </a:r>
              <a:r>
                <a:rPr lang="en-US" altLang="en-US" sz="2800" b="0" dirty="0">
                  <a:cs typeface="Arial" panose="020B0604020202020204" pitchFamily="34" charset="0"/>
                </a:rPr>
                <a:t>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6535805" y="4136480"/>
            <a:ext cx="847034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21" name="Equation" r:id="rId11" imgW="1514898" imgH="346095" progId="Equation.DSMT4">
                    <p:embed/>
                  </p:oleObj>
                </mc:Choice>
                <mc:Fallback>
                  <p:oleObj name="Equation" r:id="rId11" imgW="1514898" imgH="346095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35805" y="4136480"/>
                          <a:ext cx="847034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275813" y="5281565"/>
            <a:ext cx="5179764" cy="523220"/>
            <a:chOff x="1690044" y="3980435"/>
            <a:chExt cx="5179764" cy="523220"/>
          </a:xfrm>
        </p:grpSpPr>
        <p:sp>
          <p:nvSpPr>
            <p:cNvPr id="38" name="Text Box 23"/>
            <p:cNvSpPr txBox="1">
              <a:spLocks noChangeArrowheads="1"/>
            </p:cNvSpPr>
            <p:nvPr/>
          </p:nvSpPr>
          <p:spPr bwMode="auto">
            <a:xfrm>
              <a:off x="1690044" y="3980435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ậ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(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c.g.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)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2577994" y="4083670"/>
            <a:ext cx="2298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22" name="Equation" r:id="rId13" imgW="2298600" imgH="317160" progId="Equation.DSMT4">
                    <p:embed/>
                  </p:oleObj>
                </mc:Choice>
                <mc:Fallback>
                  <p:oleObj name="Equation" r:id="rId13" imgW="2298600" imgH="31716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77994" y="4083670"/>
                          <a:ext cx="2298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1203664" y="5825872"/>
            <a:ext cx="6483325" cy="523220"/>
            <a:chOff x="6192014" y="5170617"/>
            <a:chExt cx="4957593" cy="523220"/>
          </a:xfrm>
        </p:grpSpPr>
        <p:sp>
          <p:nvSpPr>
            <p:cNvPr id="41" name="Text Box 24"/>
            <p:cNvSpPr txBox="1">
              <a:spLocks noChangeArrowheads="1"/>
            </p:cNvSpPr>
            <p:nvPr/>
          </p:nvSpPr>
          <p:spPr bwMode="auto">
            <a:xfrm>
              <a:off x="6192014" y="5170617"/>
              <a:ext cx="495759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11430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3112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7684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225675" indent="-3429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6828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31400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5972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4054475" indent="-3429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1" algn="just">
                <a:spcBef>
                  <a:spcPct val="50000"/>
                </a:spcBef>
              </a:pPr>
              <a:r>
                <a:rPr lang="en-US" altLang="en-US" sz="2800" b="0" dirty="0">
                  <a:cs typeface="Arial" panose="020B0604020202020204" pitchFamily="34" charset="0"/>
                </a:rPr>
                <a:t>                        (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hai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góc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tương</a:t>
              </a:r>
              <a:r>
                <a:rPr lang="en-US" altLang="en-US" sz="2800" b="0" dirty="0">
                  <a:cs typeface="Arial" panose="020B0604020202020204" pitchFamily="34" charset="0"/>
                </a:rPr>
                <a:t> </a:t>
              </a:r>
              <a:r>
                <a:rPr lang="en-US" altLang="en-US" sz="2800" b="0" dirty="0" err="1">
                  <a:cs typeface="Arial" panose="020B0604020202020204" pitchFamily="34" charset="0"/>
                </a:rPr>
                <a:t>ứng</a:t>
              </a:r>
              <a:r>
                <a:rPr lang="en-US" altLang="en-US" sz="2800" b="0" dirty="0">
                  <a:cs typeface="Arial" panose="020B0604020202020204" pitchFamily="34" charset="0"/>
                </a:rPr>
                <a:t>)</a:t>
              </a:r>
              <a:endParaRPr lang="en-US" altLang="en-US" sz="2800" b="0" dirty="0">
                <a:cs typeface="Arial" panose="020B0604020202020204" pitchFamily="34" charset="0"/>
                <a:sym typeface="Symbol" pitchFamily="18" charset="2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6269875" y="5180369"/>
            <a:ext cx="1801404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23" name="Equation" r:id="rId15" imgW="2286000" imgH="431640" progId="Equation.DSMT4">
                    <p:embed/>
                  </p:oleObj>
                </mc:Choice>
                <mc:Fallback>
                  <p:oleObj name="Equation" r:id="rId15" imgW="2286000" imgH="43164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69875" y="5180369"/>
                          <a:ext cx="1801404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740003" y="3263006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4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0003" y="3263006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313113" y="3281786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5" name="Equation" r:id="rId19" imgW="990360" imgH="317160" progId="Equation.DSMT4">
                  <p:embed/>
                </p:oleObj>
              </mc:Choice>
              <mc:Fallback>
                <p:oleObj name="Equation" r:id="rId19" imgW="990360" imgH="31716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13113" y="3281786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60171A30-74E9-49BF-BE31-931409EDCEB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8">
              <a:extLst>
                <a:ext uri="{FF2B5EF4-FFF2-40B4-BE49-F238E27FC236}">
                  <a16:creationId xmlns:a16="http://schemas.microsoft.com/office/drawing/2014/main" id="{599671BC-AE19-4E19-BFE3-C37EBB8BDD33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581513E-B091-4ECB-B509-CB44207C2ED4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ỴE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90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4615136" y="5064063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pic>
        <p:nvPicPr>
          <p:cNvPr id="12" name="Picture 11" descr="C:\Users\Administrator\Desktop\anh 1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528" y="3291839"/>
            <a:ext cx="2782837" cy="242969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7EA15A0-E90B-458B-BE2D-DB8971B1A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15518"/>
              </p:ext>
            </p:extLst>
          </p:nvPr>
        </p:nvGraphicFramePr>
        <p:xfrm>
          <a:off x="3266923" y="2003771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6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6923" y="2003771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D586E7D2-72C6-4C88-9FCF-36EC831A82DD}"/>
              </a:ext>
            </a:extLst>
          </p:cNvPr>
          <p:cNvSpPr/>
          <p:nvPr/>
        </p:nvSpPr>
        <p:spPr>
          <a:xfrm>
            <a:off x="507480" y="670500"/>
            <a:ext cx="821531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/103)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// CD, AB &lt;C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 TA = TB; TD = TC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M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25819EA-A392-48F3-BF44-4D9BC5F00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38774"/>
              </p:ext>
            </p:extLst>
          </p:nvPr>
        </p:nvGraphicFramePr>
        <p:xfrm>
          <a:off x="1117160" y="2009328"/>
          <a:ext cx="1803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160" y="2009328"/>
                        <a:ext cx="18034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8">
            <a:extLst>
              <a:ext uri="{FF2B5EF4-FFF2-40B4-BE49-F238E27FC236}">
                <a16:creationId xmlns:a16="http://schemas.microsoft.com/office/drawing/2014/main" id="{794BCABB-8374-4BB8-8724-382EDAABD252}"/>
              </a:ext>
            </a:extLst>
          </p:cNvPr>
          <p:cNvSpPr/>
          <p:nvPr/>
        </p:nvSpPr>
        <p:spPr>
          <a:xfrm>
            <a:off x="11713028" y="-1"/>
            <a:ext cx="478971" cy="6843003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2800" b="1" dirty="0"/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322101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1713028" y="-1"/>
            <a:ext cx="478971" cy="6843003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2800" b="1" dirty="0"/>
              <a:t>HOẠT ĐỘNG VẬN DỤ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9626" y="5010170"/>
            <a:ext cx="2163823" cy="1896951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4641262" y="5051446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6837" y="1591571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2" name="Equation" r:id="rId4" imgW="3530520" imgH="507960" progId="Equation.DSMT4">
                  <p:embed/>
                </p:oleObj>
              </mc:Choice>
              <mc:Fallback>
                <p:oleObj name="Equation" r:id="rId4" imgW="353052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6837" y="1591571"/>
                        <a:ext cx="3530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32285" y="2125698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3" name="Equation" r:id="rId6" imgW="2501640" imgH="393480" progId="Equation.DSMT4">
                  <p:embed/>
                </p:oleObj>
              </mc:Choice>
              <mc:Fallback>
                <p:oleObj name="Equation" r:id="rId6" imgW="25016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85" y="2125698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:\Users\Administrator\Desktop\anh 13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9990" y="627753"/>
            <a:ext cx="2782837" cy="269094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4045177" y="163959"/>
            <a:ext cx="2582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Giải</a:t>
            </a:r>
            <a:endParaRPr lang="en-US" sz="28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889173" y="570994"/>
            <a:ext cx="855865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)</a:t>
            </a:r>
            <a:r>
              <a:rPr lang="en-US" sz="2800" dirty="0" err="1"/>
              <a:t>Xét</a:t>
            </a:r>
            <a:r>
              <a:rPr lang="en-US" sz="2800" dirty="0"/>
              <a:t>             </a:t>
            </a:r>
            <a:r>
              <a:rPr lang="en-US" sz="2800" dirty="0" err="1"/>
              <a:t>và</a:t>
            </a:r>
            <a:r>
              <a:rPr lang="en-US" sz="2800" dirty="0"/>
              <a:t>           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  <a:p>
            <a:r>
              <a:rPr lang="en-US" sz="2800" dirty="0"/>
              <a:t>AD = BC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BC </a:t>
            </a:r>
            <a:r>
              <a:rPr lang="en-US" sz="2800" dirty="0" err="1"/>
              <a:t>chung</a:t>
            </a:r>
            <a:endParaRPr lang="en-US" sz="2800" dirty="0"/>
          </a:p>
          <a:p>
            <a:r>
              <a:rPr lang="en-US" sz="2800" dirty="0"/>
              <a:t>AC = BD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                             (c-c-c)</a:t>
            </a:r>
          </a:p>
          <a:p>
            <a:r>
              <a:rPr lang="en-US" sz="2800" dirty="0" err="1"/>
              <a:t>Suy</a:t>
            </a:r>
            <a:r>
              <a:rPr lang="en-US" sz="2800" dirty="0"/>
              <a:t> ra                        (2 </a:t>
            </a:r>
            <a:r>
              <a:rPr lang="en-US" sz="2800" dirty="0" err="1"/>
              <a:t>góc</a:t>
            </a:r>
            <a:r>
              <a:rPr lang="en-US" sz="2800" dirty="0"/>
              <a:t> t/ư) </a:t>
            </a:r>
          </a:p>
          <a:p>
            <a:endParaRPr lang="en-US" sz="2800" dirty="0"/>
          </a:p>
          <a:p>
            <a:r>
              <a:rPr lang="en-US" sz="2800" dirty="0" err="1"/>
              <a:t>Xét</a:t>
            </a:r>
            <a:r>
              <a:rPr lang="en-US" sz="2800" dirty="0"/>
              <a:t>            </a:t>
            </a:r>
            <a:r>
              <a:rPr lang="en-US" sz="2800" dirty="0" err="1"/>
              <a:t>và</a:t>
            </a:r>
            <a:r>
              <a:rPr lang="en-US" sz="2800" dirty="0"/>
              <a:t>           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  <a:p>
            <a:r>
              <a:rPr lang="en-US" sz="2800" dirty="0"/>
              <a:t>AD = BC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AB </a:t>
            </a:r>
            <a:r>
              <a:rPr lang="en-US" sz="2800" dirty="0" err="1"/>
              <a:t>chung</a:t>
            </a:r>
            <a:endParaRPr lang="en-US" sz="2800" dirty="0"/>
          </a:p>
          <a:p>
            <a:r>
              <a:rPr lang="en-US" sz="2800" dirty="0"/>
              <a:t>AC = BD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                              (c-c-c)</a:t>
            </a:r>
          </a:p>
          <a:p>
            <a:r>
              <a:rPr lang="en-US" sz="2800" dirty="0" err="1"/>
              <a:t>Suy</a:t>
            </a:r>
            <a:r>
              <a:rPr lang="en-US" sz="2800" dirty="0"/>
              <a:t> ra                      (2 </a:t>
            </a:r>
            <a:r>
              <a:rPr lang="en-US" sz="2800" dirty="0" err="1"/>
              <a:t>góc</a:t>
            </a:r>
            <a:r>
              <a:rPr lang="en-US" sz="2800" dirty="0"/>
              <a:t> t/ư)</a:t>
            </a:r>
          </a:p>
          <a:p>
            <a:endParaRPr lang="en-US" sz="2800" dirty="0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61855"/>
              </p:ext>
            </p:extLst>
          </p:nvPr>
        </p:nvGraphicFramePr>
        <p:xfrm>
          <a:off x="655297" y="2374936"/>
          <a:ext cx="271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4" name="Equation" r:id="rId9" imgW="2717640" imgH="317160" progId="Equation.DSMT4">
                  <p:embed/>
                </p:oleObj>
              </mc:Choice>
              <mc:Fallback>
                <p:oleObj name="Equation" r:id="rId9" imgW="2717640" imgH="31716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297" y="2374936"/>
                        <a:ext cx="271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69188"/>
              </p:ext>
            </p:extLst>
          </p:nvPr>
        </p:nvGraphicFramePr>
        <p:xfrm>
          <a:off x="1780844" y="642973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5" name="Equation" r:id="rId11" imgW="990360" imgH="317160" progId="Equation.DSMT4">
                  <p:embed/>
                </p:oleObj>
              </mc:Choice>
              <mc:Fallback>
                <p:oleObj name="Equation" r:id="rId11" imgW="990360" imgH="31716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0844" y="642973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30026"/>
              </p:ext>
            </p:extLst>
          </p:nvPr>
        </p:nvGraphicFramePr>
        <p:xfrm>
          <a:off x="3059656" y="702504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" name="Equation" r:id="rId13" imgW="990360" imgH="317160" progId="Equation.DSMT4">
                  <p:embed/>
                </p:oleObj>
              </mc:Choice>
              <mc:Fallback>
                <p:oleObj name="Equation" r:id="rId13" imgW="990360" imgH="31716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656" y="702504"/>
                        <a:ext cx="990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96232"/>
              </p:ext>
            </p:extLst>
          </p:nvPr>
        </p:nvGraphicFramePr>
        <p:xfrm>
          <a:off x="1971793" y="2741374"/>
          <a:ext cx="18034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7" name="Equation" r:id="rId15" imgW="1803240" imgH="431640" progId="Equation.DSMT4">
                  <p:embed/>
                </p:oleObj>
              </mc:Choice>
              <mc:Fallback>
                <p:oleObj name="Equation" r:id="rId15" imgW="1803240" imgH="4316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1793" y="2741374"/>
                        <a:ext cx="18034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67142"/>
              </p:ext>
            </p:extLst>
          </p:nvPr>
        </p:nvGraphicFramePr>
        <p:xfrm>
          <a:off x="1362348" y="3633371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8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62348" y="3633371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02883"/>
              </p:ext>
            </p:extLst>
          </p:nvPr>
        </p:nvGraphicFramePr>
        <p:xfrm>
          <a:off x="2771444" y="3662786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9" name="Equation" r:id="rId19" imgW="977760" imgH="317160" progId="Equation.DSMT4">
                  <p:embed/>
                </p:oleObj>
              </mc:Choice>
              <mc:Fallback>
                <p:oleObj name="Equation" r:id="rId19" imgW="977760" imgH="317160" progId="Equation.DSMT4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71444" y="3662786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80101"/>
              </p:ext>
            </p:extLst>
          </p:nvPr>
        </p:nvGraphicFramePr>
        <p:xfrm>
          <a:off x="740266" y="5344970"/>
          <a:ext cx="271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0" name="Equation" r:id="rId21" imgW="2717640" imgH="317160" progId="Equation.DSMT4">
                  <p:embed/>
                </p:oleObj>
              </mc:Choice>
              <mc:Fallback>
                <p:oleObj name="Equation" r:id="rId21" imgW="2717640" imgH="31716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0266" y="5344970"/>
                        <a:ext cx="2717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50688"/>
              </p:ext>
            </p:extLst>
          </p:nvPr>
        </p:nvGraphicFramePr>
        <p:xfrm>
          <a:off x="1758924" y="5637095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1" name="Equation" r:id="rId23" imgW="1815840" imgH="431640" progId="Equation.DSMT4">
                  <p:embed/>
                </p:oleObj>
              </mc:Choice>
              <mc:Fallback>
                <p:oleObj name="Equation" r:id="rId23" imgW="1815840" imgH="43164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58924" y="5637095"/>
                        <a:ext cx="1816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30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6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6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8" name="Picture 1">
            <a:extLst>
              <a:ext uri="{FF2B5EF4-FFF2-40B4-BE49-F238E27FC236}">
                <a16:creationId xmlns:a16="http://schemas.microsoft.com/office/drawing/2014/main" id="{84D2793C-DD82-4D40-B720-0EF89C398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987" y="1377297"/>
            <a:ext cx="7991755" cy="4089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9626" y="5010170"/>
            <a:ext cx="2163823" cy="1896951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4641262" y="5051446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6837" y="1591571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" name="Equation" r:id="rId4" imgW="3530520" imgH="507960" progId="Equation.DSMT4">
                  <p:embed/>
                </p:oleObj>
              </mc:Choice>
              <mc:Fallback>
                <p:oleObj name="Equation" r:id="rId4" imgW="353052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6837" y="1591571"/>
                        <a:ext cx="3530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32285" y="2125698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" name="Equation" r:id="rId6" imgW="2501640" imgH="393480" progId="Equation.DSMT4">
                  <p:embed/>
                </p:oleObj>
              </mc:Choice>
              <mc:Fallback>
                <p:oleObj name="Equation" r:id="rId6" imgW="25016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85" y="2125698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:\Users\Administrator\Desktop\anh 13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1625" y="1079443"/>
            <a:ext cx="2950014" cy="242969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971141" y="887814"/>
            <a:ext cx="2582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Giải</a:t>
            </a:r>
            <a:endParaRPr lang="en-US" sz="28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1881520" y="1539317"/>
            <a:ext cx="728860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)</a:t>
            </a:r>
            <a:r>
              <a:rPr lang="en-US" sz="2800" dirty="0" err="1"/>
              <a:t>Xét</a:t>
            </a:r>
            <a:r>
              <a:rPr lang="en-US" sz="2800" dirty="0"/>
              <a:t>                </a:t>
            </a:r>
            <a:r>
              <a:rPr lang="en-US" sz="2800" dirty="0" err="1"/>
              <a:t>và</a:t>
            </a:r>
            <a:r>
              <a:rPr lang="en-US" sz="2800" dirty="0"/>
              <a:t>           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  <a:p>
            <a:r>
              <a:rPr lang="en-US" sz="2800" dirty="0"/>
              <a:t>                           (</a:t>
            </a:r>
            <a:r>
              <a:rPr lang="en-US" sz="2800" dirty="0" err="1"/>
              <a:t>cmt</a:t>
            </a:r>
            <a:r>
              <a:rPr lang="en-US" sz="2800" dirty="0"/>
              <a:t>)</a:t>
            </a:r>
          </a:p>
          <a:p>
            <a:r>
              <a:rPr lang="en-US" sz="2800" dirty="0"/>
              <a:t>    AD = BC (t/c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)</a:t>
            </a:r>
          </a:p>
          <a:p>
            <a:r>
              <a:rPr lang="en-US" sz="2800" dirty="0"/>
              <a:t>                          (</a:t>
            </a:r>
            <a:r>
              <a:rPr lang="en-US" sz="2800" dirty="0" err="1"/>
              <a:t>cmt</a:t>
            </a:r>
            <a:r>
              <a:rPr lang="en-US" sz="2800" dirty="0"/>
              <a:t>)</a:t>
            </a:r>
          </a:p>
          <a:p>
            <a:r>
              <a:rPr lang="en-US" sz="2800" dirty="0"/>
              <a:t>                                    (g-c-g)</a:t>
            </a:r>
          </a:p>
          <a:p>
            <a:r>
              <a:rPr lang="en-US" sz="2800" dirty="0"/>
              <a:t> </a:t>
            </a:r>
            <a:r>
              <a:rPr lang="en-US" sz="2800" dirty="0" err="1"/>
              <a:t>Suy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TA = TB; TD = TC (2 </a:t>
            </a:r>
            <a:r>
              <a:rPr lang="en-US" sz="2800" dirty="0" err="1"/>
              <a:t>cạnh</a:t>
            </a:r>
            <a:r>
              <a:rPr lang="en-US" sz="2800" dirty="0"/>
              <a:t> t/ư)</a:t>
            </a:r>
          </a:p>
          <a:p>
            <a:r>
              <a:rPr lang="en-US" sz="2800" dirty="0"/>
              <a:t>                             </a:t>
            </a:r>
          </a:p>
          <a:p>
            <a:endParaRPr lang="en-US" sz="2800" dirty="0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2157413" y="3371850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1" name="Equation" r:id="rId9" imgW="2679480" imgH="317160" progId="Equation.DSMT4">
                  <p:embed/>
                </p:oleObj>
              </mc:Choice>
              <mc:Fallback>
                <p:oleObj name="Equation" r:id="rId9" imgW="2679480" imgH="31716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7413" y="3371850"/>
                        <a:ext cx="2679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4402138" y="1649413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2" name="Equation" r:id="rId11" imgW="939600" imgH="317160" progId="Equation.DSMT4">
                  <p:embed/>
                </p:oleObj>
              </mc:Choice>
              <mc:Fallback>
                <p:oleObj name="Equation" r:id="rId11" imgW="939600" imgH="31716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2138" y="1649413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2347913" y="2012950"/>
          <a:ext cx="1803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3" name="Equation" r:id="rId13" imgW="1803240" imgH="431640" progId="Equation.DSMT4">
                  <p:embed/>
                </p:oleObj>
              </mc:Choice>
              <mc:Fallback>
                <p:oleObj name="Equation" r:id="rId13" imgW="1803240" imgH="4316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7913" y="2012950"/>
                        <a:ext cx="18034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2351088" y="2874963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4" name="Equation" r:id="rId15" imgW="1688760" imgH="431640" progId="Equation.DSMT4">
                  <p:embed/>
                </p:oleObj>
              </mc:Choice>
              <mc:Fallback>
                <p:oleObj name="Equation" r:id="rId15" imgW="1688760" imgH="43164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1088" y="2874963"/>
                        <a:ext cx="1689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98775" y="1639888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" name="Equation" r:id="rId17" imgW="990360" imgH="304560" progId="Equation.DSMT4">
                  <p:embed/>
                </p:oleObj>
              </mc:Choice>
              <mc:Fallback>
                <p:oleObj name="Equation" r:id="rId17" imgW="99036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8775" y="1639888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75353CE2-D909-4B5C-8372-234B7F3361E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4B894F31-96B3-47DC-A477-4DC7F6D44517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7CA6F5F-4932-47FF-A400-D47CA2080DA7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VẬN DỤNG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49DB9118-FC1F-4E71-A4A0-33D3E6C53CF6}"/>
              </a:ext>
            </a:extLst>
          </p:cNvPr>
          <p:cNvSpPr/>
          <p:nvPr/>
        </p:nvSpPr>
        <p:spPr>
          <a:xfrm>
            <a:off x="284116" y="314337"/>
            <a:ext cx="52293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/>
              <a:t>b) </a:t>
            </a:r>
            <a:r>
              <a:rPr lang="en-US" sz="2800" b="1" dirty="0" err="1"/>
              <a:t>Chứng</a:t>
            </a:r>
            <a:r>
              <a:rPr lang="en-US" sz="2800" b="1" dirty="0"/>
              <a:t> </a:t>
            </a:r>
            <a:r>
              <a:rPr lang="en-US" sz="2800" b="1" dirty="0" err="1"/>
              <a:t>minh</a:t>
            </a:r>
            <a:r>
              <a:rPr lang="en-US" sz="2800" b="1" dirty="0"/>
              <a:t> TA = TB;  TD = TC</a:t>
            </a:r>
            <a:r>
              <a:rPr lang="en-US" sz="2800" dirty="0"/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1383795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9626" y="5010170"/>
            <a:ext cx="2163823" cy="1896951"/>
          </a:xfrm>
          <a:prstGeom prst="rect">
            <a:avLst/>
          </a:prstGeom>
        </p:spPr>
      </p:pic>
      <p:sp>
        <p:nvSpPr>
          <p:cNvPr id="74" name="TextBox 73"/>
          <p:cNvSpPr txBox="1"/>
          <p:nvPr/>
        </p:nvSpPr>
        <p:spPr>
          <a:xfrm>
            <a:off x="4641262" y="5051446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6837" y="1591571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4" name="Equation" r:id="rId4" imgW="3530520" imgH="507960" progId="Equation.DSMT4">
                  <p:embed/>
                </p:oleObj>
              </mc:Choice>
              <mc:Fallback>
                <p:oleObj name="Equation" r:id="rId4" imgW="353052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6837" y="1591571"/>
                        <a:ext cx="3530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32285" y="2125698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5" name="Equation" r:id="rId6" imgW="2501640" imgH="393480" progId="Equation.DSMT4">
                  <p:embed/>
                </p:oleObj>
              </mc:Choice>
              <mc:Fallback>
                <p:oleObj name="Equation" r:id="rId6" imgW="25016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85" y="2125698"/>
                        <a:ext cx="2501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:\Users\Administrator\Desktop\anh 13.PNG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5351" y="1211677"/>
            <a:ext cx="2782837" cy="242969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4610992" y="772111"/>
            <a:ext cx="2582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Giải</a:t>
            </a:r>
            <a:endParaRPr 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027181" y="1347087"/>
            <a:ext cx="761562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)</a:t>
            </a:r>
            <a:r>
              <a:rPr lang="en-US" sz="2800" dirty="0" err="1"/>
              <a:t>Vì</a:t>
            </a:r>
            <a:r>
              <a:rPr lang="en-US" sz="2800" dirty="0"/>
              <a:t> TA = TB </a:t>
            </a:r>
            <a:r>
              <a:rPr lang="en-US" sz="2800" dirty="0" err="1"/>
              <a:t>nên</a:t>
            </a:r>
            <a:r>
              <a:rPr lang="en-US" sz="2800" dirty="0"/>
              <a:t>                  </a:t>
            </a:r>
            <a:r>
              <a:rPr lang="en-US" sz="2800" dirty="0" err="1"/>
              <a:t>cân</a:t>
            </a:r>
            <a:r>
              <a:rPr lang="en-US" sz="2800" dirty="0"/>
              <a:t> </a:t>
            </a:r>
            <a:r>
              <a:rPr lang="en-US" sz="2800" dirty="0" err="1"/>
              <a:t>tại</a:t>
            </a:r>
            <a:r>
              <a:rPr lang="en-US" sz="2800" dirty="0"/>
              <a:t> T </a:t>
            </a:r>
            <a:r>
              <a:rPr lang="en-US" sz="2800" dirty="0" err="1"/>
              <a:t>mà</a:t>
            </a:r>
            <a:r>
              <a:rPr lang="en-US" sz="2800" dirty="0"/>
              <a:t> M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AB </a:t>
            </a:r>
          </a:p>
          <a:p>
            <a:r>
              <a:rPr lang="en-US" sz="2800" dirty="0" err="1"/>
              <a:t>Suy</a:t>
            </a:r>
            <a:r>
              <a:rPr lang="en-US" sz="2800" dirty="0"/>
              <a:t> ra                     </a:t>
            </a:r>
            <a:r>
              <a:rPr lang="en-US" sz="2800" dirty="0" err="1"/>
              <a:t>và</a:t>
            </a:r>
            <a:r>
              <a:rPr lang="en-US" sz="2800" dirty="0"/>
              <a:t> TM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AB (1) </a:t>
            </a:r>
          </a:p>
          <a:p>
            <a:r>
              <a:rPr lang="en-US" sz="2800" dirty="0" err="1"/>
              <a:t>Vì</a:t>
            </a:r>
            <a:r>
              <a:rPr lang="en-US" sz="2800" dirty="0"/>
              <a:t> TD = TC </a:t>
            </a:r>
            <a:r>
              <a:rPr lang="en-US" sz="2800" dirty="0" err="1"/>
              <a:t>nên</a:t>
            </a:r>
            <a:r>
              <a:rPr lang="en-US" sz="2800" dirty="0"/>
              <a:t>                  </a:t>
            </a:r>
            <a:r>
              <a:rPr lang="en-US" sz="2800" dirty="0" err="1"/>
              <a:t>cân</a:t>
            </a:r>
            <a:r>
              <a:rPr lang="en-US" sz="2800" dirty="0"/>
              <a:t> </a:t>
            </a:r>
            <a:r>
              <a:rPr lang="en-US" sz="2800" dirty="0" err="1"/>
              <a:t>tại</a:t>
            </a:r>
            <a:r>
              <a:rPr lang="en-US" sz="2800" dirty="0"/>
              <a:t> T </a:t>
            </a:r>
            <a:r>
              <a:rPr lang="en-US" sz="2800" dirty="0" err="1"/>
              <a:t>mà</a:t>
            </a:r>
            <a:r>
              <a:rPr lang="en-US" sz="2800" dirty="0"/>
              <a:t> N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DC</a:t>
            </a:r>
          </a:p>
          <a:p>
            <a:r>
              <a:rPr lang="en-US" sz="2800" dirty="0" err="1"/>
              <a:t>Suy</a:t>
            </a:r>
            <a:r>
              <a:rPr lang="en-US" sz="2800" dirty="0"/>
              <a:t> ra                    </a:t>
            </a:r>
            <a:r>
              <a:rPr lang="en-US" sz="2800" dirty="0" err="1"/>
              <a:t>và</a:t>
            </a:r>
            <a:r>
              <a:rPr lang="en-US" sz="2800" dirty="0"/>
              <a:t> TN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DC (2)</a:t>
            </a:r>
          </a:p>
          <a:p>
            <a:r>
              <a:rPr lang="en-US" sz="2800" dirty="0" err="1"/>
              <a:t>Từ</a:t>
            </a:r>
            <a:r>
              <a:rPr lang="en-US" sz="2800" dirty="0"/>
              <a:t> (1) </a:t>
            </a:r>
            <a:r>
              <a:rPr lang="en-US" sz="2800" dirty="0" err="1"/>
              <a:t>và</a:t>
            </a:r>
            <a:r>
              <a:rPr lang="en-US" sz="2800" dirty="0"/>
              <a:t> (2) </a:t>
            </a:r>
            <a:r>
              <a:rPr lang="en-US" sz="2800" dirty="0" err="1"/>
              <a:t>suy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M, T, N </a:t>
            </a:r>
            <a:r>
              <a:rPr lang="en-US" sz="2800" dirty="0" err="1"/>
              <a:t>thẳng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endParaRPr lang="en-US" sz="2800" dirty="0"/>
          </a:p>
          <a:p>
            <a:r>
              <a:rPr lang="en-US" sz="2800" dirty="0" err="1"/>
              <a:t>Vậy</a:t>
            </a:r>
            <a:r>
              <a:rPr lang="en-US" sz="2800" dirty="0"/>
              <a:t> MN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AB </a:t>
            </a:r>
            <a:r>
              <a:rPr lang="en-US" sz="2800" dirty="0" err="1"/>
              <a:t>và</a:t>
            </a:r>
            <a:r>
              <a:rPr lang="en-US" sz="2800" dirty="0"/>
              <a:t> CD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6350" y="1466850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" name="Equation" r:id="rId9" imgW="952200" imgH="304560" progId="Equation.DSMT4">
                  <p:embed/>
                </p:oleObj>
              </mc:Choice>
              <mc:Fallback>
                <p:oleObj name="Equation" r:id="rId9" imgW="95220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6350" y="1466850"/>
                        <a:ext cx="95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36092" y="2313706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7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6092" y="2313706"/>
                        <a:ext cx="140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676062" y="2737238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8" name="Equation" r:id="rId13" imgW="965160" imgH="317160" progId="Equation.DSMT4">
                  <p:embed/>
                </p:oleObj>
              </mc:Choice>
              <mc:Fallback>
                <p:oleObj name="Equation" r:id="rId13" imgW="965160" imgH="317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6062" y="2737238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83235" y="3606034"/>
          <a:ext cx="140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9" name="Equation" r:id="rId15" imgW="1409400" imgH="317160" progId="Equation.DSMT4">
                  <p:embed/>
                </p:oleObj>
              </mc:Choice>
              <mc:Fallback>
                <p:oleObj name="Equation" r:id="rId15" imgW="14094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83235" y="3606034"/>
                        <a:ext cx="1409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871A0A3D-8A1E-45E7-958C-EEEEA7C8398E}"/>
              </a:ext>
            </a:extLst>
          </p:cNvPr>
          <p:cNvSpPr/>
          <p:nvPr/>
        </p:nvSpPr>
        <p:spPr>
          <a:xfrm>
            <a:off x="1027181" y="316596"/>
            <a:ext cx="73368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)</a:t>
            </a:r>
            <a:r>
              <a:rPr lang="en-US" sz="2800" b="1" dirty="0"/>
              <a:t>c) 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/>
              <a:t>Chứng</a:t>
            </a:r>
            <a:r>
              <a:rPr lang="en-US" sz="2800" b="1" dirty="0"/>
              <a:t> </a:t>
            </a:r>
            <a:r>
              <a:rPr lang="en-US" sz="2800" b="1" dirty="0" err="1"/>
              <a:t>minh</a:t>
            </a:r>
            <a:r>
              <a:rPr lang="en-US" sz="2800" b="1" dirty="0"/>
              <a:t> MN </a:t>
            </a:r>
            <a:r>
              <a:rPr lang="en-US" sz="2800" b="1" dirty="0" err="1"/>
              <a:t>là</a:t>
            </a:r>
            <a:r>
              <a:rPr lang="en-US" sz="2800" b="1" dirty="0"/>
              <a:t> </a:t>
            </a:r>
            <a:r>
              <a:rPr lang="en-US" sz="2800" b="1" dirty="0" err="1"/>
              <a:t>trung</a:t>
            </a:r>
            <a:r>
              <a:rPr lang="en-US" sz="2800" b="1" dirty="0"/>
              <a:t> </a:t>
            </a:r>
            <a:r>
              <a:rPr lang="en-US" sz="2800" b="1" dirty="0" err="1"/>
              <a:t>trực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AB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>
                <a:solidFill>
                  <a:schemeClr val="bg1"/>
                </a:solidFill>
              </a:rPr>
              <a:t>CD</a:t>
            </a:r>
            <a:r>
              <a:rPr lang="en-US" sz="2800" dirty="0">
                <a:solidFill>
                  <a:schemeClr val="bg1"/>
                </a:solidFill>
              </a:rPr>
              <a:t>.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4C714C-BA7D-4E9D-AD6E-1D0F59960207}"/>
              </a:ext>
            </a:extLst>
          </p:cNvPr>
          <p:cNvSpPr txBox="1"/>
          <p:nvPr/>
        </p:nvSpPr>
        <p:spPr>
          <a:xfrm rot="5400000">
            <a:off x="8531439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05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4615136" y="5064063"/>
            <a:ext cx="58607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</p:txBody>
      </p:sp>
      <p:pic>
        <p:nvPicPr>
          <p:cNvPr id="10" name="Picture 9" descr="C:\Users\Administrator\Desktop\anh 14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888" y="2916336"/>
            <a:ext cx="4476613" cy="267094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C63354F-DC3D-4CA4-BB70-408FA4600024}"/>
              </a:ext>
            </a:extLst>
          </p:cNvPr>
          <p:cNvSpPr/>
          <p:nvPr/>
        </p:nvSpPr>
        <p:spPr>
          <a:xfrm>
            <a:off x="1005725" y="365145"/>
            <a:ext cx="850058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2 (SGK/104): </a:t>
            </a:r>
            <a:r>
              <a:rPr lang="en-US" sz="2800" dirty="0" err="1"/>
              <a:t>Người</a:t>
            </a:r>
            <a:r>
              <a:rPr lang="en-US" sz="2800" dirty="0"/>
              <a:t> ta </a:t>
            </a:r>
            <a:r>
              <a:rPr lang="en-US" sz="2800" dirty="0" err="1"/>
              <a:t>ghép</a:t>
            </a:r>
            <a:r>
              <a:rPr lang="en-US" sz="2800" dirty="0"/>
              <a:t> </a:t>
            </a:r>
            <a:r>
              <a:rPr lang="en-US" sz="2800" dirty="0" err="1"/>
              <a:t>ba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tam </a:t>
            </a:r>
            <a:r>
              <a:rPr lang="en-US" sz="2800" dirty="0" err="1"/>
              <a:t>giác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độ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r>
              <a:rPr lang="en-US" sz="2800" dirty="0"/>
              <a:t> </a:t>
            </a:r>
            <a:r>
              <a:rPr lang="en-US" sz="2800" dirty="0" err="1"/>
              <a:t>cạnh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a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 </a:t>
            </a:r>
            <a:r>
              <a:rPr lang="en-US" sz="2800" dirty="0" err="1"/>
              <a:t>trí</a:t>
            </a:r>
            <a:r>
              <a:rPr lang="en-US" sz="2800" dirty="0"/>
              <a:t> </a:t>
            </a:r>
            <a:r>
              <a:rPr lang="en-US" sz="2800" dirty="0" err="1"/>
              <a:t>như</a:t>
            </a:r>
            <a:r>
              <a:rPr lang="en-US" sz="2800" dirty="0"/>
              <a:t> </a:t>
            </a:r>
            <a:r>
              <a:rPr lang="en-US" sz="2800" i="1" dirty="0" err="1"/>
              <a:t>Hình</a:t>
            </a:r>
            <a:r>
              <a:rPr lang="en-US" sz="2800" dirty="0"/>
              <a:t> 31: </a:t>
            </a:r>
          </a:p>
          <a:p>
            <a:pPr algn="just"/>
            <a:r>
              <a:rPr lang="en-US" sz="2800" dirty="0"/>
              <a:t>a) </a:t>
            </a:r>
            <a:r>
              <a:rPr lang="en-US" sz="2800" dirty="0" err="1"/>
              <a:t>Chứng</a:t>
            </a:r>
            <a:r>
              <a:rPr lang="en-US" sz="2800" dirty="0"/>
              <a:t> </a:t>
            </a:r>
            <a:r>
              <a:rPr lang="en-US" sz="2800" dirty="0" err="1"/>
              <a:t>minh</a:t>
            </a:r>
            <a:r>
              <a:rPr lang="en-US" sz="2800" dirty="0"/>
              <a:t> </a:t>
            </a:r>
            <a:r>
              <a:rPr lang="en-US" sz="2800" dirty="0" err="1"/>
              <a:t>ba</a:t>
            </a:r>
            <a:r>
              <a:rPr lang="en-US" sz="2800" dirty="0"/>
              <a:t> </a:t>
            </a:r>
            <a:r>
              <a:rPr lang="en-US" sz="2800" dirty="0" err="1"/>
              <a:t>điểm</a:t>
            </a:r>
            <a:r>
              <a:rPr lang="en-US" sz="2800" dirty="0"/>
              <a:t> A, B, C </a:t>
            </a:r>
            <a:r>
              <a:rPr lang="en-US" sz="2800" dirty="0" err="1"/>
              <a:t>thẳng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.</a:t>
            </a:r>
          </a:p>
          <a:p>
            <a:pPr algn="just"/>
            <a:r>
              <a:rPr lang="en-US" sz="2800" dirty="0"/>
              <a:t>b) </a:t>
            </a:r>
            <a:r>
              <a:rPr lang="en-US" sz="2800" dirty="0" err="1"/>
              <a:t>Chứng</a:t>
            </a:r>
            <a:r>
              <a:rPr lang="en-US" sz="2800" dirty="0"/>
              <a:t> </a:t>
            </a:r>
            <a:r>
              <a:rPr lang="en-US" sz="2800" dirty="0" err="1"/>
              <a:t>minh</a:t>
            </a:r>
            <a:r>
              <a:rPr lang="en-US" sz="2800" dirty="0"/>
              <a:t> </a:t>
            </a:r>
            <a:r>
              <a:rPr lang="en-US" sz="2800" dirty="0" err="1"/>
              <a:t>tứ</a:t>
            </a:r>
            <a:r>
              <a:rPr lang="en-US" sz="2800" dirty="0"/>
              <a:t> </a:t>
            </a:r>
            <a:r>
              <a:rPr lang="en-US" sz="2800" dirty="0" err="1"/>
              <a:t>giác</a:t>
            </a:r>
            <a:r>
              <a:rPr lang="en-US" sz="2800" dirty="0"/>
              <a:t> ACDE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.</a:t>
            </a:r>
          </a:p>
          <a:p>
            <a:pPr algn="just"/>
            <a:r>
              <a:rPr lang="en-US" sz="2800" dirty="0"/>
              <a:t>c)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tứ</a:t>
            </a:r>
            <a:r>
              <a:rPr lang="en-US" sz="2800" dirty="0"/>
              <a:t> </a:t>
            </a:r>
            <a:r>
              <a:rPr lang="en-US" sz="2800" dirty="0" err="1"/>
              <a:t>giác</a:t>
            </a:r>
            <a:r>
              <a:rPr lang="en-US" sz="2800" dirty="0"/>
              <a:t> ACDE </a:t>
            </a:r>
            <a:r>
              <a:rPr lang="en-US" sz="2800" dirty="0" err="1"/>
              <a:t>theo</a:t>
            </a:r>
            <a:r>
              <a:rPr lang="en-US" sz="2800" dirty="0"/>
              <a:t> a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CD329A-C6EF-40D6-952E-542DF6889982}"/>
              </a:ext>
            </a:extLst>
          </p:cNvPr>
          <p:cNvSpPr txBox="1"/>
          <p:nvPr/>
        </p:nvSpPr>
        <p:spPr>
          <a:xfrm rot="5400000">
            <a:off x="8531439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95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2958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Xem lại định nghĩa, tính chất </a:t>
            </a:r>
            <a:r>
              <a:rPr lang="nl-NL" sz="3200" b="1">
                <a:solidFill>
                  <a:srgbClr val="0070C0"/>
                </a:solidFill>
                <a:latin typeface="Times New Roman" panose="02020603050405020304" pitchFamily="18" charset="0"/>
              </a:rPr>
              <a:t>của hình </a:t>
            </a: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thang cân để chuẩn bị cho tiết học sau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: bài 2, 3/sgk 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latin typeface="Rockwell" panose="02060603020205020403" pitchFamily="18" charset="0"/>
              </a:rPr>
            </a:br>
            <a:r>
              <a:rPr lang="en-US" sz="8000" dirty="0"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38550" y="329127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 spd="slow">
    <p:cover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1"/>
            <a:ext cx="6891247" cy="653685"/>
            <a:chOff x="4871257" y="83128"/>
            <a:chExt cx="7501722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89837" y="81547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THANG CÂN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E7CA48B1-09FA-8244-7648-8B5B891426DA}"/>
              </a:ext>
            </a:extLst>
          </p:cNvPr>
          <p:cNvGrpSpPr/>
          <p:nvPr/>
        </p:nvGrpSpPr>
        <p:grpSpPr>
          <a:xfrm>
            <a:off x="818266" y="3395060"/>
            <a:ext cx="6496934" cy="4178696"/>
            <a:chOff x="1695832" y="1308923"/>
            <a:chExt cx="6801824" cy="4966068"/>
          </a:xfrm>
        </p:grpSpPr>
        <p:pic>
          <p:nvPicPr>
            <p:cNvPr id="2052" name="!!3" descr="Wondering | Grappige gezichten, Smiley, Grappige plaatjes">
              <a:extLst>
                <a:ext uri="{FF2B5EF4-FFF2-40B4-BE49-F238E27FC236}">
                  <a16:creationId xmlns:a16="http://schemas.microsoft.com/office/drawing/2014/main" id="{679F008B-6D84-4B69-B54D-201981BB38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8923" y="4020536"/>
              <a:ext cx="1528733" cy="1829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3" name="Nhóm 12">
              <a:extLst>
                <a:ext uri="{FF2B5EF4-FFF2-40B4-BE49-F238E27FC236}">
                  <a16:creationId xmlns:a16="http://schemas.microsoft.com/office/drawing/2014/main" id="{6C611E27-76C8-E15E-A368-7E3006D3C361}"/>
                </a:ext>
              </a:extLst>
            </p:cNvPr>
            <p:cNvGrpSpPr/>
            <p:nvPr/>
          </p:nvGrpSpPr>
          <p:grpSpPr>
            <a:xfrm>
              <a:off x="1695832" y="1308923"/>
              <a:ext cx="5981561" cy="4966068"/>
              <a:chOff x="1695832" y="1308923"/>
              <a:chExt cx="5981561" cy="4966068"/>
            </a:xfrm>
          </p:grpSpPr>
          <p:sp>
            <p:nvSpPr>
              <p:cNvPr id="11" name="Nổ: 8 Điểm 10">
                <a:extLst>
                  <a:ext uri="{FF2B5EF4-FFF2-40B4-BE49-F238E27FC236}">
                    <a16:creationId xmlns:a16="http://schemas.microsoft.com/office/drawing/2014/main" id="{224F6892-565C-4575-749B-561AD3DC22AA}"/>
                  </a:ext>
                </a:extLst>
              </p:cNvPr>
              <p:cNvSpPr/>
              <p:nvPr/>
            </p:nvSpPr>
            <p:spPr>
              <a:xfrm>
                <a:off x="1695832" y="1308923"/>
                <a:ext cx="5981561" cy="4966068"/>
              </a:xfrm>
              <a:prstGeom prst="irregularSeal1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</p:txBody>
          </p:sp>
          <p:graphicFrame>
            <p:nvGraphicFramePr>
              <p:cNvPr id="12" name="Đối tượng 11">
                <a:extLst>
                  <a:ext uri="{FF2B5EF4-FFF2-40B4-BE49-F238E27FC236}">
                    <a16:creationId xmlns:a16="http://schemas.microsoft.com/office/drawing/2014/main" id="{1798EB42-3706-71D8-67AB-73C94FD082D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2150594"/>
                  </p:ext>
                </p:extLst>
              </p:nvPr>
            </p:nvGraphicFramePr>
            <p:xfrm>
              <a:off x="5694969" y="3925324"/>
              <a:ext cx="1273954" cy="497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2" name="Equation" r:id="rId5" imgW="520560" imgH="203040" progId="Equation.DSMT4">
                      <p:embed/>
                    </p:oleObj>
                  </mc:Choice>
                  <mc:Fallback>
                    <p:oleObj name="Equation" r:id="rId5" imgW="520560" imgH="203040" progId="Equation.DSMT4">
                      <p:embed/>
                      <p:pic>
                        <p:nvPicPr>
                          <p:cNvPr id="12" name="Đối tượng 11">
                            <a:extLst>
                              <a:ext uri="{FF2B5EF4-FFF2-40B4-BE49-F238E27FC236}">
                                <a16:creationId xmlns:a16="http://schemas.microsoft.com/office/drawing/2014/main" id="{1798EB42-3706-71D8-67AB-73C94FD082D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694969" y="3925324"/>
                            <a:ext cx="1273954" cy="4972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</p:txBody>
      </p:sp>
      <p:pic>
        <p:nvPicPr>
          <p:cNvPr id="3092" name="Picture 1">
            <a:extLst>
              <a:ext uri="{FF2B5EF4-FFF2-40B4-BE49-F238E27FC236}">
                <a16:creationId xmlns:a16="http://schemas.microsoft.com/office/drawing/2014/main" id="{0D807B89-1E2E-4D15-97D0-31D2B841D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426" y="1299854"/>
            <a:ext cx="3440094" cy="234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89837" y="81547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THANG CÂN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</p:txBody>
      </p:sp>
      <p:pic>
        <p:nvPicPr>
          <p:cNvPr id="3092" name="Picture 1">
            <a:extLst>
              <a:ext uri="{FF2B5EF4-FFF2-40B4-BE49-F238E27FC236}">
                <a16:creationId xmlns:a16="http://schemas.microsoft.com/office/drawing/2014/main" id="{0D807B89-1E2E-4D15-97D0-31D2B841D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426" y="1299854"/>
            <a:ext cx="3440094" cy="234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ounded Rectangle 21">
            <a:extLst>
              <a:ext uri="{FF2B5EF4-FFF2-40B4-BE49-F238E27FC236}">
                <a16:creationId xmlns:a16="http://schemas.microsoft.com/office/drawing/2014/main" id="{4E19D62F-66E8-42CE-AA50-CAAC90B2A05D}"/>
              </a:ext>
            </a:extLst>
          </p:cNvPr>
          <p:cNvSpPr/>
          <p:nvPr/>
        </p:nvSpPr>
        <p:spPr>
          <a:xfrm>
            <a:off x="1229190" y="3905478"/>
            <a:ext cx="9203330" cy="1399310"/>
          </a:xfrm>
          <a:prstGeom prst="roundRect">
            <a:avLst/>
          </a:prstGeom>
          <a:solidFill>
            <a:schemeClr val="bg1"/>
          </a:solidFill>
          <a:ln>
            <a:solidFill>
              <a:srgbClr val="FEC6C2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20774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1"/>
            <a:ext cx="6891247" cy="653685"/>
            <a:chOff x="4871257" y="83128"/>
            <a:chExt cx="7501722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8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0852734E-328C-26E1-1CC5-1C778EA45B3F}"/>
              </a:ext>
            </a:extLst>
          </p:cNvPr>
          <p:cNvGrpSpPr/>
          <p:nvPr/>
        </p:nvGrpSpPr>
        <p:grpSpPr>
          <a:xfrm>
            <a:off x="1059273" y="2337555"/>
            <a:ext cx="8979122" cy="5102905"/>
            <a:chOff x="1697640" y="2133114"/>
            <a:chExt cx="7621636" cy="5590456"/>
          </a:xfrm>
        </p:grpSpPr>
        <p:pic>
          <p:nvPicPr>
            <p:cNvPr id="23" name="!!3" descr="Wondering | Grappige gezichten, Smiley, Grappige plaatjes">
              <a:extLst>
                <a:ext uri="{FF2B5EF4-FFF2-40B4-BE49-F238E27FC236}">
                  <a16:creationId xmlns:a16="http://schemas.microsoft.com/office/drawing/2014/main" id="{6B7F010F-B7C8-0D5A-2571-12D6B9EFD6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0602" y="4722067"/>
              <a:ext cx="1968674" cy="23561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Nổ: 8 Điểm 23">
              <a:extLst>
                <a:ext uri="{FF2B5EF4-FFF2-40B4-BE49-F238E27FC236}">
                  <a16:creationId xmlns:a16="http://schemas.microsoft.com/office/drawing/2014/main" id="{6B8B882F-80D4-C74B-79E9-3997B0BB9420}"/>
                </a:ext>
              </a:extLst>
            </p:cNvPr>
            <p:cNvSpPr/>
            <p:nvPr/>
          </p:nvSpPr>
          <p:spPr>
            <a:xfrm>
              <a:off x="1697640" y="2133114"/>
              <a:ext cx="6450955" cy="5590456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           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            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êm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         </a:t>
              </a:r>
            </a:p>
          </p:txBody>
        </p:sp>
      </p:grpSp>
      <p:sp>
        <p:nvSpPr>
          <p:cNvPr id="26" name="Hộp Văn bản 1">
            <a:extLst>
              <a:ext uri="{FF2B5EF4-FFF2-40B4-BE49-F238E27FC236}">
                <a16:creationId xmlns:a16="http://schemas.microsoft.com/office/drawing/2014/main" id="{B4D8514F-D7A9-4F39-8B7F-EB5CFEDB78E6}"/>
              </a:ext>
            </a:extLst>
          </p:cNvPr>
          <p:cNvSpPr txBox="1"/>
          <p:nvPr/>
        </p:nvSpPr>
        <p:spPr>
          <a:xfrm>
            <a:off x="1189837" y="81547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THANG CÂN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27" name="Hộp Văn bản 2">
            <a:extLst>
              <a:ext uri="{FF2B5EF4-FFF2-40B4-BE49-F238E27FC236}">
                <a16:creationId xmlns:a16="http://schemas.microsoft.com/office/drawing/2014/main" id="{7AD50C1D-B456-4A6D-80C5-98B96E24FD82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38" name="Picture 1">
            <a:extLst>
              <a:ext uri="{FF2B5EF4-FFF2-40B4-BE49-F238E27FC236}">
                <a16:creationId xmlns:a16="http://schemas.microsoft.com/office/drawing/2014/main" id="{BE25AE99-2843-4F3B-8784-2A9E10370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217" y="1418610"/>
            <a:ext cx="22383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215742AA-E006-4B01-AA3B-2FE2A6FC3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9759"/>
              </p:ext>
            </p:extLst>
          </p:nvPr>
        </p:nvGraphicFramePr>
        <p:xfrm>
          <a:off x="3753405" y="5007088"/>
          <a:ext cx="10969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4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1798EB42-3706-71D8-67AB-73C94FD08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3405" y="5007088"/>
                        <a:ext cx="1096962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1">
            <a:extLst>
              <a:ext uri="{FF2B5EF4-FFF2-40B4-BE49-F238E27FC236}">
                <a16:creationId xmlns:a16="http://schemas.microsoft.com/office/drawing/2014/main" id="{41709ECF-401E-4779-A1EF-D61B3A6E0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4415"/>
              </p:ext>
            </p:extLst>
          </p:nvPr>
        </p:nvGraphicFramePr>
        <p:xfrm>
          <a:off x="5145257" y="3710683"/>
          <a:ext cx="10969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5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215742AA-E006-4B01-AA3B-2FE2A6FC3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5257" y="3710683"/>
                        <a:ext cx="1096962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423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1"/>
            <a:ext cx="6891247" cy="653685"/>
            <a:chOff x="4871257" y="83128"/>
            <a:chExt cx="7501722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544118" y="1553212"/>
            <a:ext cx="7412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8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1">
            <a:extLst>
              <a:ext uri="{FF2B5EF4-FFF2-40B4-BE49-F238E27FC236}">
                <a16:creationId xmlns:a16="http://schemas.microsoft.com/office/drawing/2014/main" id="{B4D8514F-D7A9-4F39-8B7F-EB5CFEDB78E6}"/>
              </a:ext>
            </a:extLst>
          </p:cNvPr>
          <p:cNvSpPr txBox="1"/>
          <p:nvPr/>
        </p:nvSpPr>
        <p:spPr>
          <a:xfrm>
            <a:off x="1189837" y="81547"/>
            <a:ext cx="9283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GB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28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HÌNH THANG CÂN</a:t>
            </a:r>
            <a:endParaRPr lang="en-US" sz="2800" dirty="0">
              <a:solidFill>
                <a:srgbClr val="3CC453"/>
              </a:solidFill>
            </a:endParaRPr>
          </a:p>
        </p:txBody>
      </p:sp>
      <p:sp>
        <p:nvSpPr>
          <p:cNvPr id="27" name="Hộp Văn bản 2">
            <a:extLst>
              <a:ext uri="{FF2B5EF4-FFF2-40B4-BE49-F238E27FC236}">
                <a16:creationId xmlns:a16="http://schemas.microsoft.com/office/drawing/2014/main" id="{7AD50C1D-B456-4A6D-80C5-98B96E24FD82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AF519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38" name="Picture 1">
            <a:extLst>
              <a:ext uri="{FF2B5EF4-FFF2-40B4-BE49-F238E27FC236}">
                <a16:creationId xmlns:a16="http://schemas.microsoft.com/office/drawing/2014/main" id="{BE25AE99-2843-4F3B-8784-2A9E10370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217" y="1418610"/>
            <a:ext cx="22383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1BE5A84-A250-4D9A-8019-3B734CE138AA}"/>
              </a:ext>
            </a:extLst>
          </p:cNvPr>
          <p:cNvSpPr/>
          <p:nvPr/>
        </p:nvSpPr>
        <p:spPr>
          <a:xfrm>
            <a:off x="1202127" y="3724891"/>
            <a:ext cx="82524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2801990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917" y="114239"/>
            <a:ext cx="2681921" cy="2413729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1"/>
            <a:ext cx="6891247" cy="653685"/>
            <a:chOff x="4871257" y="83128"/>
            <a:chExt cx="7501722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</a:t>
              </a:r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605675" y="560560"/>
            <a:ext cx="819433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(SGK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02)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0070C0"/>
              </a:solidFill>
            </a:endParaRP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99770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40" name="Picture 2">
            <a:extLst>
              <a:ext uri="{FF2B5EF4-FFF2-40B4-BE49-F238E27FC236}">
                <a16:creationId xmlns:a16="http://schemas.microsoft.com/office/drawing/2014/main" id="{E95C6101-BE56-418B-B7D7-84828EF82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531" y="2512359"/>
            <a:ext cx="9346618" cy="149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AB85C5F7-DE49-48B1-B8CE-3D46185E9BA1}"/>
              </a:ext>
            </a:extLst>
          </p:cNvPr>
          <p:cNvGrpSpPr/>
          <p:nvPr/>
        </p:nvGrpSpPr>
        <p:grpSpPr>
          <a:xfrm>
            <a:off x="1413203" y="5235892"/>
            <a:ext cx="3657600" cy="1031051"/>
            <a:chOff x="1625600" y="4921251"/>
            <a:chExt cx="3657600" cy="1031051"/>
          </a:xfrm>
        </p:grpSpPr>
        <p:sp>
          <p:nvSpPr>
            <p:cNvPr id="16" name="Text Box 7">
              <a:extLst>
                <a:ext uri="{FF2B5EF4-FFF2-40B4-BE49-F238E27FC236}">
                  <a16:creationId xmlns:a16="http://schemas.microsoft.com/office/drawing/2014/main" id="{85084F59-C975-41E8-99D6-30CCB0D67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5600" y="4921251"/>
              <a:ext cx="3657600" cy="1031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̀nh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</a:p>
            <a:p>
              <a:pPr>
                <a:spcBef>
                  <a:spcPts val="600"/>
                </a:spcBef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̀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̀nh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706B5818-CB8D-4C41-BE05-5140F85547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561736"/>
                </p:ext>
              </p:extLst>
            </p:nvPr>
          </p:nvGraphicFramePr>
          <p:xfrm>
            <a:off x="3522335" y="5008247"/>
            <a:ext cx="992187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7" name="Equation" r:id="rId8" imgW="927000" imgH="317160" progId="Equation.DSMT4">
                    <p:embed/>
                  </p:oleObj>
                </mc:Choice>
                <mc:Fallback>
                  <p:oleObj name="Equation" r:id="rId8" imgW="927000" imgH="3171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22335" y="5008247"/>
                          <a:ext cx="992187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18">
            <a:extLst>
              <a:ext uri="{FF2B5EF4-FFF2-40B4-BE49-F238E27FC236}">
                <a16:creationId xmlns:a16="http://schemas.microsoft.com/office/drawing/2014/main" id="{67F49336-0557-44B4-94A5-3034F9C11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256" y="5520585"/>
            <a:ext cx="81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cs typeface="Arial" panose="020B0604020202020204" pitchFamily="34" charset="0"/>
                <a:sym typeface="Symbol" pitchFamily="18" charset="2"/>
              </a:rPr>
              <a:t>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85FA760-EA38-480A-920F-026D0DC047C5}"/>
              </a:ext>
            </a:extLst>
          </p:cNvPr>
          <p:cNvGrpSpPr/>
          <p:nvPr/>
        </p:nvGrpSpPr>
        <p:grpSpPr>
          <a:xfrm>
            <a:off x="5837614" y="5358701"/>
            <a:ext cx="1725236" cy="1041288"/>
            <a:chOff x="9044797" y="3907326"/>
            <a:chExt cx="1725236" cy="1041288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A327531-8396-49A7-9E22-61F3E74F34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398477"/>
                </p:ext>
              </p:extLst>
            </p:nvPr>
          </p:nvGraphicFramePr>
          <p:xfrm>
            <a:off x="9328583" y="3988988"/>
            <a:ext cx="14414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8" name="Equation" r:id="rId10" imgW="1295280" imgH="317160" progId="Equation.DSMT4">
                    <p:embed/>
                  </p:oleObj>
                </mc:Choice>
                <mc:Fallback>
                  <p:oleObj name="Equation" r:id="rId10" imgW="1295280" imgH="31716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328583" y="3988988"/>
                          <a:ext cx="1441450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1C6C1F7-77C7-49B9-86F6-4F012A5F24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895384"/>
                </p:ext>
              </p:extLst>
            </p:nvPr>
          </p:nvGraphicFramePr>
          <p:xfrm>
            <a:off x="9242858" y="4363638"/>
            <a:ext cx="1076325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9" name="Equation" r:id="rId12" imgW="990360" imgH="431640" progId="Equation.DSMT4">
                    <p:embed/>
                  </p:oleObj>
                </mc:Choice>
                <mc:Fallback>
                  <p:oleObj name="Equation" r:id="rId12" imgW="990360" imgH="43164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242858" y="4363638"/>
                          <a:ext cx="1076325" cy="468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553D1D2D-98CF-4F8E-914D-BD5F389DD5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444"/>
            <a:stretch/>
          </p:blipFill>
          <p:spPr>
            <a:xfrm>
              <a:off x="9044797" y="3907326"/>
              <a:ext cx="196689" cy="10412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Nhóm 15">
            <a:extLst>
              <a:ext uri="{FF2B5EF4-FFF2-40B4-BE49-F238E27FC236}">
                <a16:creationId xmlns:a16="http://schemas.microsoft.com/office/drawing/2014/main" id="{BFC50481-7BD1-A071-C826-BF3BC21BFAA0}"/>
              </a:ext>
            </a:extLst>
          </p:cNvPr>
          <p:cNvGrpSpPr/>
          <p:nvPr/>
        </p:nvGrpSpPr>
        <p:grpSpPr>
          <a:xfrm>
            <a:off x="84989" y="122063"/>
            <a:ext cx="10319440" cy="2247161"/>
            <a:chOff x="84989" y="122063"/>
            <a:chExt cx="10319440" cy="2247161"/>
          </a:xfrm>
        </p:grpSpPr>
        <p:pic>
          <p:nvPicPr>
            <p:cNvPr id="2" name="!!3">
              <a:extLst>
                <a:ext uri="{FF2B5EF4-FFF2-40B4-BE49-F238E27FC236}">
                  <a16:creationId xmlns:a16="http://schemas.microsoft.com/office/drawing/2014/main" id="{83F1A94D-48D5-4D73-BDAA-9118478F5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989" y="122063"/>
              <a:ext cx="2496846" cy="2247161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2210098" y="165475"/>
              <a:ext cx="8194331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oạt</a:t>
              </a:r>
              <a:r>
                <a:rPr lang="en-US" sz="28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ng</a:t>
              </a:r>
              <a:r>
                <a:rPr lang="en-US" sz="28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(SGK</a:t>
              </a:r>
              <a:r>
                <a:rPr lang="en-US" sz="2800" b="1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-</a:t>
              </a:r>
              <a:r>
                <a:rPr lang="en-US" sz="28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12)</a:t>
              </a:r>
              <a:endPara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/>
              <a:endParaRPr lang="en-US" sz="32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4F3D1D8C-FE8A-8791-4FE4-A4035BBEDE3E}"/>
              </a:ext>
            </a:extLst>
          </p:cNvPr>
          <p:cNvGrpSpPr/>
          <p:nvPr/>
        </p:nvGrpSpPr>
        <p:grpSpPr>
          <a:xfrm>
            <a:off x="2893807" y="1737735"/>
            <a:ext cx="6874136" cy="4823461"/>
            <a:chOff x="1333947" y="1520793"/>
            <a:chExt cx="7469930" cy="5447954"/>
          </a:xfrm>
        </p:grpSpPr>
        <p:pic>
          <p:nvPicPr>
            <p:cNvPr id="27" name="!!3" descr="Wondering | Grappige gezichten, Smiley, Grappige plaatjes">
              <a:extLst>
                <a:ext uri="{FF2B5EF4-FFF2-40B4-BE49-F238E27FC236}">
                  <a16:creationId xmlns:a16="http://schemas.microsoft.com/office/drawing/2014/main" id="{557959CA-EC71-4AC8-4D6C-71570BBC04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546" y="4303059"/>
              <a:ext cx="2227331" cy="2665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Nổ: 8 Điểm 27">
              <a:extLst>
                <a:ext uri="{FF2B5EF4-FFF2-40B4-BE49-F238E27FC236}">
                  <a16:creationId xmlns:a16="http://schemas.microsoft.com/office/drawing/2014/main" id="{258581DB-1448-A3BA-DDDE-08EC7F85C24C}"/>
                </a:ext>
              </a:extLst>
            </p:cNvPr>
            <p:cNvSpPr/>
            <p:nvPr/>
          </p:nvSpPr>
          <p:spPr>
            <a:xfrm>
              <a:off x="1333947" y="1520793"/>
              <a:ext cx="5981561" cy="4966068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ế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79286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C:\Users\Administrator\Desktop\anh 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12" y="1105493"/>
            <a:ext cx="2127914" cy="3623157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 descr="C:\Users\Administrator\Desktop\anh 4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25" y="1261969"/>
            <a:ext cx="4421275" cy="346668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1E6DDD75-C8C0-4C32-8320-E606A531C5B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91430EAA-0024-4650-B506-B9F65AFA1730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2FE43B0-E82B-4002-8F6E-A720E2236856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226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Custom">
  <a:themeElements>
    <a:clrScheme name="Custom 82">
      <a:dk1>
        <a:sysClr val="windowText" lastClr="000000"/>
      </a:dk1>
      <a:lt1>
        <a:sysClr val="window" lastClr="FFFFFF"/>
      </a:lt1>
      <a:dk2>
        <a:srgbClr val="0A4054"/>
      </a:dk2>
      <a:lt2>
        <a:srgbClr val="E7E6E6"/>
      </a:lt2>
      <a:accent1>
        <a:srgbClr val="66B2B0"/>
      </a:accent1>
      <a:accent2>
        <a:srgbClr val="F2494C"/>
      </a:accent2>
      <a:accent3>
        <a:srgbClr val="F39891"/>
      </a:accent3>
      <a:accent4>
        <a:srgbClr val="F9AA19"/>
      </a:accent4>
      <a:accent5>
        <a:srgbClr val="F9C996"/>
      </a:accent5>
      <a:accent6>
        <a:srgbClr val="9FD1D0"/>
      </a:accent6>
      <a:hlink>
        <a:srgbClr val="0563C1"/>
      </a:hlink>
      <a:folHlink>
        <a:srgbClr val="954F72"/>
      </a:folHlink>
    </a:clrScheme>
    <a:fontScheme name="Custom 117">
      <a:majorFont>
        <a:latin typeface="Posterama"/>
        <a:ea typeface=""/>
        <a:cs typeface=""/>
      </a:majorFont>
      <a:minorFont>
        <a:latin typeface="Avenir Next LT Pro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M16411248_Win32_SL_V4" id="{806921AB-1FF9-416C-A3A7-D14200787132}" vid="{8436FA26-ADF6-4DA9-8A70-95C197E774BC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680</TotalTime>
  <Words>1471</Words>
  <Application>Microsoft Office PowerPoint</Application>
  <PresentationFormat>Widescreen</PresentationFormat>
  <Paragraphs>185</Paragraphs>
  <Slides>24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Avenir Next LT Pro Light</vt:lpstr>
      <vt:lpstr>Calibri</vt:lpstr>
      <vt:lpstr>Calibri Light</vt:lpstr>
      <vt:lpstr>Posterama</vt:lpstr>
      <vt:lpstr>Rockwell</vt:lpstr>
      <vt:lpstr>Tahoma</vt:lpstr>
      <vt:lpstr>Times New Roman</vt:lpstr>
      <vt:lpstr>Office Theme</vt:lpstr>
      <vt:lpstr>Custom</vt:lpstr>
      <vt:lpstr>Equation</vt:lpstr>
      <vt:lpstr>Chào mừng bạn đến thư viện số  trường thcs xã nguyễn Ú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DANG TRONG NGUYEN</cp:lastModifiedBy>
  <cp:revision>176</cp:revision>
  <dcterms:created xsi:type="dcterms:W3CDTF">2021-06-07T13:44:30Z</dcterms:created>
  <dcterms:modified xsi:type="dcterms:W3CDTF">2024-03-15T22:5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